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7"/>
        <w:tblW w:w="5000" w:type="pct"/>
        <w:jc w:val="center"/>
        <w:tblLayout w:type="autofit"/>
        <w:tblCellMar>
          <w:top w:w="0" w:type="dxa"/>
          <w:left w:w="108" w:type="dxa"/>
          <w:bottom w:w="0" w:type="dxa"/>
          <w:right w:w="108" w:type="dxa"/>
        </w:tblCellMar>
      </w:tblPr>
      <w:tblGrid>
        <w:gridCol w:w="8665"/>
      </w:tblGrid>
      <w:tr>
        <w:tblPrEx>
          <w:tblCellMar>
            <w:top w:w="0" w:type="dxa"/>
            <w:left w:w="108" w:type="dxa"/>
            <w:bottom w:w="0" w:type="dxa"/>
            <w:right w:w="108" w:type="dxa"/>
          </w:tblCellMar>
        </w:tblPrEx>
        <w:trPr>
          <w:trHeight w:val="2880" w:hRule="atLeast"/>
          <w:jc w:val="center"/>
        </w:trPr>
        <w:tc>
          <w:tcPr>
            <w:tcW w:w="5000" w:type="pct"/>
          </w:tcPr>
          <w:p>
            <w:pPr>
              <w:pStyle w:val="58"/>
              <w:jc w:val="center"/>
              <w:rPr>
                <w:rFonts w:ascii="Times New Roman" w:hAnsi="Times New Roman"/>
                <w:caps/>
                <w:color w:val="000000"/>
                <w:szCs w:val="22"/>
              </w:rPr>
            </w:pPr>
            <w:bookmarkStart w:id="0" w:name="_Toc238005620"/>
          </w:p>
        </w:tc>
      </w:tr>
      <w:tr>
        <w:tblPrEx>
          <w:tblCellMar>
            <w:top w:w="0" w:type="dxa"/>
            <w:left w:w="108" w:type="dxa"/>
            <w:bottom w:w="0" w:type="dxa"/>
            <w:right w:w="108" w:type="dxa"/>
          </w:tblCellMar>
        </w:tblPrEx>
        <w:trPr>
          <w:trHeight w:val="1440" w:hRule="atLeast"/>
          <w:jc w:val="center"/>
        </w:trPr>
        <w:tc>
          <w:tcPr>
            <w:tcW w:w="5000" w:type="pct"/>
            <w:tcBorders>
              <w:bottom w:val="single" w:color="4F81BD" w:sz="4" w:space="0"/>
            </w:tcBorders>
            <w:vAlign w:val="center"/>
          </w:tcPr>
          <w:p>
            <w:pPr>
              <w:pStyle w:val="58"/>
              <w:jc w:val="center"/>
              <w:rPr>
                <w:rFonts w:ascii="Times New Roman" w:hAnsi="Times New Roman"/>
                <w:color w:val="000000"/>
                <w:sz w:val="56"/>
                <w:szCs w:val="56"/>
              </w:rPr>
            </w:pPr>
            <w:r>
              <w:rPr>
                <w:rFonts w:ascii="Times New Roman" w:hAnsi="Times New Roman"/>
                <w:color w:val="000000"/>
                <w:sz w:val="56"/>
                <w:szCs w:val="56"/>
              </w:rPr>
              <w:t>口令泄露查询密码协议系统构建</w:t>
            </w:r>
          </w:p>
        </w:tc>
      </w:tr>
      <w:tr>
        <w:tblPrEx>
          <w:tblCellMar>
            <w:top w:w="0" w:type="dxa"/>
            <w:left w:w="108" w:type="dxa"/>
            <w:bottom w:w="0" w:type="dxa"/>
            <w:right w:w="108" w:type="dxa"/>
          </w:tblCellMar>
        </w:tblPrEx>
        <w:trPr>
          <w:trHeight w:val="720" w:hRule="atLeast"/>
          <w:jc w:val="center"/>
        </w:trPr>
        <w:tc>
          <w:tcPr>
            <w:tcW w:w="5000" w:type="pct"/>
            <w:tcBorders>
              <w:top w:val="single" w:color="4F81BD" w:sz="4" w:space="0"/>
            </w:tcBorders>
            <w:vAlign w:val="center"/>
          </w:tcPr>
          <w:p>
            <w:pPr>
              <w:pStyle w:val="58"/>
              <w:jc w:val="center"/>
              <w:rPr>
                <w:rFonts w:ascii="Times New Roman" w:hAnsi="Times New Roman"/>
                <w:color w:val="000000"/>
                <w:sz w:val="28"/>
                <w:szCs w:val="28"/>
              </w:rPr>
            </w:pPr>
            <w:r>
              <w:rPr>
                <w:rFonts w:ascii="Times New Roman" w:hAnsi="Times New Roman"/>
                <w:color w:val="000000"/>
                <w:sz w:val="28"/>
                <w:szCs w:val="28"/>
                <w:lang w:val="zh-CN"/>
              </w:rPr>
              <w:t>[南开大学密码学实验案例]</w:t>
            </w:r>
          </w:p>
        </w:tc>
      </w:tr>
      <w:tr>
        <w:tblPrEx>
          <w:tblCellMar>
            <w:top w:w="0" w:type="dxa"/>
            <w:left w:w="108" w:type="dxa"/>
            <w:bottom w:w="0" w:type="dxa"/>
            <w:right w:w="108" w:type="dxa"/>
          </w:tblCellMar>
        </w:tblPrEx>
        <w:trPr>
          <w:trHeight w:val="360" w:hRule="atLeast"/>
          <w:jc w:val="center"/>
        </w:trPr>
        <w:tc>
          <w:tcPr>
            <w:tcW w:w="5000" w:type="pct"/>
            <w:vAlign w:val="center"/>
          </w:tcPr>
          <w:p>
            <w:pPr>
              <w:pStyle w:val="58"/>
              <w:jc w:val="center"/>
              <w:rPr>
                <w:rFonts w:ascii="Times New Roman" w:hAnsi="Times New Roman"/>
                <w:color w:val="000000"/>
                <w:szCs w:val="22"/>
              </w:rPr>
            </w:pPr>
          </w:p>
        </w:tc>
      </w:tr>
      <w:tr>
        <w:tblPrEx>
          <w:tblCellMar>
            <w:top w:w="0" w:type="dxa"/>
            <w:left w:w="108" w:type="dxa"/>
            <w:bottom w:w="0" w:type="dxa"/>
            <w:right w:w="108" w:type="dxa"/>
          </w:tblCellMar>
        </w:tblPrEx>
        <w:trPr>
          <w:trHeight w:val="360" w:hRule="atLeast"/>
          <w:jc w:val="center"/>
        </w:trPr>
        <w:tc>
          <w:tcPr>
            <w:tcW w:w="5000" w:type="pct"/>
            <w:vAlign w:val="center"/>
          </w:tcPr>
          <w:p>
            <w:pPr>
              <w:pStyle w:val="58"/>
              <w:jc w:val="center"/>
              <w:rPr>
                <w:rFonts w:ascii="Times New Roman" w:hAnsi="Times New Roman"/>
                <w:b/>
                <w:bCs/>
                <w:color w:val="000000"/>
                <w:szCs w:val="22"/>
              </w:rPr>
            </w:pPr>
            <w:r>
              <w:rPr>
                <w:rFonts w:ascii="Times New Roman" w:hAnsi="Times New Roman"/>
                <w:b/>
                <w:bCs/>
                <w:color w:val="000000"/>
                <w:szCs w:val="22"/>
              </w:rPr>
              <w:t>汪定   编著</w:t>
            </w:r>
          </w:p>
        </w:tc>
      </w:tr>
      <w:tr>
        <w:tblPrEx>
          <w:tblCellMar>
            <w:top w:w="0" w:type="dxa"/>
            <w:left w:w="108" w:type="dxa"/>
            <w:bottom w:w="0" w:type="dxa"/>
            <w:right w:w="108" w:type="dxa"/>
          </w:tblCellMar>
        </w:tblPrEx>
        <w:trPr>
          <w:trHeight w:val="360" w:hRule="atLeast"/>
          <w:jc w:val="center"/>
        </w:trPr>
        <w:tc>
          <w:tcPr>
            <w:tcW w:w="5000" w:type="pct"/>
            <w:vAlign w:val="center"/>
          </w:tcPr>
          <w:p>
            <w:pPr>
              <w:pStyle w:val="58"/>
              <w:jc w:val="center"/>
              <w:rPr>
                <w:rFonts w:ascii="Times New Roman" w:hAnsi="Times New Roman"/>
                <w:b/>
                <w:bCs/>
                <w:color w:val="000000"/>
                <w:szCs w:val="22"/>
              </w:rPr>
            </w:pPr>
            <w:r>
              <w:rPr>
                <w:rFonts w:ascii="Times New Roman" w:hAnsi="Times New Roman"/>
                <w:b/>
                <w:bCs/>
                <w:color w:val="000000"/>
                <w:szCs w:val="22"/>
              </w:rPr>
              <w:t xml:space="preserve"> </w:t>
            </w:r>
          </w:p>
        </w:tc>
      </w:tr>
    </w:tbl>
    <w:p>
      <w:pPr>
        <w:rPr>
          <w:color w:val="000000"/>
        </w:rPr>
      </w:pPr>
    </w:p>
    <w:tbl>
      <w:tblPr>
        <w:tblStyle w:val="37"/>
        <w:tblpPr w:leftFromText="187" w:rightFromText="187" w:horzAnchor="margin" w:tblpXSpec="center" w:tblpYSpec="bottom"/>
        <w:tblW w:w="5000" w:type="pct"/>
        <w:tblInd w:w="0" w:type="dxa"/>
        <w:tblLayout w:type="autofit"/>
        <w:tblCellMar>
          <w:top w:w="0" w:type="dxa"/>
          <w:left w:w="108" w:type="dxa"/>
          <w:bottom w:w="0" w:type="dxa"/>
          <w:right w:w="108" w:type="dxa"/>
        </w:tblCellMar>
      </w:tblPr>
      <w:tblGrid>
        <w:gridCol w:w="8665"/>
      </w:tblGrid>
      <w:tr>
        <w:tblPrEx>
          <w:tblCellMar>
            <w:top w:w="0" w:type="dxa"/>
            <w:left w:w="108" w:type="dxa"/>
            <w:bottom w:w="0" w:type="dxa"/>
            <w:right w:w="108" w:type="dxa"/>
          </w:tblCellMar>
        </w:tblPrEx>
        <w:tc>
          <w:tcPr>
            <w:tcW w:w="5000" w:type="pct"/>
          </w:tcPr>
          <w:p>
            <w:pPr>
              <w:pStyle w:val="58"/>
              <w:rPr>
                <w:rFonts w:ascii="Times New Roman" w:hAnsi="Times New Roman"/>
                <w:color w:val="000000"/>
                <w:szCs w:val="22"/>
                <w:lang w:val="zh-CN"/>
              </w:rPr>
            </w:pPr>
          </w:p>
        </w:tc>
      </w:tr>
    </w:tbl>
    <w:p/>
    <w:p>
      <w:pPr>
        <w:pStyle w:val="2"/>
        <w:spacing w:line="240" w:lineRule="auto"/>
        <w:jc w:val="center"/>
        <w:rPr>
          <w:color w:val="000000"/>
          <w:kern w:val="0"/>
          <w:sz w:val="84"/>
          <w:szCs w:val="84"/>
        </w:rPr>
      </w:pPr>
      <w:r>
        <w:rPr>
          <w:color w:val="000000"/>
          <w:kern w:val="0"/>
          <w:sz w:val="84"/>
          <w:szCs w:val="84"/>
        </w:rPr>
        <w:br w:type="page"/>
      </w:r>
      <w:bookmarkStart w:id="1" w:name="_Toc125884297"/>
      <w:r>
        <w:rPr>
          <w:color w:val="000000"/>
        </w:rPr>
        <w:t>实验概述</w:t>
      </w:r>
      <w:bookmarkEnd w:id="1"/>
    </w:p>
    <w:p>
      <w:pPr>
        <w:ind w:firstLine="420"/>
        <w:rPr>
          <w:sz w:val="24"/>
          <w:szCs w:val="24"/>
        </w:rPr>
      </w:pPr>
      <w:r>
        <w:rPr>
          <w:sz w:val="24"/>
          <w:szCs w:val="24"/>
        </w:rPr>
        <w:t>作为应用最为广泛的身份认证方法，口令具有简单易用、成本低廉、容易更改等特性，在可预见的未来仍将是最主要的认证方法，因而口令安全在网络空间安全领域有着基础性的重要地位。但是，基于口令的身份认证系统需在服务器端维护一个用户口令数据库，这成为对攻击者极具价值的攻击目标。近年来，拖库、撞库等攻击手段导致大量口令数据泄露，势必给用户隐私及安全带来威胁。口令安全面临严峻挑战。</w:t>
      </w:r>
    </w:p>
    <w:p>
      <w:pPr>
        <w:ind w:firstLine="482" w:firstLineChars="200"/>
        <w:rPr>
          <w:sz w:val="24"/>
          <w:szCs w:val="24"/>
        </w:rPr>
      </w:pPr>
      <w:r>
        <w:rPr>
          <w:sz w:val="24"/>
          <w:szCs w:val="24"/>
        </w:rPr>
        <w:t>更为严重的是，很多网站往往难以及时发现这些口令泄露事件</w:t>
      </w:r>
      <w:r>
        <w:rPr>
          <w:sz w:val="24"/>
          <w:szCs w:val="24"/>
          <w:vertAlign w:val="superscript"/>
        </w:rPr>
        <w:fldChar w:fldCharType="begin"/>
      </w:r>
      <w:r>
        <w:rPr>
          <w:sz w:val="24"/>
          <w:szCs w:val="24"/>
          <w:vertAlign w:val="superscript"/>
        </w:rPr>
        <w:instrText xml:space="preserve"> REF _Ref125880874 \r \h  \* MERGEFORMAT </w:instrText>
      </w:r>
      <w:r>
        <w:rPr>
          <w:sz w:val="24"/>
          <w:szCs w:val="24"/>
          <w:vertAlign w:val="superscript"/>
        </w:rPr>
        <w:fldChar w:fldCharType="separate"/>
      </w:r>
      <w:r>
        <w:rPr>
          <w:sz w:val="24"/>
          <w:szCs w:val="24"/>
          <w:vertAlign w:val="superscript"/>
        </w:rPr>
        <w:t>[1]</w:t>
      </w:r>
      <w:r>
        <w:rPr>
          <w:sz w:val="24"/>
          <w:szCs w:val="24"/>
          <w:vertAlign w:val="superscript"/>
        </w:rPr>
        <w:fldChar w:fldCharType="end"/>
      </w:r>
      <w:r>
        <w:rPr>
          <w:sz w:val="24"/>
          <w:szCs w:val="24"/>
        </w:rPr>
        <w:t>，导致攻击者有足够多的时间利用这些泄露数据发动攻击，甚至将其发布在网上以获取收益。例如，2008 年发生</w:t>
      </w:r>
      <w:r>
        <w:rPr>
          <w:rFonts w:hint="eastAsia"/>
          <w:sz w:val="24"/>
          <w:szCs w:val="24"/>
        </w:rPr>
        <w:t>的</w:t>
      </w:r>
      <w:r>
        <w:rPr>
          <w:sz w:val="24"/>
          <w:szCs w:val="24"/>
        </w:rPr>
        <w:t>3.6亿 Myspace 数据泄露事件历经8年才被发现</w:t>
      </w:r>
      <w:r>
        <w:rPr>
          <w:sz w:val="24"/>
          <w:szCs w:val="24"/>
          <w:vertAlign w:val="superscript"/>
        </w:rPr>
        <w:fldChar w:fldCharType="begin"/>
      </w:r>
      <w:r>
        <w:rPr>
          <w:sz w:val="24"/>
          <w:szCs w:val="24"/>
          <w:vertAlign w:val="superscript"/>
        </w:rPr>
        <w:instrText xml:space="preserve"> REF _Ref125880947 \r \h  \* MERGEFORMAT </w:instrText>
      </w:r>
      <w:r>
        <w:rPr>
          <w:sz w:val="24"/>
          <w:szCs w:val="24"/>
          <w:vertAlign w:val="superscript"/>
        </w:rPr>
        <w:fldChar w:fldCharType="separate"/>
      </w:r>
      <w:r>
        <w:rPr>
          <w:sz w:val="24"/>
          <w:szCs w:val="24"/>
          <w:vertAlign w:val="superscript"/>
        </w:rPr>
        <w:t>[2]</w:t>
      </w:r>
      <w:r>
        <w:rPr>
          <w:sz w:val="24"/>
          <w:szCs w:val="24"/>
          <w:vertAlign w:val="superscript"/>
        </w:rPr>
        <w:fldChar w:fldCharType="end"/>
      </w:r>
      <w:r>
        <w:rPr>
          <w:sz w:val="24"/>
          <w:szCs w:val="24"/>
        </w:rPr>
        <w:t>；2014 年发生的 5 亿 Yahoo 口令泄露事件直到其中部分数据在2016年被出售到暗网上才被察觉</w:t>
      </w:r>
      <w:r>
        <w:rPr>
          <w:sz w:val="24"/>
          <w:szCs w:val="24"/>
          <w:vertAlign w:val="superscript"/>
        </w:rPr>
        <w:fldChar w:fldCharType="begin"/>
      </w:r>
      <w:r>
        <w:rPr>
          <w:sz w:val="24"/>
          <w:szCs w:val="24"/>
          <w:vertAlign w:val="superscript"/>
        </w:rPr>
        <w:instrText xml:space="preserve"> REF _Ref125880973 \r \h  \* MERGEFORMAT </w:instrText>
      </w:r>
      <w:r>
        <w:rPr>
          <w:sz w:val="24"/>
          <w:szCs w:val="24"/>
          <w:vertAlign w:val="superscript"/>
        </w:rPr>
        <w:fldChar w:fldCharType="separate"/>
      </w:r>
      <w:r>
        <w:rPr>
          <w:sz w:val="24"/>
          <w:szCs w:val="24"/>
          <w:vertAlign w:val="superscript"/>
        </w:rPr>
        <w:t>[3]</w:t>
      </w:r>
      <w:r>
        <w:rPr>
          <w:sz w:val="24"/>
          <w:szCs w:val="24"/>
          <w:vertAlign w:val="superscript"/>
        </w:rPr>
        <w:fldChar w:fldCharType="end"/>
      </w:r>
      <w:r>
        <w:rPr>
          <w:sz w:val="24"/>
          <w:szCs w:val="24"/>
        </w:rPr>
        <w:t>。此时再通知用户更新口令为时已晚。因此，及时向用户反馈口令泄露，降低泄露所带来的危害意义非凡。</w:t>
      </w:r>
    </w:p>
    <w:p>
      <w:pPr>
        <w:widowControl/>
        <w:ind w:firstLine="420"/>
        <w:jc w:val="left"/>
        <w:rPr>
          <w:color w:val="000000"/>
          <w:sz w:val="24"/>
          <w:szCs w:val="24"/>
        </w:rPr>
      </w:pPr>
      <w:r>
        <w:rPr>
          <w:color w:val="000000"/>
          <w:sz w:val="24"/>
          <w:szCs w:val="24"/>
        </w:rPr>
        <w:t>在这个实验中，我们将</w:t>
      </w:r>
      <w:r>
        <w:rPr>
          <w:b/>
          <w:color w:val="000000"/>
          <w:sz w:val="24"/>
          <w:szCs w:val="24"/>
        </w:rPr>
        <w:t>实现一个口令泄露查询系统</w:t>
      </w:r>
      <w:r>
        <w:rPr>
          <w:color w:val="000000"/>
          <w:sz w:val="24"/>
          <w:szCs w:val="24"/>
        </w:rPr>
        <w:t>，便于用户随时可以查询自己的口令是否泄漏</w:t>
      </w:r>
      <w:r>
        <w:rPr>
          <w:rFonts w:hint="eastAsia"/>
          <w:color w:val="000000"/>
          <w:sz w:val="24"/>
          <w:szCs w:val="24"/>
        </w:rPr>
        <w:t>，</w:t>
      </w:r>
      <w:r>
        <w:rPr>
          <w:color w:val="000000"/>
          <w:sz w:val="24"/>
          <w:szCs w:val="24"/>
        </w:rPr>
        <w:t>及时更改密码进而保护自己的个人隐私以及财产安全。</w:t>
      </w:r>
    </w:p>
    <w:p>
      <w:pPr>
        <w:widowControl/>
        <w:jc w:val="left"/>
        <w:rPr>
          <w:color w:val="000000"/>
          <w:sz w:val="24"/>
          <w:szCs w:val="24"/>
        </w:rPr>
      </w:pPr>
    </w:p>
    <w:p>
      <w:pPr>
        <w:widowControl/>
        <w:jc w:val="left"/>
        <w:rPr>
          <w:color w:val="000000"/>
          <w:sz w:val="24"/>
          <w:szCs w:val="24"/>
        </w:rPr>
      </w:pPr>
    </w:p>
    <w:p>
      <w:pPr>
        <w:widowControl/>
        <w:jc w:val="left"/>
        <w:rPr>
          <w:color w:val="000000"/>
        </w:rPr>
      </w:pPr>
      <w:r>
        <w:rPr>
          <w:color w:val="000000"/>
        </w:rPr>
        <w:br w:type="page"/>
      </w:r>
    </w:p>
    <w:p>
      <w:pPr>
        <w:pStyle w:val="2"/>
        <w:spacing w:line="240" w:lineRule="auto"/>
        <w:rPr>
          <w:color w:val="000000"/>
          <w:szCs w:val="44"/>
        </w:rPr>
      </w:pPr>
      <w:bookmarkStart w:id="2" w:name="_Toc95468199"/>
      <w:bookmarkStart w:id="3" w:name="_Toc125884298"/>
      <w:bookmarkStart w:id="4" w:name="_Toc461367479"/>
      <w:bookmarkStart w:id="5" w:name="_Toc125640960"/>
      <w:r>
        <w:rPr>
          <w:color w:val="000000"/>
          <w:szCs w:val="44"/>
        </w:rPr>
        <w:t>目   录</w:t>
      </w:r>
      <w:bookmarkEnd w:id="2"/>
      <w:bookmarkEnd w:id="3"/>
      <w:bookmarkEnd w:id="4"/>
      <w:bookmarkEnd w:id="5"/>
    </w:p>
    <w:sdt>
      <w:sdtPr>
        <w:rPr>
          <w:rFonts w:ascii="Times New Roman" w:hAnsi="Times New Roman"/>
          <w:b/>
          <w:bCs/>
          <w:kern w:val="2"/>
          <w:sz w:val="21"/>
          <w:szCs w:val="21"/>
          <w:lang w:val="zh-CN"/>
        </w:rPr>
        <w:id w:val="1764491002"/>
        <w:docPartObj>
          <w:docPartGallery w:val="Table of Contents"/>
          <w:docPartUnique/>
        </w:docPartObj>
      </w:sdtPr>
      <w:sdtEndPr>
        <w:rPr>
          <w:rFonts w:ascii="Times New Roman" w:hAnsi="Times New Roman"/>
          <w:b w:val="0"/>
          <w:bCs w:val="0"/>
          <w:kern w:val="2"/>
          <w:sz w:val="21"/>
          <w:szCs w:val="20"/>
          <w:lang w:val="zh-CN"/>
        </w:rPr>
      </w:sdtEndPr>
      <w:sdtContent>
        <w:p>
          <w:pPr>
            <w:pStyle w:val="26"/>
            <w:rPr>
              <w:rFonts w:asciiTheme="minorHAnsi" w:hAnsiTheme="minorHAnsi" w:eastAsiaTheme="minorEastAsia" w:cstheme="minorBidi"/>
              <w:kern w:val="2"/>
              <w:sz w:val="21"/>
              <w:szCs w:val="22"/>
            </w:rPr>
          </w:pPr>
          <w:r>
            <w:rPr>
              <w:rFonts w:ascii="Times New Roman" w:hAnsi="Times New Roman"/>
              <w:sz w:val="21"/>
              <w:szCs w:val="21"/>
            </w:rPr>
            <w:fldChar w:fldCharType="begin"/>
          </w:r>
          <w:r>
            <w:rPr>
              <w:rFonts w:ascii="Times New Roman" w:hAnsi="Times New Roman"/>
              <w:sz w:val="21"/>
              <w:szCs w:val="21"/>
            </w:rPr>
            <w:instrText xml:space="preserve"> TOC \o "1-3" \h \z \u </w:instrText>
          </w:r>
          <w:r>
            <w:rPr>
              <w:rFonts w:ascii="Times New Roman" w:hAnsi="Times New Roman"/>
              <w:sz w:val="21"/>
              <w:szCs w:val="21"/>
            </w:rPr>
            <w:fldChar w:fldCharType="separate"/>
          </w:r>
          <w:r>
            <w:fldChar w:fldCharType="begin"/>
          </w:r>
          <w:r>
            <w:instrText xml:space="preserve"> HYPERLINK \l "_Toc125884297" </w:instrText>
          </w:r>
          <w:r>
            <w:fldChar w:fldCharType="separate"/>
          </w:r>
          <w:r>
            <w:rPr>
              <w:rStyle w:val="46"/>
            </w:rPr>
            <w:t>实验概述</w:t>
          </w:r>
          <w:r>
            <w:tab/>
          </w:r>
          <w:r>
            <w:fldChar w:fldCharType="begin"/>
          </w:r>
          <w:r>
            <w:instrText xml:space="preserve"> PAGEREF _Toc125884297 \h </w:instrText>
          </w:r>
          <w:r>
            <w:fldChar w:fldCharType="separate"/>
          </w:r>
          <w:r>
            <w:t>2</w:t>
          </w:r>
          <w:r>
            <w:fldChar w:fldCharType="end"/>
          </w:r>
          <w:r>
            <w:fldChar w:fldCharType="end"/>
          </w:r>
        </w:p>
        <w:p>
          <w:pPr>
            <w:pStyle w:val="26"/>
            <w:rPr>
              <w:rFonts w:asciiTheme="minorHAnsi" w:hAnsiTheme="minorHAnsi" w:eastAsiaTheme="minorEastAsia" w:cstheme="minorBidi"/>
              <w:kern w:val="2"/>
              <w:sz w:val="21"/>
              <w:szCs w:val="22"/>
            </w:rPr>
          </w:pPr>
          <w:r>
            <w:fldChar w:fldCharType="begin"/>
          </w:r>
          <w:r>
            <w:instrText xml:space="preserve"> HYPERLINK \l "_Toc125884298" </w:instrText>
          </w:r>
          <w:r>
            <w:fldChar w:fldCharType="separate"/>
          </w:r>
          <w:r>
            <w:rPr>
              <w:rStyle w:val="46"/>
            </w:rPr>
            <w:t>目   录</w:t>
          </w:r>
          <w:r>
            <w:tab/>
          </w:r>
          <w:r>
            <w:fldChar w:fldCharType="begin"/>
          </w:r>
          <w:r>
            <w:instrText xml:space="preserve"> PAGEREF _Toc125884298 \h </w:instrText>
          </w:r>
          <w:r>
            <w:fldChar w:fldCharType="separate"/>
          </w:r>
          <w:r>
            <w:t>3</w:t>
          </w:r>
          <w:r>
            <w:fldChar w:fldCharType="end"/>
          </w:r>
          <w:r>
            <w:fldChar w:fldCharType="end"/>
          </w:r>
        </w:p>
        <w:p>
          <w:pPr>
            <w:pStyle w:val="26"/>
            <w:rPr>
              <w:rFonts w:asciiTheme="minorHAnsi" w:hAnsiTheme="minorHAnsi" w:eastAsiaTheme="minorEastAsia" w:cstheme="minorBidi"/>
              <w:kern w:val="2"/>
              <w:sz w:val="21"/>
              <w:szCs w:val="22"/>
            </w:rPr>
          </w:pPr>
          <w:r>
            <w:fldChar w:fldCharType="begin"/>
          </w:r>
          <w:r>
            <w:instrText xml:space="preserve"> HYPERLINK \l "_Toc125884299" </w:instrText>
          </w:r>
          <w:r>
            <w:fldChar w:fldCharType="separate"/>
          </w:r>
          <w:r>
            <w:rPr>
              <w:rStyle w:val="46"/>
            </w:rPr>
            <w:t>第一章 基础知识</w:t>
          </w:r>
          <w:r>
            <w:tab/>
          </w:r>
          <w:r>
            <w:fldChar w:fldCharType="begin"/>
          </w:r>
          <w:r>
            <w:instrText xml:space="preserve"> PAGEREF _Toc125884299 \h </w:instrText>
          </w:r>
          <w:r>
            <w:fldChar w:fldCharType="separate"/>
          </w:r>
          <w:r>
            <w:t>4</w:t>
          </w:r>
          <w:r>
            <w:fldChar w:fldCharType="end"/>
          </w:r>
          <w:r>
            <w:fldChar w:fldCharType="end"/>
          </w:r>
        </w:p>
        <w:p>
          <w:pPr>
            <w:pStyle w:val="31"/>
            <w:tabs>
              <w:tab w:val="right" w:leader="dot" w:pos="8439"/>
            </w:tabs>
            <w:ind w:left="422"/>
            <w:rPr>
              <w:rFonts w:asciiTheme="minorHAnsi" w:hAnsiTheme="minorHAnsi" w:eastAsiaTheme="minorEastAsia" w:cstheme="minorBidi"/>
              <w:kern w:val="2"/>
              <w:sz w:val="21"/>
              <w:szCs w:val="22"/>
            </w:rPr>
          </w:pPr>
          <w:r>
            <w:fldChar w:fldCharType="begin"/>
          </w:r>
          <w:r>
            <w:instrText xml:space="preserve"> HYPERLINK \l "_Toc125884300" </w:instrText>
          </w:r>
          <w:r>
            <w:fldChar w:fldCharType="separate"/>
          </w:r>
          <w:r>
            <w:rPr>
              <w:rStyle w:val="46"/>
              <w:rFonts w:ascii="Times New Roman" w:hAnsi="Times New Roman"/>
            </w:rPr>
            <w:t>1.1 当前研究</w:t>
          </w:r>
          <w:r>
            <w:tab/>
          </w:r>
          <w:r>
            <w:fldChar w:fldCharType="begin"/>
          </w:r>
          <w:r>
            <w:instrText xml:space="preserve"> PAGEREF _Toc125884300 \h </w:instrText>
          </w:r>
          <w:r>
            <w:fldChar w:fldCharType="separate"/>
          </w:r>
          <w:r>
            <w:t>4</w:t>
          </w:r>
          <w:r>
            <w:fldChar w:fldCharType="end"/>
          </w:r>
          <w:r>
            <w:fldChar w:fldCharType="end"/>
          </w:r>
        </w:p>
        <w:p>
          <w:pPr>
            <w:pStyle w:val="31"/>
            <w:tabs>
              <w:tab w:val="right" w:leader="dot" w:pos="8439"/>
            </w:tabs>
            <w:ind w:left="422"/>
            <w:rPr>
              <w:rFonts w:asciiTheme="minorHAnsi" w:hAnsiTheme="minorHAnsi" w:eastAsiaTheme="minorEastAsia" w:cstheme="minorBidi"/>
              <w:kern w:val="2"/>
              <w:sz w:val="21"/>
              <w:szCs w:val="22"/>
            </w:rPr>
          </w:pPr>
          <w:r>
            <w:fldChar w:fldCharType="begin"/>
          </w:r>
          <w:r>
            <w:instrText xml:space="preserve"> HYPERLINK \l "_Toc125884301" </w:instrText>
          </w:r>
          <w:r>
            <w:fldChar w:fldCharType="separate"/>
          </w:r>
          <w:r>
            <w:rPr>
              <w:rStyle w:val="46"/>
              <w:rFonts w:ascii="Times New Roman" w:hAnsi="Times New Roman"/>
            </w:rPr>
            <w:t>1.2 论文阅读</w:t>
          </w:r>
          <w:r>
            <w:tab/>
          </w:r>
          <w:r>
            <w:fldChar w:fldCharType="begin"/>
          </w:r>
          <w:r>
            <w:instrText xml:space="preserve"> PAGEREF _Toc125884301 \h </w:instrText>
          </w:r>
          <w:r>
            <w:fldChar w:fldCharType="separate"/>
          </w:r>
          <w:r>
            <w:t>5</w:t>
          </w:r>
          <w:r>
            <w:fldChar w:fldCharType="end"/>
          </w:r>
          <w:r>
            <w:fldChar w:fldCharType="end"/>
          </w:r>
        </w:p>
        <w:p>
          <w:pPr>
            <w:pStyle w:val="26"/>
            <w:rPr>
              <w:rFonts w:asciiTheme="minorHAnsi" w:hAnsiTheme="minorHAnsi" w:eastAsiaTheme="minorEastAsia" w:cstheme="minorBidi"/>
              <w:kern w:val="2"/>
              <w:sz w:val="21"/>
              <w:szCs w:val="22"/>
            </w:rPr>
          </w:pPr>
          <w:r>
            <w:fldChar w:fldCharType="begin"/>
          </w:r>
          <w:r>
            <w:instrText xml:space="preserve"> HYPERLINK \l "_Toc125884302" </w:instrText>
          </w:r>
          <w:r>
            <w:fldChar w:fldCharType="separate"/>
          </w:r>
          <w:r>
            <w:rPr>
              <w:rStyle w:val="46"/>
            </w:rPr>
            <w:t>第二章 协议实现</w:t>
          </w:r>
          <w:r>
            <w:tab/>
          </w:r>
          <w:r>
            <w:fldChar w:fldCharType="begin"/>
          </w:r>
          <w:r>
            <w:instrText xml:space="preserve"> PAGEREF _Toc125884302 \h </w:instrText>
          </w:r>
          <w:r>
            <w:fldChar w:fldCharType="separate"/>
          </w:r>
          <w:r>
            <w:t>6</w:t>
          </w:r>
          <w:r>
            <w:fldChar w:fldCharType="end"/>
          </w:r>
          <w:r>
            <w:fldChar w:fldCharType="end"/>
          </w:r>
        </w:p>
        <w:p>
          <w:pPr>
            <w:pStyle w:val="31"/>
            <w:tabs>
              <w:tab w:val="right" w:leader="dot" w:pos="8439"/>
            </w:tabs>
            <w:ind w:left="422"/>
            <w:rPr>
              <w:rFonts w:asciiTheme="minorHAnsi" w:hAnsiTheme="minorHAnsi" w:eastAsiaTheme="minorEastAsia" w:cstheme="minorBidi"/>
              <w:kern w:val="2"/>
              <w:sz w:val="21"/>
              <w:szCs w:val="22"/>
            </w:rPr>
          </w:pPr>
          <w:r>
            <w:fldChar w:fldCharType="begin"/>
          </w:r>
          <w:r>
            <w:instrText xml:space="preserve"> HYPERLINK \l "_Toc125884303" </w:instrText>
          </w:r>
          <w:r>
            <w:fldChar w:fldCharType="separate"/>
          </w:r>
          <w:r>
            <w:rPr>
              <w:rStyle w:val="46"/>
              <w:rFonts w:ascii="Times New Roman" w:hAnsi="Times New Roman"/>
            </w:rPr>
            <w:t>2.1 实验目的</w:t>
          </w:r>
          <w:r>
            <w:tab/>
          </w:r>
          <w:r>
            <w:fldChar w:fldCharType="begin"/>
          </w:r>
          <w:r>
            <w:instrText xml:space="preserve"> PAGEREF _Toc125884303 \h </w:instrText>
          </w:r>
          <w:r>
            <w:fldChar w:fldCharType="separate"/>
          </w:r>
          <w:r>
            <w:t>6</w:t>
          </w:r>
          <w:r>
            <w:fldChar w:fldCharType="end"/>
          </w:r>
          <w:r>
            <w:fldChar w:fldCharType="end"/>
          </w:r>
        </w:p>
        <w:p>
          <w:pPr>
            <w:pStyle w:val="31"/>
            <w:tabs>
              <w:tab w:val="right" w:leader="dot" w:pos="8439"/>
            </w:tabs>
            <w:ind w:left="422"/>
            <w:rPr>
              <w:rFonts w:asciiTheme="minorHAnsi" w:hAnsiTheme="minorHAnsi" w:eastAsiaTheme="minorEastAsia" w:cstheme="minorBidi"/>
              <w:kern w:val="2"/>
              <w:sz w:val="21"/>
              <w:szCs w:val="22"/>
            </w:rPr>
          </w:pPr>
          <w:r>
            <w:fldChar w:fldCharType="begin"/>
          </w:r>
          <w:r>
            <w:instrText xml:space="preserve"> HYPERLINK \l "_Toc125884304" </w:instrText>
          </w:r>
          <w:r>
            <w:fldChar w:fldCharType="separate"/>
          </w:r>
          <w:r>
            <w:rPr>
              <w:rStyle w:val="46"/>
              <w:rFonts w:ascii="Times New Roman" w:hAnsi="Times New Roman"/>
            </w:rPr>
            <w:t>2.2 实验原理</w:t>
          </w:r>
          <w:r>
            <w:tab/>
          </w:r>
          <w:r>
            <w:fldChar w:fldCharType="begin"/>
          </w:r>
          <w:r>
            <w:instrText xml:space="preserve"> PAGEREF _Toc125884304 \h </w:instrText>
          </w:r>
          <w:r>
            <w:fldChar w:fldCharType="separate"/>
          </w:r>
          <w:r>
            <w:t>7</w:t>
          </w:r>
          <w:r>
            <w:fldChar w:fldCharType="end"/>
          </w:r>
          <w:r>
            <w:fldChar w:fldCharType="end"/>
          </w:r>
        </w:p>
        <w:p>
          <w:pPr>
            <w:pStyle w:val="18"/>
            <w:tabs>
              <w:tab w:val="right" w:leader="dot" w:pos="8439"/>
            </w:tabs>
            <w:ind w:left="844"/>
            <w:rPr>
              <w:rFonts w:asciiTheme="minorHAnsi" w:hAnsiTheme="minorHAnsi" w:eastAsiaTheme="minorEastAsia" w:cstheme="minorBidi"/>
              <w:kern w:val="2"/>
              <w:sz w:val="21"/>
              <w:szCs w:val="22"/>
            </w:rPr>
          </w:pPr>
          <w:r>
            <w:fldChar w:fldCharType="begin"/>
          </w:r>
          <w:r>
            <w:instrText xml:space="preserve"> HYPERLINK \l "_Toc125884305" </w:instrText>
          </w:r>
          <w:r>
            <w:fldChar w:fldCharType="separate"/>
          </w:r>
          <w:r>
            <w:rPr>
              <w:rStyle w:val="46"/>
            </w:rPr>
            <w:t>2.2.1 相关技术</w:t>
          </w:r>
          <w:r>
            <w:tab/>
          </w:r>
          <w:r>
            <w:fldChar w:fldCharType="begin"/>
          </w:r>
          <w:r>
            <w:instrText xml:space="preserve"> PAGEREF _Toc125884305 \h </w:instrText>
          </w:r>
          <w:r>
            <w:fldChar w:fldCharType="separate"/>
          </w:r>
          <w:r>
            <w:t>7</w:t>
          </w:r>
          <w:r>
            <w:fldChar w:fldCharType="end"/>
          </w:r>
          <w:r>
            <w:fldChar w:fldCharType="end"/>
          </w:r>
        </w:p>
        <w:p>
          <w:pPr>
            <w:pStyle w:val="18"/>
            <w:tabs>
              <w:tab w:val="right" w:leader="dot" w:pos="8439"/>
            </w:tabs>
            <w:ind w:left="844"/>
            <w:rPr>
              <w:rFonts w:asciiTheme="minorHAnsi" w:hAnsiTheme="minorHAnsi" w:eastAsiaTheme="minorEastAsia" w:cstheme="minorBidi"/>
              <w:kern w:val="2"/>
              <w:sz w:val="21"/>
              <w:szCs w:val="22"/>
            </w:rPr>
          </w:pPr>
          <w:r>
            <w:fldChar w:fldCharType="begin"/>
          </w:r>
          <w:r>
            <w:instrText xml:space="preserve"> HYPERLINK \l "_Toc125884306" </w:instrText>
          </w:r>
          <w:r>
            <w:fldChar w:fldCharType="separate"/>
          </w:r>
          <w:r>
            <w:rPr>
              <w:rStyle w:val="46"/>
            </w:rPr>
            <w:t>2.2.2 协议描述</w:t>
          </w:r>
          <w:r>
            <w:tab/>
          </w:r>
          <w:r>
            <w:fldChar w:fldCharType="begin"/>
          </w:r>
          <w:r>
            <w:instrText xml:space="preserve"> PAGEREF _Toc125884306 \h </w:instrText>
          </w:r>
          <w:r>
            <w:fldChar w:fldCharType="separate"/>
          </w:r>
          <w:r>
            <w:t>9</w:t>
          </w:r>
          <w:r>
            <w:fldChar w:fldCharType="end"/>
          </w:r>
          <w:r>
            <w:fldChar w:fldCharType="end"/>
          </w:r>
        </w:p>
        <w:p>
          <w:pPr>
            <w:pStyle w:val="18"/>
            <w:tabs>
              <w:tab w:val="right" w:leader="dot" w:pos="8439"/>
            </w:tabs>
            <w:ind w:left="844"/>
            <w:rPr>
              <w:rFonts w:asciiTheme="minorHAnsi" w:hAnsiTheme="minorHAnsi" w:eastAsiaTheme="minorEastAsia" w:cstheme="minorBidi"/>
              <w:kern w:val="2"/>
              <w:sz w:val="21"/>
              <w:szCs w:val="22"/>
            </w:rPr>
          </w:pPr>
          <w:r>
            <w:fldChar w:fldCharType="begin"/>
          </w:r>
          <w:r>
            <w:instrText xml:space="preserve"> HYPERLINK \l "_Toc125884307" </w:instrText>
          </w:r>
          <w:r>
            <w:fldChar w:fldCharType="separate"/>
          </w:r>
          <w:r>
            <w:rPr>
              <w:rStyle w:val="46"/>
            </w:rPr>
            <w:t>2.2.3 安全性分析</w:t>
          </w:r>
          <w:r>
            <w:tab/>
          </w:r>
          <w:r>
            <w:fldChar w:fldCharType="begin"/>
          </w:r>
          <w:r>
            <w:instrText xml:space="preserve"> PAGEREF _Toc125884307 \h </w:instrText>
          </w:r>
          <w:r>
            <w:fldChar w:fldCharType="separate"/>
          </w:r>
          <w:r>
            <w:t>11</w:t>
          </w:r>
          <w:r>
            <w:fldChar w:fldCharType="end"/>
          </w:r>
          <w:r>
            <w:fldChar w:fldCharType="end"/>
          </w:r>
        </w:p>
        <w:p>
          <w:pPr>
            <w:pStyle w:val="31"/>
            <w:tabs>
              <w:tab w:val="right" w:leader="dot" w:pos="8439"/>
            </w:tabs>
            <w:ind w:left="422"/>
            <w:rPr>
              <w:rFonts w:asciiTheme="minorHAnsi" w:hAnsiTheme="minorHAnsi" w:eastAsiaTheme="minorEastAsia" w:cstheme="minorBidi"/>
              <w:kern w:val="2"/>
              <w:sz w:val="21"/>
              <w:szCs w:val="22"/>
            </w:rPr>
          </w:pPr>
          <w:r>
            <w:fldChar w:fldCharType="begin"/>
          </w:r>
          <w:r>
            <w:instrText xml:space="preserve"> HYPERLINK \l "_Toc125884308" </w:instrText>
          </w:r>
          <w:r>
            <w:fldChar w:fldCharType="separate"/>
          </w:r>
          <w:r>
            <w:rPr>
              <w:rStyle w:val="46"/>
              <w:rFonts w:ascii="Times New Roman" w:hAnsi="Times New Roman"/>
            </w:rPr>
            <w:t>2.3 实验内容和步骤</w:t>
          </w:r>
          <w:r>
            <w:tab/>
          </w:r>
          <w:r>
            <w:fldChar w:fldCharType="begin"/>
          </w:r>
          <w:r>
            <w:instrText xml:space="preserve"> PAGEREF _Toc125884308 \h </w:instrText>
          </w:r>
          <w:r>
            <w:fldChar w:fldCharType="separate"/>
          </w:r>
          <w:r>
            <w:t>13</w:t>
          </w:r>
          <w:r>
            <w:fldChar w:fldCharType="end"/>
          </w:r>
          <w:r>
            <w:fldChar w:fldCharType="end"/>
          </w:r>
        </w:p>
        <w:p>
          <w:pPr>
            <w:pStyle w:val="31"/>
            <w:tabs>
              <w:tab w:val="right" w:leader="dot" w:pos="8439"/>
            </w:tabs>
            <w:ind w:left="422"/>
            <w:rPr>
              <w:rFonts w:asciiTheme="minorHAnsi" w:hAnsiTheme="minorHAnsi" w:eastAsiaTheme="minorEastAsia" w:cstheme="minorBidi"/>
              <w:kern w:val="2"/>
              <w:sz w:val="21"/>
              <w:szCs w:val="22"/>
            </w:rPr>
          </w:pPr>
          <w:r>
            <w:fldChar w:fldCharType="begin"/>
          </w:r>
          <w:r>
            <w:instrText xml:space="preserve"> HYPERLINK \l "_Toc125884309" </w:instrText>
          </w:r>
          <w:r>
            <w:fldChar w:fldCharType="separate"/>
          </w:r>
          <w:r>
            <w:rPr>
              <w:rStyle w:val="46"/>
              <w:rFonts w:ascii="Times New Roman" w:hAnsi="Times New Roman"/>
            </w:rPr>
            <w:t>2.4 实验报告和要求</w:t>
          </w:r>
          <w:r>
            <w:tab/>
          </w:r>
          <w:r>
            <w:fldChar w:fldCharType="begin"/>
          </w:r>
          <w:r>
            <w:instrText xml:space="preserve"> PAGEREF _Toc125884309 \h </w:instrText>
          </w:r>
          <w:r>
            <w:fldChar w:fldCharType="separate"/>
          </w:r>
          <w:r>
            <w:t>15</w:t>
          </w:r>
          <w:r>
            <w:fldChar w:fldCharType="end"/>
          </w:r>
          <w:r>
            <w:fldChar w:fldCharType="end"/>
          </w:r>
        </w:p>
        <w:p>
          <w:pPr>
            <w:pStyle w:val="26"/>
            <w:rPr>
              <w:rFonts w:asciiTheme="minorHAnsi" w:hAnsiTheme="minorHAnsi" w:eastAsiaTheme="minorEastAsia" w:cstheme="minorBidi"/>
              <w:kern w:val="2"/>
              <w:sz w:val="21"/>
              <w:szCs w:val="22"/>
            </w:rPr>
          </w:pPr>
          <w:r>
            <w:fldChar w:fldCharType="begin"/>
          </w:r>
          <w:r>
            <w:instrText xml:space="preserve"> HYPERLINK \l "_Toc125884310" </w:instrText>
          </w:r>
          <w:r>
            <w:fldChar w:fldCharType="separate"/>
          </w:r>
          <w:r>
            <w:rPr>
              <w:rStyle w:val="46"/>
            </w:rPr>
            <w:t>第三章 拓展部分</w:t>
          </w:r>
          <w:r>
            <w:tab/>
          </w:r>
          <w:r>
            <w:fldChar w:fldCharType="begin"/>
          </w:r>
          <w:r>
            <w:instrText xml:space="preserve"> PAGEREF _Toc125884310 \h </w:instrText>
          </w:r>
          <w:r>
            <w:fldChar w:fldCharType="separate"/>
          </w:r>
          <w:r>
            <w:t>16</w:t>
          </w:r>
          <w:r>
            <w:fldChar w:fldCharType="end"/>
          </w:r>
          <w:r>
            <w:fldChar w:fldCharType="end"/>
          </w:r>
        </w:p>
        <w:p>
          <w:pPr>
            <w:pStyle w:val="26"/>
            <w:rPr>
              <w:rFonts w:asciiTheme="minorHAnsi" w:hAnsiTheme="minorHAnsi" w:eastAsiaTheme="minorEastAsia" w:cstheme="minorBidi"/>
              <w:kern w:val="2"/>
              <w:sz w:val="21"/>
              <w:szCs w:val="22"/>
            </w:rPr>
          </w:pPr>
          <w:r>
            <w:fldChar w:fldCharType="begin"/>
          </w:r>
          <w:r>
            <w:instrText xml:space="preserve"> HYPERLINK \l "_Toc125884311" </w:instrText>
          </w:r>
          <w:r>
            <w:fldChar w:fldCharType="separate"/>
          </w:r>
          <w:r>
            <w:rPr>
              <w:rStyle w:val="46"/>
            </w:rPr>
            <w:t>参考文献</w:t>
          </w:r>
          <w:r>
            <w:tab/>
          </w:r>
          <w:r>
            <w:fldChar w:fldCharType="begin"/>
          </w:r>
          <w:r>
            <w:instrText xml:space="preserve"> PAGEREF _Toc125884311 \h </w:instrText>
          </w:r>
          <w:r>
            <w:fldChar w:fldCharType="separate"/>
          </w:r>
          <w:r>
            <w:t>17</w:t>
          </w:r>
          <w:r>
            <w:fldChar w:fldCharType="end"/>
          </w:r>
          <w:r>
            <w:fldChar w:fldCharType="end"/>
          </w:r>
        </w:p>
        <w:p>
          <w:r>
            <w:rPr>
              <w:b/>
              <w:bCs/>
              <w:szCs w:val="21"/>
              <w:lang w:val="zh-CN"/>
            </w:rPr>
            <w:fldChar w:fldCharType="end"/>
          </w:r>
        </w:p>
      </w:sdtContent>
    </w:sdt>
    <w:p>
      <w:pPr>
        <w:widowControl/>
        <w:jc w:val="left"/>
        <w:rPr>
          <w:color w:val="000000"/>
        </w:rPr>
      </w:pPr>
    </w:p>
    <w:p>
      <w:pPr>
        <w:widowControl/>
        <w:jc w:val="left"/>
        <w:rPr>
          <w:color w:val="000000"/>
        </w:rPr>
      </w:pPr>
    </w:p>
    <w:p>
      <w:pPr>
        <w:widowControl/>
        <w:jc w:val="left"/>
        <w:rPr>
          <w:color w:val="000000"/>
        </w:rPr>
      </w:pPr>
      <w:r>
        <w:rPr>
          <w:color w:val="000000"/>
        </w:rPr>
        <w:br w:type="page"/>
      </w:r>
    </w:p>
    <w:p>
      <w:pPr>
        <w:pStyle w:val="2"/>
        <w:spacing w:line="240" w:lineRule="auto"/>
        <w:jc w:val="center"/>
        <w:rPr>
          <w:color w:val="000000"/>
        </w:rPr>
      </w:pPr>
      <w:bookmarkStart w:id="6" w:name="_Ref416095992"/>
      <w:bookmarkStart w:id="7" w:name="_Toc461367480"/>
      <w:bookmarkStart w:id="8" w:name="_Toc95468204"/>
      <w:bookmarkStart w:id="9" w:name="_Toc125884299"/>
      <w:r>
        <w:rPr>
          <w:color w:val="000000"/>
        </w:rPr>
        <w:t>第一章</w:t>
      </w:r>
      <w:bookmarkEnd w:id="6"/>
      <w:bookmarkEnd w:id="7"/>
      <w:r>
        <w:rPr>
          <w:color w:val="000000"/>
        </w:rPr>
        <w:t xml:space="preserve"> </w:t>
      </w:r>
      <w:bookmarkEnd w:id="8"/>
      <w:r>
        <w:rPr>
          <w:color w:val="000000"/>
        </w:rPr>
        <w:t>基础知识</w:t>
      </w:r>
      <w:bookmarkEnd w:id="9"/>
    </w:p>
    <w:p>
      <w:pPr>
        <w:widowControl/>
        <w:ind w:firstLine="412" w:firstLineChars="196"/>
        <w:jc w:val="left"/>
        <w:rPr>
          <w:rFonts w:eastAsia="华文楷体"/>
          <w:color w:val="000000"/>
        </w:rPr>
      </w:pPr>
      <w:r>
        <w:rPr>
          <w:rFonts w:eastAsia="华文楷体"/>
          <w:color w:val="000000"/>
        </w:rPr>
        <w:t>课时：6课时。</w:t>
      </w:r>
    </w:p>
    <w:p>
      <w:pPr>
        <w:pStyle w:val="3"/>
        <w:numPr>
          <w:ilvl w:val="1"/>
          <w:numId w:val="1"/>
        </w:numPr>
        <w:spacing w:line="240" w:lineRule="auto"/>
        <w:rPr>
          <w:rFonts w:ascii="Times New Roman" w:hAnsi="Times New Roman"/>
          <w:color w:val="000000"/>
        </w:rPr>
      </w:pPr>
      <w:bookmarkStart w:id="10" w:name="_Toc125884300"/>
      <w:r>
        <w:rPr>
          <w:rFonts w:ascii="Times New Roman" w:hAnsi="Times New Roman"/>
          <w:color w:val="000000"/>
        </w:rPr>
        <w:t>当前研究</w:t>
      </w:r>
      <w:bookmarkEnd w:id="10"/>
    </w:p>
    <w:p>
      <w:pPr>
        <w:ind w:firstLine="420"/>
        <w:rPr>
          <w:sz w:val="24"/>
          <w:szCs w:val="24"/>
        </w:rPr>
      </w:pPr>
      <w:r>
        <w:rPr>
          <w:sz w:val="24"/>
          <w:szCs w:val="24"/>
        </w:rPr>
        <w:t>为了防御撞库攻击（Credential stuffing attacks），用于检查用户口令是否被泄露的第三方服务被不断提出，被称为C3（compromised credential checking）服务。例如，Troy Hunt和CloudFlare在2018年部署了HaveIBeenPWned（HIBP）</w:t>
      </w:r>
      <w:r>
        <w:rPr>
          <w:sz w:val="24"/>
          <w:szCs w:val="24"/>
          <w:vertAlign w:val="superscript"/>
        </w:rPr>
        <w:fldChar w:fldCharType="begin"/>
      </w:r>
      <w:r>
        <w:rPr>
          <w:sz w:val="24"/>
          <w:szCs w:val="24"/>
          <w:vertAlign w:val="superscript"/>
        </w:rPr>
        <w:instrText xml:space="preserve"> REF _Ref125881102 \r \h  \* MERGEFORMAT </w:instrText>
      </w:r>
      <w:r>
        <w:rPr>
          <w:sz w:val="24"/>
          <w:szCs w:val="24"/>
          <w:vertAlign w:val="superscript"/>
        </w:rPr>
        <w:fldChar w:fldCharType="separate"/>
      </w:r>
      <w:r>
        <w:rPr>
          <w:sz w:val="24"/>
          <w:szCs w:val="24"/>
          <w:vertAlign w:val="superscript"/>
        </w:rPr>
        <w:t>[4]</w:t>
      </w:r>
      <w:r>
        <w:rPr>
          <w:sz w:val="24"/>
          <w:szCs w:val="24"/>
          <w:vertAlign w:val="superscript"/>
        </w:rPr>
        <w:fldChar w:fldCharType="end"/>
      </w:r>
      <w:r>
        <w:rPr>
          <w:sz w:val="24"/>
          <w:szCs w:val="24"/>
        </w:rPr>
        <w:t>，之后，Firefox</w:t>
      </w:r>
      <w:r>
        <w:rPr>
          <w:sz w:val="24"/>
          <w:szCs w:val="24"/>
          <w:vertAlign w:val="superscript"/>
        </w:rPr>
        <w:fldChar w:fldCharType="begin"/>
      </w:r>
      <w:r>
        <w:rPr>
          <w:sz w:val="24"/>
          <w:szCs w:val="24"/>
          <w:vertAlign w:val="superscript"/>
        </w:rPr>
        <w:instrText xml:space="preserve"> REF _Ref125881115 \r \h  \* MERGEFORMAT </w:instrText>
      </w:r>
      <w:r>
        <w:rPr>
          <w:sz w:val="24"/>
          <w:szCs w:val="24"/>
          <w:vertAlign w:val="superscript"/>
        </w:rPr>
        <w:fldChar w:fldCharType="separate"/>
      </w:r>
      <w:r>
        <w:rPr>
          <w:sz w:val="24"/>
          <w:szCs w:val="24"/>
          <w:vertAlign w:val="superscript"/>
        </w:rPr>
        <w:t>[5]</w:t>
      </w:r>
      <w:r>
        <w:rPr>
          <w:sz w:val="24"/>
          <w:szCs w:val="24"/>
          <w:vertAlign w:val="superscript"/>
        </w:rPr>
        <w:fldChar w:fldCharType="end"/>
      </w:r>
      <w:r>
        <w:rPr>
          <w:sz w:val="24"/>
          <w:szCs w:val="24"/>
        </w:rPr>
        <w:t>、1Password</w:t>
      </w:r>
      <w:r>
        <w:rPr>
          <w:sz w:val="24"/>
          <w:szCs w:val="24"/>
          <w:vertAlign w:val="superscript"/>
        </w:rPr>
        <w:fldChar w:fldCharType="begin"/>
      </w:r>
      <w:r>
        <w:rPr>
          <w:sz w:val="24"/>
          <w:szCs w:val="24"/>
          <w:vertAlign w:val="superscript"/>
        </w:rPr>
        <w:instrText xml:space="preserve"> REF _Ref125881120 \r \h  \* MERGEFORMAT </w:instrText>
      </w:r>
      <w:r>
        <w:rPr>
          <w:sz w:val="24"/>
          <w:szCs w:val="24"/>
          <w:vertAlign w:val="superscript"/>
        </w:rPr>
        <w:fldChar w:fldCharType="separate"/>
      </w:r>
      <w:r>
        <w:rPr>
          <w:sz w:val="24"/>
          <w:szCs w:val="24"/>
          <w:vertAlign w:val="superscript"/>
        </w:rPr>
        <w:t>[6]</w:t>
      </w:r>
      <w:r>
        <w:rPr>
          <w:sz w:val="24"/>
          <w:szCs w:val="24"/>
          <w:vertAlign w:val="superscript"/>
        </w:rPr>
        <w:fldChar w:fldCharType="end"/>
      </w:r>
      <w:r>
        <w:rPr>
          <w:sz w:val="24"/>
          <w:szCs w:val="24"/>
        </w:rPr>
        <w:t>等网站也陆续部署了该服务。2019年谷歌在Chrome中推出了一个口令检查的扩展Password Checkup（GPC）</w:t>
      </w:r>
      <w:r>
        <w:rPr>
          <w:sz w:val="24"/>
          <w:szCs w:val="24"/>
          <w:vertAlign w:val="superscript"/>
        </w:rPr>
        <w:fldChar w:fldCharType="begin"/>
      </w:r>
      <w:r>
        <w:rPr>
          <w:sz w:val="24"/>
          <w:szCs w:val="24"/>
          <w:vertAlign w:val="superscript"/>
        </w:rPr>
        <w:instrText xml:space="preserve"> REF _Ref125881141 \r \h  \* MERGEFORMAT </w:instrText>
      </w:r>
      <w:r>
        <w:rPr>
          <w:sz w:val="24"/>
          <w:szCs w:val="24"/>
          <w:vertAlign w:val="superscript"/>
        </w:rPr>
        <w:fldChar w:fldCharType="separate"/>
      </w:r>
      <w:r>
        <w:rPr>
          <w:sz w:val="24"/>
          <w:szCs w:val="24"/>
          <w:vertAlign w:val="superscript"/>
        </w:rPr>
        <w:t>[7</w:t>
      </w:r>
      <w:r>
        <w:rPr>
          <w:vanish/>
          <w:sz w:val="24"/>
          <w:szCs w:val="24"/>
          <w:vertAlign w:val="superscript"/>
        </w:rPr>
        <w:t>]</w:t>
      </w:r>
      <w:r>
        <w:rPr>
          <w:sz w:val="24"/>
          <w:szCs w:val="24"/>
          <w:vertAlign w:val="superscript"/>
        </w:rPr>
        <w:fldChar w:fldCharType="end"/>
      </w:r>
      <w:r>
        <w:rPr>
          <w:rFonts w:hint="eastAsia"/>
          <w:sz w:val="24"/>
          <w:szCs w:val="24"/>
          <w:vertAlign w:val="superscript"/>
        </w:rPr>
        <w:t>,</w:t>
      </w:r>
      <w:r>
        <w:rPr>
          <w:sz w:val="24"/>
          <w:szCs w:val="24"/>
          <w:vertAlign w:val="superscript"/>
        </w:rPr>
        <w:fldChar w:fldCharType="begin"/>
      </w:r>
      <w:r>
        <w:rPr>
          <w:sz w:val="24"/>
          <w:szCs w:val="24"/>
          <w:vertAlign w:val="superscript"/>
        </w:rPr>
        <w:instrText xml:space="preserve"> REF _Ref125881242 \r \h  \* MERGEFORMAT </w:instrText>
      </w:r>
      <w:r>
        <w:rPr>
          <w:sz w:val="24"/>
          <w:szCs w:val="24"/>
          <w:vertAlign w:val="superscript"/>
        </w:rPr>
        <w:fldChar w:fldCharType="separate"/>
      </w:r>
      <w:r>
        <w:rPr>
          <w:vanish/>
          <w:sz w:val="24"/>
          <w:szCs w:val="24"/>
          <w:vertAlign w:val="superscript"/>
        </w:rPr>
        <w:t>[</w:t>
      </w:r>
      <w:r>
        <w:rPr>
          <w:sz w:val="24"/>
          <w:szCs w:val="24"/>
          <w:vertAlign w:val="superscript"/>
        </w:rPr>
        <w:t>8]</w:t>
      </w:r>
      <w:r>
        <w:rPr>
          <w:sz w:val="24"/>
          <w:szCs w:val="24"/>
          <w:vertAlign w:val="superscript"/>
        </w:rPr>
        <w:fldChar w:fldCharType="end"/>
      </w:r>
      <w:r>
        <w:rPr>
          <w:sz w:val="24"/>
          <w:szCs w:val="24"/>
        </w:rPr>
        <w:t>，用来帮助Chrome用户检查他们的用户名和口令是否在谷歌收集的被破坏的凭据数据库中。</w:t>
      </w:r>
      <w:r>
        <w:rPr>
          <w:rFonts w:hint="eastAsia"/>
          <w:sz w:val="24"/>
          <w:szCs w:val="24"/>
        </w:rPr>
        <w:t>同年，Li等人</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25883009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9]</w:t>
      </w:r>
      <w:r>
        <w:rPr>
          <w:sz w:val="24"/>
          <w:szCs w:val="24"/>
          <w:vertAlign w:val="superscript"/>
        </w:rPr>
        <w:fldChar w:fldCharType="end"/>
      </w:r>
      <w:r>
        <w:rPr>
          <w:rFonts w:hint="eastAsia"/>
          <w:sz w:val="24"/>
          <w:szCs w:val="24"/>
        </w:rPr>
        <w:t>提出了一个新协议用于检查泄漏的用户名-口令对 （IDB），该协议仅使用用户名划分桶。</w:t>
      </w:r>
      <w:r>
        <w:rPr>
          <w:sz w:val="24"/>
          <w:szCs w:val="24"/>
        </w:rPr>
        <w:t>2021年，微软在Edge中引入了口令监控功能Microsoft Password Monitor</w:t>
      </w:r>
      <w:r>
        <w:rPr>
          <w:sz w:val="24"/>
          <w:szCs w:val="24"/>
          <w:vertAlign w:val="superscript"/>
        </w:rPr>
        <w:fldChar w:fldCharType="begin"/>
      </w:r>
      <w:r>
        <w:rPr>
          <w:sz w:val="24"/>
          <w:szCs w:val="24"/>
          <w:vertAlign w:val="superscript"/>
        </w:rPr>
        <w:instrText xml:space="preserve"> REF _Ref125881250 \r \h  \* MERGEFORMAT </w:instrText>
      </w:r>
      <w:r>
        <w:rPr>
          <w:sz w:val="24"/>
          <w:szCs w:val="24"/>
          <w:vertAlign w:val="superscript"/>
        </w:rPr>
        <w:fldChar w:fldCharType="separate"/>
      </w:r>
      <w:r>
        <w:rPr>
          <w:sz w:val="24"/>
          <w:szCs w:val="24"/>
          <w:vertAlign w:val="superscript"/>
        </w:rPr>
        <w:t>[9]</w:t>
      </w:r>
      <w:r>
        <w:rPr>
          <w:sz w:val="24"/>
          <w:szCs w:val="24"/>
          <w:vertAlign w:val="superscript"/>
        </w:rPr>
        <w:fldChar w:fldCharType="end"/>
      </w:r>
      <w:r>
        <w:rPr>
          <w:sz w:val="24"/>
          <w:szCs w:val="24"/>
        </w:rPr>
        <w:t>，据称这是第一个利用同态加密保护用户隐私的消费者应用程序。</w:t>
      </w:r>
    </w:p>
    <w:p>
      <w:pPr>
        <w:ind w:firstLine="420"/>
        <w:rPr>
          <w:sz w:val="24"/>
          <w:szCs w:val="24"/>
        </w:rPr>
      </w:pPr>
      <w:r>
        <w:rPr>
          <w:sz w:val="24"/>
          <w:szCs w:val="24"/>
        </w:rPr>
        <w:t>然而，这些服务只检查确切的口令是否已经泄露，容易遭受最近提出的凭证调整攻击</w:t>
      </w:r>
      <w:r>
        <w:rPr>
          <w:sz w:val="24"/>
          <w:szCs w:val="24"/>
          <w:vertAlign w:val="superscript"/>
        </w:rPr>
        <w:fldChar w:fldCharType="begin"/>
      </w:r>
      <w:r>
        <w:rPr>
          <w:sz w:val="24"/>
          <w:szCs w:val="24"/>
          <w:vertAlign w:val="superscript"/>
        </w:rPr>
        <w:instrText xml:space="preserve"> REF _Ref125881258 \r \h  \* MERGEFORMAT </w:instrText>
      </w:r>
      <w:r>
        <w:rPr>
          <w:sz w:val="24"/>
          <w:szCs w:val="24"/>
          <w:vertAlign w:val="superscript"/>
        </w:rPr>
        <w:fldChar w:fldCharType="separate"/>
      </w:r>
      <w:r>
        <w:rPr>
          <w:sz w:val="24"/>
          <w:szCs w:val="24"/>
          <w:vertAlign w:val="superscript"/>
        </w:rPr>
        <w:t>[11</w:t>
      </w:r>
      <w:r>
        <w:rPr>
          <w:vanish/>
          <w:sz w:val="24"/>
          <w:szCs w:val="24"/>
          <w:vertAlign w:val="superscript"/>
        </w:rPr>
        <w:t>]</w:t>
      </w:r>
      <w:r>
        <w:rPr>
          <w:sz w:val="24"/>
          <w:szCs w:val="24"/>
          <w:vertAlign w:val="superscript"/>
        </w:rPr>
        <w:fldChar w:fldCharType="end"/>
      </w:r>
      <w:r>
        <w:rPr>
          <w:rFonts w:hint="eastAsia"/>
          <w:sz w:val="24"/>
          <w:szCs w:val="24"/>
          <w:vertAlign w:val="superscript"/>
        </w:rPr>
        <w:t>,</w:t>
      </w:r>
      <w:r>
        <w:rPr>
          <w:sz w:val="24"/>
          <w:szCs w:val="24"/>
          <w:vertAlign w:val="superscript"/>
        </w:rPr>
        <w:fldChar w:fldCharType="begin"/>
      </w:r>
      <w:r>
        <w:rPr>
          <w:sz w:val="24"/>
          <w:szCs w:val="24"/>
          <w:vertAlign w:val="superscript"/>
        </w:rPr>
        <w:instrText xml:space="preserve"> REF _Ref125881259 \r \h  \* MERGEFORMAT </w:instrText>
      </w:r>
      <w:r>
        <w:rPr>
          <w:sz w:val="24"/>
          <w:szCs w:val="24"/>
          <w:vertAlign w:val="superscript"/>
        </w:rPr>
        <w:fldChar w:fldCharType="separate"/>
      </w:r>
      <w:r>
        <w:rPr>
          <w:vanish/>
          <w:sz w:val="24"/>
          <w:szCs w:val="24"/>
          <w:vertAlign w:val="superscript"/>
        </w:rPr>
        <w:t>[</w:t>
      </w:r>
      <w:r>
        <w:rPr>
          <w:sz w:val="24"/>
          <w:szCs w:val="24"/>
          <w:vertAlign w:val="superscript"/>
        </w:rPr>
        <w:t>12</w:t>
      </w:r>
      <w:r>
        <w:rPr>
          <w:vanish/>
          <w:sz w:val="24"/>
          <w:szCs w:val="24"/>
          <w:vertAlign w:val="superscript"/>
        </w:rPr>
        <w:t>]</w:t>
      </w:r>
      <w:r>
        <w:rPr>
          <w:sz w:val="24"/>
          <w:szCs w:val="24"/>
          <w:vertAlign w:val="superscript"/>
        </w:rPr>
        <w:fldChar w:fldCharType="end"/>
      </w:r>
      <w:r>
        <w:rPr>
          <w:sz w:val="24"/>
          <w:szCs w:val="24"/>
          <w:vertAlign w:val="superscript"/>
        </w:rPr>
        <w:t>,</w:t>
      </w:r>
      <w:r>
        <w:rPr>
          <w:sz w:val="24"/>
          <w:szCs w:val="24"/>
          <w:vertAlign w:val="superscript"/>
        </w:rPr>
        <w:fldChar w:fldCharType="begin"/>
      </w:r>
      <w:r>
        <w:rPr>
          <w:sz w:val="24"/>
          <w:szCs w:val="24"/>
          <w:vertAlign w:val="superscript"/>
        </w:rPr>
        <w:instrText xml:space="preserve"> REF _Ref125881260 \r \h  \* MERGEFORMAT </w:instrText>
      </w:r>
      <w:r>
        <w:rPr>
          <w:sz w:val="24"/>
          <w:szCs w:val="24"/>
          <w:vertAlign w:val="superscript"/>
        </w:rPr>
        <w:fldChar w:fldCharType="separate"/>
      </w:r>
      <w:r>
        <w:rPr>
          <w:vanish/>
          <w:sz w:val="24"/>
          <w:szCs w:val="24"/>
          <w:vertAlign w:val="superscript"/>
        </w:rPr>
        <w:t>[</w:t>
      </w:r>
      <w:r>
        <w:rPr>
          <w:sz w:val="24"/>
          <w:szCs w:val="24"/>
          <w:vertAlign w:val="superscript"/>
        </w:rPr>
        <w:t>13]</w:t>
      </w:r>
      <w:r>
        <w:rPr>
          <w:sz w:val="24"/>
          <w:szCs w:val="24"/>
          <w:vertAlign w:val="superscript"/>
        </w:rPr>
        <w:fldChar w:fldCharType="end"/>
      </w:r>
      <w:r>
        <w:rPr>
          <w:sz w:val="24"/>
          <w:szCs w:val="24"/>
        </w:rPr>
        <w:t>，即攻击者会猜测用户泄露口令的变体。在现实中，用户口令重用现象较为普遍，用户经常会在不同的网站上选择相似的口令（例如，根据网站策略将旧口令中的部分小写字母替换成大写字母，或简单地在旧口令后面添加一个“1”）</w:t>
      </w:r>
      <w:r>
        <w:rPr>
          <w:sz w:val="24"/>
          <w:szCs w:val="24"/>
          <w:vertAlign w:val="superscript"/>
        </w:rPr>
        <w:fldChar w:fldCharType="begin"/>
      </w:r>
      <w:r>
        <w:rPr>
          <w:sz w:val="24"/>
          <w:szCs w:val="24"/>
          <w:vertAlign w:val="superscript"/>
        </w:rPr>
        <w:instrText xml:space="preserve"> REF _Ref125881258 \r \h  \* MERGEFORMAT </w:instrText>
      </w:r>
      <w:r>
        <w:rPr>
          <w:sz w:val="24"/>
          <w:szCs w:val="24"/>
          <w:vertAlign w:val="superscript"/>
        </w:rPr>
        <w:fldChar w:fldCharType="separate"/>
      </w:r>
      <w:r>
        <w:rPr>
          <w:sz w:val="24"/>
          <w:szCs w:val="24"/>
          <w:vertAlign w:val="superscript"/>
        </w:rPr>
        <w:t>[11</w:t>
      </w:r>
      <w:r>
        <w:rPr>
          <w:vanish/>
          <w:sz w:val="24"/>
          <w:szCs w:val="24"/>
          <w:vertAlign w:val="superscript"/>
        </w:rPr>
        <w:t>]</w:t>
      </w:r>
      <w:r>
        <w:rPr>
          <w:sz w:val="24"/>
          <w:szCs w:val="24"/>
          <w:vertAlign w:val="superscript"/>
        </w:rPr>
        <w:fldChar w:fldCharType="end"/>
      </w:r>
      <w:r>
        <w:rPr>
          <w:sz w:val="24"/>
          <w:szCs w:val="24"/>
          <w:vertAlign w:val="superscript"/>
        </w:rPr>
        <w:t>,</w:t>
      </w:r>
      <w:r>
        <w:rPr>
          <w:sz w:val="24"/>
          <w:szCs w:val="24"/>
          <w:vertAlign w:val="superscript"/>
        </w:rPr>
        <w:fldChar w:fldCharType="begin"/>
      </w:r>
      <w:r>
        <w:rPr>
          <w:sz w:val="24"/>
          <w:szCs w:val="24"/>
          <w:vertAlign w:val="superscript"/>
        </w:rPr>
        <w:instrText xml:space="preserve"> REF _Ref125881279 \r \h  \* MERGEFORMAT </w:instrText>
      </w:r>
      <w:r>
        <w:rPr>
          <w:sz w:val="24"/>
          <w:szCs w:val="24"/>
          <w:vertAlign w:val="superscript"/>
        </w:rPr>
        <w:fldChar w:fldCharType="separate"/>
      </w:r>
      <w:r>
        <w:rPr>
          <w:vanish/>
          <w:sz w:val="24"/>
          <w:szCs w:val="24"/>
          <w:vertAlign w:val="superscript"/>
        </w:rPr>
        <w:t>[</w:t>
      </w:r>
      <w:r>
        <w:rPr>
          <w:sz w:val="24"/>
          <w:szCs w:val="24"/>
          <w:vertAlign w:val="superscript"/>
        </w:rPr>
        <w:t>14</w:t>
      </w:r>
      <w:r>
        <w:rPr>
          <w:vanish/>
          <w:sz w:val="24"/>
          <w:szCs w:val="24"/>
          <w:vertAlign w:val="superscript"/>
        </w:rPr>
        <w:t>]</w:t>
      </w:r>
      <w:r>
        <w:rPr>
          <w:sz w:val="24"/>
          <w:szCs w:val="24"/>
          <w:vertAlign w:val="superscript"/>
        </w:rPr>
        <w:fldChar w:fldCharType="end"/>
      </w:r>
      <w:r>
        <w:rPr>
          <w:sz w:val="24"/>
          <w:szCs w:val="24"/>
          <w:vertAlign w:val="superscript"/>
        </w:rPr>
        <w:t>,</w:t>
      </w:r>
      <w:r>
        <w:rPr>
          <w:sz w:val="24"/>
          <w:szCs w:val="24"/>
          <w:vertAlign w:val="superscript"/>
        </w:rPr>
        <w:fldChar w:fldCharType="begin"/>
      </w:r>
      <w:r>
        <w:rPr>
          <w:sz w:val="24"/>
          <w:szCs w:val="24"/>
          <w:vertAlign w:val="superscript"/>
        </w:rPr>
        <w:instrText xml:space="preserve"> REF _Ref125881280 \r \h  \* MERGEFORMAT </w:instrText>
      </w:r>
      <w:r>
        <w:rPr>
          <w:sz w:val="24"/>
          <w:szCs w:val="24"/>
          <w:vertAlign w:val="superscript"/>
        </w:rPr>
        <w:fldChar w:fldCharType="separate"/>
      </w:r>
      <w:r>
        <w:rPr>
          <w:vanish/>
          <w:sz w:val="24"/>
          <w:szCs w:val="24"/>
          <w:vertAlign w:val="superscript"/>
        </w:rPr>
        <w:t>[</w:t>
      </w:r>
      <w:r>
        <w:rPr>
          <w:sz w:val="24"/>
          <w:szCs w:val="24"/>
          <w:vertAlign w:val="superscript"/>
        </w:rPr>
        <w:t>15]</w:t>
      </w:r>
      <w:r>
        <w:rPr>
          <w:sz w:val="24"/>
          <w:szCs w:val="24"/>
          <w:vertAlign w:val="superscript"/>
        </w:rPr>
        <w:fldChar w:fldCharType="end"/>
      </w:r>
      <w:r>
        <w:rPr>
          <w:sz w:val="24"/>
          <w:szCs w:val="24"/>
        </w:rPr>
        <w:t>。Pal等人</w:t>
      </w:r>
      <w:r>
        <w:rPr>
          <w:sz w:val="24"/>
          <w:szCs w:val="24"/>
          <w:vertAlign w:val="superscript"/>
        </w:rPr>
        <w:fldChar w:fldCharType="begin"/>
      </w:r>
      <w:r>
        <w:rPr>
          <w:sz w:val="24"/>
          <w:szCs w:val="24"/>
          <w:vertAlign w:val="superscript"/>
        </w:rPr>
        <w:instrText xml:space="preserve"> REF _Ref125881259 \r \h  \* MERGEFORMAT </w:instrText>
      </w:r>
      <w:r>
        <w:rPr>
          <w:sz w:val="24"/>
          <w:szCs w:val="24"/>
          <w:vertAlign w:val="superscript"/>
        </w:rPr>
        <w:fldChar w:fldCharType="separate"/>
      </w:r>
      <w:r>
        <w:rPr>
          <w:sz w:val="24"/>
          <w:szCs w:val="24"/>
          <w:vertAlign w:val="superscript"/>
        </w:rPr>
        <w:t>[12]</w:t>
      </w:r>
      <w:r>
        <w:rPr>
          <w:sz w:val="24"/>
          <w:szCs w:val="24"/>
          <w:vertAlign w:val="superscript"/>
        </w:rPr>
        <w:fldChar w:fldCharType="end"/>
      </w:r>
      <w:r>
        <w:rPr>
          <w:sz w:val="24"/>
          <w:szCs w:val="24"/>
        </w:rPr>
        <w:t>通过模拟估计，尽管使用了C3服务，但这种凭证调整攻击者可通过不到10次猜测内破坏10%的已经泄露口令的用户的其他帐户。</w:t>
      </w:r>
    </w:p>
    <w:p>
      <w:pPr>
        <w:ind w:firstLine="420"/>
        <w:rPr>
          <w:sz w:val="24"/>
          <w:szCs w:val="24"/>
        </w:rPr>
      </w:pPr>
      <w:r>
        <w:rPr>
          <w:sz w:val="24"/>
          <w:szCs w:val="24"/>
        </w:rPr>
        <w:t>为解决这个问题，Pal等人</w:t>
      </w:r>
      <w:r>
        <w:rPr>
          <w:sz w:val="24"/>
          <w:szCs w:val="24"/>
          <w:vertAlign w:val="superscript"/>
        </w:rPr>
        <w:fldChar w:fldCharType="begin"/>
      </w:r>
      <w:r>
        <w:rPr>
          <w:sz w:val="24"/>
          <w:szCs w:val="24"/>
          <w:vertAlign w:val="superscript"/>
        </w:rPr>
        <w:instrText xml:space="preserve"> REF _Ref125881259 \r \h  \* MERGEFORMAT </w:instrText>
      </w:r>
      <w:r>
        <w:rPr>
          <w:sz w:val="24"/>
          <w:szCs w:val="24"/>
          <w:vertAlign w:val="superscript"/>
        </w:rPr>
        <w:fldChar w:fldCharType="separate"/>
      </w:r>
      <w:r>
        <w:rPr>
          <w:sz w:val="24"/>
          <w:szCs w:val="24"/>
          <w:vertAlign w:val="superscript"/>
        </w:rPr>
        <w:t>[12]</w:t>
      </w:r>
      <w:r>
        <w:rPr>
          <w:sz w:val="24"/>
          <w:szCs w:val="24"/>
          <w:vertAlign w:val="superscript"/>
        </w:rPr>
        <w:fldChar w:fldCharType="end"/>
      </w:r>
      <w:r>
        <w:rPr>
          <w:sz w:val="24"/>
          <w:szCs w:val="24"/>
        </w:rPr>
        <w:t>设计了“Might I Get Pwned”(MIGP) 。该模型基于他们首次提出的可感知相似度的C3服务，对于用户输入的口令，不仅查询该口令本身是否泄露，还检查该口令的相似变体是否存在泄露数据集中，以警告用户不要选择与已泄露口令相似（或相同）的口令，这增强了客户端泄露检测的及时性。然而，该方案采取在客户端生成额外变体的策略，恶意客户端可能会借此扩大猜测个数，从而加快突破服务器数据集。此外，服务器也缺乏相应的措施来感知客户端的恶意猜测行为。</w:t>
      </w:r>
    </w:p>
    <w:p>
      <w:pPr>
        <w:pStyle w:val="3"/>
        <w:numPr>
          <w:ilvl w:val="1"/>
          <w:numId w:val="1"/>
        </w:numPr>
        <w:spacing w:line="240" w:lineRule="auto"/>
        <w:rPr>
          <w:rFonts w:ascii="Times New Roman" w:hAnsi="Times New Roman"/>
          <w:color w:val="000000"/>
        </w:rPr>
      </w:pPr>
      <w:bookmarkStart w:id="11" w:name="_Toc125884301"/>
      <w:r>
        <w:rPr>
          <w:rFonts w:ascii="Times New Roman" w:hAnsi="Times New Roman"/>
          <w:color w:val="000000"/>
        </w:rPr>
        <w:t>论文阅读</w:t>
      </w:r>
      <w:bookmarkEnd w:id="11"/>
    </w:p>
    <w:p>
      <w:pPr>
        <w:wordWrap w:val="0"/>
        <w:spacing w:line="360" w:lineRule="auto"/>
        <w:ind w:firstLine="420"/>
        <w:rPr>
          <w:sz w:val="24"/>
          <w:szCs w:val="24"/>
        </w:rPr>
      </w:pPr>
      <w:r>
        <w:rPr>
          <w:sz w:val="24"/>
          <w:szCs w:val="24"/>
        </w:rPr>
        <w:t>自主阅读以下两篇文章（6课时），理解口令泄露查询协议基本概念、基本安全模型、常见攻击方法（online guessing attacks and breach extraction attacks），指出协议存在的各种安全漏洞，改进现有协议，或设计新的安全高效的协议。</w:t>
      </w:r>
    </w:p>
    <w:p>
      <w:pPr>
        <w:pStyle w:val="85"/>
        <w:numPr>
          <w:ilvl w:val="0"/>
          <w:numId w:val="6"/>
        </w:numPr>
        <w:wordWrap w:val="0"/>
        <w:spacing w:line="360" w:lineRule="auto"/>
        <w:ind w:firstLineChars="0"/>
        <w:rPr>
          <w:sz w:val="24"/>
          <w:szCs w:val="24"/>
        </w:rPr>
      </w:pPr>
      <w:r>
        <w:rPr>
          <w:sz w:val="24"/>
          <w:szCs w:val="24"/>
        </w:rPr>
        <w:t xml:space="preserve">Protecting accounts from credential stuffing with password breach alerting. </w:t>
      </w:r>
    </w:p>
    <w:p>
      <w:pPr>
        <w:wordWrap w:val="0"/>
        <w:spacing w:line="360" w:lineRule="auto"/>
        <w:ind w:firstLine="420"/>
        <w:rPr>
          <w:sz w:val="24"/>
          <w:szCs w:val="24"/>
        </w:rPr>
      </w:pPr>
      <w:r>
        <w:rPr>
          <w:sz w:val="24"/>
          <w:szCs w:val="24"/>
        </w:rPr>
        <w:t>协议描述在</w:t>
      </w:r>
      <w:r>
        <w:rPr>
          <w:rFonts w:hint="eastAsia"/>
          <w:sz w:val="24"/>
          <w:szCs w:val="24"/>
        </w:rPr>
        <w:t>论文的</w:t>
      </w:r>
      <w:r>
        <w:rPr>
          <w:sz w:val="24"/>
          <w:szCs w:val="24"/>
        </w:rPr>
        <w:t>Algorithm 1~4，以下简称为GPC</w:t>
      </w:r>
      <w:r>
        <w:rPr>
          <w:sz w:val="24"/>
          <w:szCs w:val="24"/>
          <w:vertAlign w:val="superscript"/>
        </w:rPr>
        <w:fldChar w:fldCharType="begin"/>
      </w:r>
      <w:r>
        <w:rPr>
          <w:sz w:val="24"/>
          <w:szCs w:val="24"/>
          <w:vertAlign w:val="superscript"/>
        </w:rPr>
        <w:instrText xml:space="preserve"> REF _Ref125881242 \r \h  \* MERGEFORMAT </w:instrText>
      </w:r>
      <w:r>
        <w:rPr>
          <w:sz w:val="24"/>
          <w:szCs w:val="24"/>
          <w:vertAlign w:val="superscript"/>
        </w:rPr>
        <w:fldChar w:fldCharType="separate"/>
      </w:r>
      <w:r>
        <w:rPr>
          <w:sz w:val="24"/>
          <w:szCs w:val="24"/>
          <w:vertAlign w:val="superscript"/>
        </w:rPr>
        <w:t>[8]</w:t>
      </w:r>
      <w:r>
        <w:rPr>
          <w:sz w:val="24"/>
          <w:szCs w:val="24"/>
          <w:vertAlign w:val="superscript"/>
        </w:rPr>
        <w:fldChar w:fldCharType="end"/>
      </w:r>
      <w:r>
        <w:rPr>
          <w:sz w:val="24"/>
          <w:szCs w:val="24"/>
        </w:rPr>
        <w:t>。</w:t>
      </w:r>
    </w:p>
    <w:p>
      <w:pPr>
        <w:pStyle w:val="85"/>
        <w:numPr>
          <w:ilvl w:val="0"/>
          <w:numId w:val="6"/>
        </w:numPr>
        <w:wordWrap w:val="0"/>
        <w:spacing w:line="360" w:lineRule="auto"/>
        <w:ind w:firstLineChars="0"/>
        <w:rPr>
          <w:sz w:val="24"/>
          <w:szCs w:val="24"/>
        </w:rPr>
      </w:pPr>
      <w:r>
        <w:rPr>
          <w:sz w:val="24"/>
          <w:szCs w:val="24"/>
        </w:rPr>
        <w:t xml:space="preserve">Protocols for Checking Compromised Credentials. </w:t>
      </w:r>
    </w:p>
    <w:p>
      <w:pPr>
        <w:pStyle w:val="85"/>
        <w:wordWrap w:val="0"/>
        <w:spacing w:line="360" w:lineRule="auto"/>
        <w:ind w:left="420" w:firstLine="0" w:firstLineChars="0"/>
        <w:rPr>
          <w:sz w:val="24"/>
          <w:szCs w:val="24"/>
        </w:rPr>
      </w:pPr>
      <w:r>
        <w:rPr>
          <w:sz w:val="24"/>
          <w:szCs w:val="24"/>
        </w:rPr>
        <w:t>协议描述在</w:t>
      </w:r>
      <w:r>
        <w:rPr>
          <w:rFonts w:hint="eastAsia"/>
          <w:sz w:val="24"/>
          <w:szCs w:val="24"/>
        </w:rPr>
        <w:t>论文的</w:t>
      </w:r>
      <w:r>
        <w:rPr>
          <w:sz w:val="24"/>
          <w:szCs w:val="24"/>
        </w:rPr>
        <w:t>Figure 5，以下简称为IDB</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25883009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9]</w:t>
      </w:r>
      <w:r>
        <w:rPr>
          <w:sz w:val="24"/>
          <w:szCs w:val="24"/>
          <w:vertAlign w:val="superscript"/>
        </w:rPr>
        <w:fldChar w:fldCharType="end"/>
      </w:r>
      <w:r>
        <w:rPr>
          <w:sz w:val="24"/>
          <w:szCs w:val="24"/>
        </w:rPr>
        <w:t>。</w:t>
      </w:r>
    </w:p>
    <w:p>
      <w:pPr>
        <w:widowControl/>
        <w:jc w:val="left"/>
        <w:rPr>
          <w:sz w:val="24"/>
          <w:szCs w:val="24"/>
        </w:rPr>
      </w:pPr>
      <w:r>
        <w:rPr>
          <w:sz w:val="24"/>
          <w:szCs w:val="24"/>
        </w:rPr>
        <w:br w:type="page"/>
      </w:r>
    </w:p>
    <w:bookmarkEnd w:id="0"/>
    <w:p>
      <w:pPr>
        <w:pStyle w:val="2"/>
        <w:spacing w:line="240" w:lineRule="auto"/>
        <w:jc w:val="center"/>
        <w:rPr>
          <w:color w:val="000000"/>
        </w:rPr>
      </w:pPr>
      <w:bookmarkStart w:id="12" w:name="_Toc125884302"/>
      <w:r>
        <w:rPr>
          <w:color w:val="000000"/>
        </w:rPr>
        <w:t>第二章 协议实现</w:t>
      </w:r>
      <w:bookmarkEnd w:id="12"/>
    </w:p>
    <w:p>
      <w:pPr>
        <w:widowControl/>
        <w:ind w:firstLine="412" w:firstLineChars="196"/>
        <w:jc w:val="left"/>
        <w:rPr>
          <w:rFonts w:eastAsia="华文楷体"/>
          <w:color w:val="000000"/>
        </w:rPr>
      </w:pPr>
      <w:r>
        <w:rPr>
          <w:rFonts w:eastAsia="华文楷体"/>
          <w:color w:val="000000"/>
        </w:rPr>
        <w:t>课时：6课时。</w:t>
      </w:r>
    </w:p>
    <w:p>
      <w:pPr>
        <w:pStyle w:val="3"/>
        <w:spacing w:line="240" w:lineRule="auto"/>
        <w:rPr>
          <w:rFonts w:ascii="Times New Roman" w:hAnsi="Times New Roman"/>
          <w:color w:val="000000"/>
        </w:rPr>
      </w:pPr>
      <w:bookmarkStart w:id="13" w:name="_Toc125884303"/>
      <w:r>
        <w:rPr>
          <w:rFonts w:hint="eastAsia" w:ascii="Times New Roman" w:hAnsi="Times New Roman"/>
          <w:color w:val="000000"/>
        </w:rPr>
        <w:t>2</w:t>
      </w:r>
      <w:r>
        <w:rPr>
          <w:rFonts w:ascii="Times New Roman" w:hAnsi="Times New Roman"/>
          <w:color w:val="000000"/>
        </w:rPr>
        <w:t>.1 实验目的</w:t>
      </w:r>
      <w:bookmarkEnd w:id="13"/>
    </w:p>
    <w:p>
      <w:pPr>
        <w:ind w:firstLine="420"/>
        <w:rPr>
          <w:color w:val="000000"/>
          <w:sz w:val="24"/>
          <w:szCs w:val="24"/>
        </w:rPr>
      </w:pPr>
      <w:r>
        <w:rPr>
          <w:sz w:val="24"/>
        </w:rPr>
        <w:t>通过</w:t>
      </w:r>
      <w:r>
        <w:rPr>
          <w:b/>
          <w:sz w:val="24"/>
        </w:rPr>
        <w:t>实际编程（GPC</w:t>
      </w:r>
      <w:r>
        <w:rPr>
          <w:sz w:val="24"/>
          <w:szCs w:val="24"/>
          <w:vertAlign w:val="superscript"/>
        </w:rPr>
        <w:fldChar w:fldCharType="begin"/>
      </w:r>
      <w:r>
        <w:rPr>
          <w:sz w:val="24"/>
          <w:szCs w:val="24"/>
          <w:vertAlign w:val="superscript"/>
        </w:rPr>
        <w:instrText xml:space="preserve"> REF _Ref125881242 \r \h  \* MERGEFORMAT </w:instrText>
      </w:r>
      <w:r>
        <w:rPr>
          <w:sz w:val="24"/>
          <w:szCs w:val="24"/>
          <w:vertAlign w:val="superscript"/>
        </w:rPr>
        <w:fldChar w:fldCharType="separate"/>
      </w:r>
      <w:r>
        <w:rPr>
          <w:sz w:val="24"/>
          <w:szCs w:val="24"/>
          <w:vertAlign w:val="superscript"/>
        </w:rPr>
        <w:t>[8]</w:t>
      </w:r>
      <w:r>
        <w:rPr>
          <w:sz w:val="24"/>
          <w:szCs w:val="24"/>
          <w:vertAlign w:val="superscript"/>
        </w:rPr>
        <w:fldChar w:fldCharType="end"/>
      </w:r>
      <w:r>
        <w:rPr>
          <w:b/>
          <w:sz w:val="24"/>
        </w:rPr>
        <w:t>, IDB</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25883009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9]</w:t>
      </w:r>
      <w:r>
        <w:rPr>
          <w:sz w:val="24"/>
          <w:szCs w:val="24"/>
          <w:vertAlign w:val="superscript"/>
        </w:rPr>
        <w:fldChar w:fldCharType="end"/>
      </w:r>
      <w:r>
        <w:rPr>
          <w:b/>
          <w:sz w:val="24"/>
        </w:rPr>
        <w:t>任选其一即可）</w:t>
      </w:r>
      <w:r>
        <w:rPr>
          <w:sz w:val="24"/>
        </w:rPr>
        <w:t>了解口令泄露查询协议的交互过程，</w:t>
      </w:r>
      <w:r>
        <w:rPr>
          <w:color w:val="000000"/>
          <w:sz w:val="24"/>
          <w:szCs w:val="24"/>
        </w:rPr>
        <w:t>掌握</w:t>
      </w:r>
      <w:r>
        <w:rPr>
          <w:sz w:val="24"/>
        </w:rPr>
        <w:t>口令泄露查询协议</w:t>
      </w:r>
      <w:r>
        <w:rPr>
          <w:color w:val="000000"/>
          <w:sz w:val="24"/>
          <w:szCs w:val="24"/>
        </w:rPr>
        <w:t>的基本设计和分析方法。</w:t>
      </w:r>
    </w:p>
    <w:p>
      <w:pPr>
        <w:ind w:firstLine="420"/>
        <w:rPr>
          <w:color w:val="000000"/>
          <w:sz w:val="24"/>
          <w:szCs w:val="24"/>
        </w:rPr>
      </w:pPr>
      <w:r>
        <w:rPr>
          <w:color w:val="000000"/>
          <w:sz w:val="24"/>
          <w:szCs w:val="24"/>
        </w:rPr>
        <w:t>编写简单的客户端-服务器</w:t>
      </w:r>
      <w:r>
        <w:rPr>
          <w:rFonts w:hint="eastAsia"/>
          <w:color w:val="000000"/>
          <w:sz w:val="24"/>
          <w:szCs w:val="24"/>
        </w:rPr>
        <w:t>，具体</w:t>
      </w:r>
      <w:r>
        <w:rPr>
          <w:color w:val="000000"/>
          <w:sz w:val="24"/>
          <w:szCs w:val="24"/>
        </w:rPr>
        <w:t>要求</w:t>
      </w:r>
      <w:r>
        <w:rPr>
          <w:rFonts w:hint="eastAsia"/>
          <w:color w:val="000000"/>
          <w:sz w:val="24"/>
          <w:szCs w:val="24"/>
        </w:rPr>
        <w:t>如下</w:t>
      </w:r>
      <w:r>
        <w:rPr>
          <w:color w:val="000000"/>
          <w:sz w:val="24"/>
          <w:szCs w:val="24"/>
        </w:rPr>
        <w:t>：</w:t>
      </w:r>
    </w:p>
    <w:p>
      <w:pPr>
        <w:pStyle w:val="85"/>
        <w:numPr>
          <w:ilvl w:val="0"/>
          <w:numId w:val="7"/>
        </w:numPr>
        <w:ind w:firstLineChars="0"/>
        <w:rPr>
          <w:color w:val="000000"/>
          <w:sz w:val="24"/>
          <w:szCs w:val="24"/>
        </w:rPr>
      </w:pPr>
      <w:r>
        <w:rPr>
          <w:color w:val="000000"/>
          <w:sz w:val="24"/>
          <w:szCs w:val="24"/>
        </w:rPr>
        <w:t>实现最基本的口令泄露查询，用户输入用户名-口令对，可以了解到她的输入凭证泄露、未泄露。</w:t>
      </w:r>
    </w:p>
    <w:p>
      <w:pPr>
        <w:pStyle w:val="85"/>
        <w:numPr>
          <w:ilvl w:val="0"/>
          <w:numId w:val="7"/>
        </w:numPr>
        <w:ind w:firstLineChars="0"/>
        <w:rPr>
          <w:color w:val="000000"/>
          <w:sz w:val="24"/>
          <w:szCs w:val="24"/>
        </w:rPr>
      </w:pPr>
      <w:r>
        <w:rPr>
          <w:color w:val="000000"/>
          <w:sz w:val="24"/>
          <w:szCs w:val="24"/>
        </w:rPr>
        <w:t>保证系统的安全性，能防范恶意客户端的蛮力搜索，又能预防诚实且好奇服务器试图获取用户输入的口令信息。</w:t>
      </w:r>
    </w:p>
    <w:p>
      <w:pPr>
        <w:pStyle w:val="85"/>
        <w:numPr>
          <w:ilvl w:val="0"/>
          <w:numId w:val="7"/>
        </w:numPr>
        <w:ind w:firstLineChars="0"/>
        <w:rPr>
          <w:color w:val="000000"/>
          <w:sz w:val="24"/>
          <w:szCs w:val="24"/>
        </w:rPr>
      </w:pPr>
      <w:r>
        <w:rPr>
          <w:color w:val="000000"/>
          <w:sz w:val="24"/>
          <w:szCs w:val="24"/>
        </w:rPr>
        <w:t>保护协议主体的隐私，在交互过程中用户不会泄露她所查询的用户名和口令的明文，服务器也不会向用户泄露额外的数据。</w:t>
      </w:r>
    </w:p>
    <w:p>
      <w:pPr>
        <w:pStyle w:val="85"/>
        <w:numPr>
          <w:ilvl w:val="0"/>
          <w:numId w:val="7"/>
        </w:numPr>
        <w:ind w:firstLineChars="0"/>
        <w:rPr>
          <w:color w:val="000000"/>
          <w:sz w:val="24"/>
          <w:szCs w:val="24"/>
        </w:rPr>
      </w:pPr>
      <w:r>
        <w:rPr>
          <w:color w:val="000000"/>
          <w:sz w:val="24"/>
          <w:szCs w:val="24"/>
        </w:rPr>
        <w:t>支撑多用户；</w:t>
      </w:r>
    </w:p>
    <w:p>
      <w:pPr>
        <w:pStyle w:val="85"/>
        <w:numPr>
          <w:ilvl w:val="0"/>
          <w:numId w:val="7"/>
        </w:numPr>
        <w:ind w:firstLineChars="0"/>
        <w:rPr>
          <w:color w:val="000000"/>
          <w:sz w:val="24"/>
          <w:szCs w:val="24"/>
        </w:rPr>
      </w:pPr>
      <w:r>
        <w:rPr>
          <w:color w:val="000000"/>
          <w:sz w:val="24"/>
          <w:szCs w:val="24"/>
        </w:rPr>
        <w:t>服务器显示日志，记录与客户端交互过程；</w:t>
      </w:r>
    </w:p>
    <w:p>
      <w:pPr>
        <w:pStyle w:val="85"/>
        <w:numPr>
          <w:ilvl w:val="0"/>
          <w:numId w:val="7"/>
        </w:numPr>
        <w:ind w:firstLineChars="0"/>
        <w:rPr>
          <w:color w:val="000000"/>
          <w:sz w:val="24"/>
          <w:szCs w:val="24"/>
        </w:rPr>
      </w:pPr>
      <w:r>
        <w:rPr>
          <w:color w:val="000000"/>
          <w:sz w:val="24"/>
          <w:szCs w:val="24"/>
        </w:rPr>
        <w:t>编程语言不限，可以使用Python/C++/Go/Java等；</w:t>
      </w:r>
    </w:p>
    <w:p>
      <w:pPr>
        <w:pStyle w:val="85"/>
        <w:ind w:left="360" w:firstLine="0" w:firstLineChars="0"/>
        <w:rPr>
          <w:color w:val="000000"/>
          <w:sz w:val="24"/>
          <w:szCs w:val="24"/>
        </w:rPr>
      </w:pPr>
      <w:r>
        <w:rPr>
          <w:color w:val="000000"/>
          <w:sz w:val="24"/>
          <w:szCs w:val="24"/>
        </w:rPr>
        <w:t>数据报方式不限，</w:t>
      </w:r>
      <w:r>
        <w:rPr>
          <w:rFonts w:hint="eastAsia"/>
          <w:color w:val="000000"/>
          <w:sz w:val="24"/>
          <w:szCs w:val="24"/>
        </w:rPr>
        <w:t>可基于</w:t>
      </w:r>
      <w:r>
        <w:rPr>
          <w:color w:val="000000"/>
          <w:sz w:val="24"/>
          <w:szCs w:val="24"/>
        </w:rPr>
        <w:t>TCP</w:t>
      </w:r>
      <w:r>
        <w:rPr>
          <w:rFonts w:hint="eastAsia"/>
          <w:color w:val="000000"/>
          <w:sz w:val="24"/>
          <w:szCs w:val="24"/>
        </w:rPr>
        <w:t>或</w:t>
      </w:r>
      <w:r>
        <w:rPr>
          <w:color w:val="000000"/>
          <w:sz w:val="24"/>
          <w:szCs w:val="24"/>
        </w:rPr>
        <w:t>UDP；</w:t>
      </w:r>
    </w:p>
    <w:p>
      <w:pPr>
        <w:pStyle w:val="85"/>
        <w:ind w:left="360" w:firstLine="0" w:firstLineChars="0"/>
        <w:rPr>
          <w:color w:val="000000"/>
          <w:sz w:val="24"/>
          <w:szCs w:val="24"/>
        </w:rPr>
      </w:pPr>
      <w:r>
        <w:rPr>
          <w:color w:val="000000"/>
          <w:sz w:val="24"/>
          <w:szCs w:val="24"/>
        </w:rPr>
        <w:t>程序界面不限，</w:t>
      </w:r>
      <w:r>
        <w:rPr>
          <w:rFonts w:hint="eastAsia"/>
          <w:color w:val="000000"/>
          <w:sz w:val="24"/>
          <w:szCs w:val="24"/>
        </w:rPr>
        <w:t>可使用</w:t>
      </w:r>
      <w:r>
        <w:rPr>
          <w:color w:val="000000"/>
          <w:sz w:val="24"/>
          <w:szCs w:val="24"/>
        </w:rPr>
        <w:t>命令行</w:t>
      </w:r>
      <w:r>
        <w:rPr>
          <w:rFonts w:hint="eastAsia"/>
          <w:color w:val="000000"/>
          <w:sz w:val="24"/>
          <w:szCs w:val="24"/>
        </w:rPr>
        <w:t>界面或</w:t>
      </w:r>
      <w:r>
        <w:rPr>
          <w:color w:val="000000"/>
          <w:sz w:val="24"/>
          <w:szCs w:val="24"/>
        </w:rPr>
        <w:t>图形化界面。</w:t>
      </w:r>
    </w:p>
    <w:p>
      <w:pPr>
        <w:pStyle w:val="85"/>
        <w:ind w:left="360" w:firstLine="0" w:firstLineChars="0"/>
        <w:rPr>
          <w:color w:val="000000"/>
          <w:sz w:val="24"/>
          <w:szCs w:val="24"/>
        </w:rPr>
      </w:pPr>
      <w:r>
        <w:rPr>
          <w:color w:val="000000"/>
          <w:sz w:val="24"/>
          <w:szCs w:val="24"/>
        </w:rPr>
        <w:t>实验环境不限，可基于Linux/Windows等</w:t>
      </w:r>
    </w:p>
    <w:p>
      <w:pPr>
        <w:rPr>
          <w:color w:val="000000"/>
        </w:rPr>
      </w:pPr>
    </w:p>
    <w:p>
      <w:pPr>
        <w:pStyle w:val="3"/>
        <w:spacing w:line="240" w:lineRule="auto"/>
        <w:rPr>
          <w:rFonts w:ascii="Times New Roman" w:hAnsi="Times New Roman"/>
          <w:color w:val="000000"/>
        </w:rPr>
      </w:pPr>
      <w:bookmarkStart w:id="14" w:name="_Toc125884304"/>
      <w:r>
        <w:rPr>
          <w:rFonts w:hint="eastAsia" w:ascii="Times New Roman" w:hAnsi="Times New Roman"/>
          <w:color w:val="000000"/>
        </w:rPr>
        <w:t>2</w:t>
      </w:r>
      <w:r>
        <w:rPr>
          <w:rFonts w:ascii="Times New Roman" w:hAnsi="Times New Roman"/>
          <w:color w:val="000000"/>
        </w:rPr>
        <w:t>.2 实验原理</w:t>
      </w:r>
      <w:bookmarkEnd w:id="14"/>
    </w:p>
    <w:p>
      <w:pPr>
        <w:pStyle w:val="4"/>
        <w:spacing w:line="240" w:lineRule="auto"/>
        <w:rPr>
          <w:color w:val="000000"/>
          <w:sz w:val="30"/>
          <w:szCs w:val="30"/>
        </w:rPr>
      </w:pPr>
      <w:bookmarkStart w:id="45" w:name="_GoBack"/>
      <w:bookmarkEnd w:id="45"/>
      <w:bookmarkStart w:id="15" w:name="_Toc99387519"/>
      <w:bookmarkStart w:id="16" w:name="_Toc125884305"/>
      <w:r>
        <w:rPr>
          <w:color w:val="000000"/>
          <w:sz w:val="30"/>
          <w:szCs w:val="30"/>
        </w:rPr>
        <w:t xml:space="preserve">2.2.1 </w:t>
      </w:r>
      <w:bookmarkEnd w:id="15"/>
      <w:r>
        <w:rPr>
          <w:color w:val="000000"/>
          <w:sz w:val="30"/>
          <w:szCs w:val="30"/>
        </w:rPr>
        <w:t>相关技术</w:t>
      </w:r>
      <w:bookmarkEnd w:id="16"/>
    </w:p>
    <w:p>
      <w:pPr>
        <w:rPr>
          <w:b/>
          <w:sz w:val="24"/>
          <w:szCs w:val="24"/>
        </w:rPr>
      </w:pPr>
      <w:r>
        <w:rPr>
          <w:b/>
          <w:sz w:val="24"/>
          <w:szCs w:val="24"/>
        </w:rPr>
        <w:t>1) 不经意伪随机函数</w:t>
      </w:r>
    </w:p>
    <w:p>
      <w:pPr>
        <w:ind w:firstLine="482" w:firstLineChars="200"/>
        <w:rPr>
          <w:sz w:val="24"/>
          <w:szCs w:val="24"/>
        </w:rPr>
      </w:pPr>
      <w:r>
        <w:rPr>
          <w:sz w:val="24"/>
          <w:szCs w:val="24"/>
        </w:rPr>
        <w:t>不经意伪随机函数（OPRF）包括发送方和接收方。其中，发送方输入秘密值</w:t>
      </w:r>
      <w:r>
        <w:rPr>
          <w:position w:val="-6"/>
          <w:sz w:val="24"/>
          <w:szCs w:val="24"/>
        </w:rPr>
        <w:object>
          <v:shape id="_x0000_i1025" o:spt="75" type="#_x0000_t75" style="height:10.5pt;width:10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4"/>
          <w:szCs w:val="24"/>
        </w:rPr>
        <w:t>，接收方掌握OPRF密钥</w:t>
      </w:r>
      <w:r>
        <w:rPr>
          <w:position w:val="-6"/>
          <w:sz w:val="24"/>
          <w:szCs w:val="24"/>
        </w:rPr>
        <w:object>
          <v:shape id="_x0000_i1026" o:spt="75" type="#_x0000_t75" style="height:14pt;width:10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sz w:val="24"/>
          <w:szCs w:val="24"/>
        </w:rPr>
        <w:t>，OPRF结合两者进行一系列运算得到输出。经过交互，发送方能够在不知道</w:t>
      </w:r>
      <w:r>
        <w:rPr>
          <w:position w:val="-6"/>
          <w:sz w:val="24"/>
          <w:szCs w:val="24"/>
        </w:rPr>
        <w:object>
          <v:shape id="_x0000_i1027" o:spt="75" type="#_x0000_t75" style="height:14pt;width:10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9">
            <o:LockedField>false</o:LockedField>
          </o:OLEObject>
        </w:object>
      </w:r>
      <w:r>
        <w:rPr>
          <w:sz w:val="24"/>
          <w:szCs w:val="24"/>
        </w:rPr>
        <w:t>的情况下恢复出OPRF输出，接收方学习不到任何关于</w:t>
      </w:r>
      <w:r>
        <w:rPr>
          <w:position w:val="-6"/>
          <w:sz w:val="24"/>
          <w:szCs w:val="24"/>
        </w:rPr>
        <w:object>
          <v:shape id="_x0000_i1028" o:spt="75" type="#_x0000_t75" style="height:10.5pt;width:10pt;" o:ole="t" filled="f" o:preferrelative="t" stroked="f" coordsize="21600,21600">
            <v:path/>
            <v:fill on="f" focussize="0,0"/>
            <v:stroke on="f" joinstyle="miter"/>
            <v:imagedata r:id="rId6" o:title=""/>
            <o:lock v:ext="edit" aspectratio="t"/>
            <w10:wrap type="none"/>
            <w10:anchorlock/>
          </v:shape>
          <o:OLEObject Type="Embed" ProgID="Equation.DSMT4" ShapeID="_x0000_i1028" DrawAspect="Content" ObjectID="_1468075728" r:id="rId10">
            <o:LockedField>false</o:LockedField>
          </o:OLEObject>
        </w:object>
      </w:r>
      <w:r>
        <w:rPr>
          <w:sz w:val="24"/>
          <w:szCs w:val="24"/>
        </w:rPr>
        <w:t>的知识，也不知道OPRF输出的值。具体而言，OPRF有多种实现方法。以2HashDH</w:t>
      </w:r>
      <w:r>
        <w:rPr>
          <w:sz w:val="24"/>
          <w:szCs w:val="24"/>
          <w:vertAlign w:val="superscript"/>
        </w:rPr>
        <w:fldChar w:fldCharType="begin"/>
      </w:r>
      <w:r>
        <w:rPr>
          <w:sz w:val="24"/>
          <w:szCs w:val="24"/>
          <w:vertAlign w:val="superscript"/>
        </w:rPr>
        <w:instrText xml:space="preserve"> REF _Ref125881874 \r \h  \* MERGEFORMAT </w:instrText>
      </w:r>
      <w:r>
        <w:rPr>
          <w:sz w:val="24"/>
          <w:szCs w:val="24"/>
          <w:vertAlign w:val="superscript"/>
        </w:rPr>
        <w:fldChar w:fldCharType="separate"/>
      </w:r>
      <w:r>
        <w:rPr>
          <w:sz w:val="24"/>
          <w:szCs w:val="24"/>
          <w:vertAlign w:val="superscript"/>
        </w:rPr>
        <w:t>[16]</w:t>
      </w:r>
      <w:r>
        <w:rPr>
          <w:sz w:val="24"/>
          <w:szCs w:val="24"/>
          <w:vertAlign w:val="superscript"/>
        </w:rPr>
        <w:fldChar w:fldCharType="end"/>
      </w:r>
      <w:r>
        <w:rPr>
          <w:sz w:val="24"/>
          <w:szCs w:val="24"/>
        </w:rPr>
        <w:t>方案为例，如</w:t>
      </w:r>
      <w:r>
        <w:rPr>
          <w:color w:val="000000"/>
          <w:sz w:val="24"/>
          <w:szCs w:val="24"/>
        </w:rPr>
        <w:t>图1</w:t>
      </w:r>
      <w:r>
        <w:rPr>
          <w:sz w:val="24"/>
          <w:szCs w:val="24"/>
        </w:rPr>
        <w:t>所示，其本质上是Chaum型的盲化D</w:t>
      </w:r>
      <w:r>
        <w:rPr>
          <w:rFonts w:hint="eastAsia"/>
          <w:sz w:val="24"/>
          <w:szCs w:val="24"/>
        </w:rPr>
        <w:t>i</w:t>
      </w:r>
      <w:r>
        <w:rPr>
          <w:sz w:val="24"/>
          <w:szCs w:val="24"/>
        </w:rPr>
        <w:t>ffie-Hellman计算，在OM-gapDH假设下是安全的。</w:t>
      </w:r>
    </w:p>
    <w:p>
      <w:pPr>
        <w:jc w:val="center"/>
        <w:rPr>
          <w:sz w:val="24"/>
          <w:szCs w:val="24"/>
        </w:rPr>
      </w:pPr>
      <w:r>
        <w:rPr>
          <w:sz w:val="24"/>
          <w:szCs w:val="24"/>
        </w:rPr>
        <w:drawing>
          <wp:inline distT="0" distB="0" distL="114300" distR="114300">
            <wp:extent cx="4297680" cy="2214880"/>
            <wp:effectExtent l="0" t="0" r="7620" b="0"/>
            <wp:docPr id="3" name="图片 3" descr="964180758a49747b56399f429b2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964180758a49747b56399f429b22976"/>
                    <pic:cNvPicPr>
                      <a:picLocks noChangeAspect="1"/>
                    </pic:cNvPicPr>
                  </pic:nvPicPr>
                  <pic:blipFill>
                    <a:blip r:embed="rId11"/>
                    <a:stretch>
                      <a:fillRect/>
                    </a:stretch>
                  </pic:blipFill>
                  <pic:spPr>
                    <a:xfrm>
                      <a:off x="0" y="0"/>
                      <a:ext cx="4304192" cy="2218771"/>
                    </a:xfrm>
                    <a:prstGeom prst="rect">
                      <a:avLst/>
                    </a:prstGeom>
                  </pic:spPr>
                </pic:pic>
              </a:graphicData>
            </a:graphic>
          </wp:inline>
        </w:drawing>
      </w:r>
    </w:p>
    <w:p>
      <w:pPr>
        <w:jc w:val="center"/>
        <w:rPr>
          <w:sz w:val="24"/>
          <w:szCs w:val="24"/>
        </w:rPr>
      </w:pPr>
      <w:r>
        <w:rPr>
          <w:sz w:val="24"/>
          <w:szCs w:val="24"/>
        </w:rPr>
        <w:t>图1 基于2HashDH</w:t>
      </w:r>
      <w:r>
        <w:rPr>
          <w:sz w:val="24"/>
          <w:szCs w:val="24"/>
          <w:vertAlign w:val="superscript"/>
        </w:rPr>
        <w:fldChar w:fldCharType="begin"/>
      </w:r>
      <w:r>
        <w:rPr>
          <w:sz w:val="24"/>
          <w:szCs w:val="24"/>
          <w:vertAlign w:val="superscript"/>
        </w:rPr>
        <w:instrText xml:space="preserve"> REF _Ref125881874 \r \h  \* MERGEFORMAT </w:instrText>
      </w:r>
      <w:r>
        <w:rPr>
          <w:sz w:val="24"/>
          <w:szCs w:val="24"/>
          <w:vertAlign w:val="superscript"/>
        </w:rPr>
        <w:fldChar w:fldCharType="separate"/>
      </w:r>
      <w:r>
        <w:rPr>
          <w:sz w:val="24"/>
          <w:szCs w:val="24"/>
          <w:vertAlign w:val="superscript"/>
        </w:rPr>
        <w:t>[16]</w:t>
      </w:r>
      <w:r>
        <w:rPr>
          <w:sz w:val="24"/>
          <w:szCs w:val="24"/>
          <w:vertAlign w:val="superscript"/>
        </w:rPr>
        <w:fldChar w:fldCharType="end"/>
      </w:r>
      <w:r>
        <w:rPr>
          <w:sz w:val="24"/>
          <w:szCs w:val="24"/>
        </w:rPr>
        <w:t>的OPRF</w:t>
      </w:r>
    </w:p>
    <w:p>
      <w:pPr>
        <w:jc w:val="center"/>
        <w:rPr>
          <w:sz w:val="24"/>
          <w:szCs w:val="24"/>
        </w:rPr>
      </w:pPr>
    </w:p>
    <w:p>
      <w:pPr>
        <w:rPr>
          <w:b/>
          <w:sz w:val="24"/>
          <w:szCs w:val="24"/>
        </w:rPr>
      </w:pPr>
      <w:r>
        <w:rPr>
          <w:b/>
          <w:sz w:val="24"/>
          <w:szCs w:val="24"/>
        </w:rPr>
        <w:t>2) Argon2哈希函数</w:t>
      </w:r>
    </w:p>
    <w:p>
      <w:pPr>
        <w:ind w:firstLine="420"/>
        <w:rPr>
          <w:sz w:val="24"/>
          <w:szCs w:val="24"/>
        </w:rPr>
      </w:pPr>
      <w:r>
        <w:rPr>
          <w:sz w:val="24"/>
          <w:szCs w:val="24"/>
        </w:rPr>
        <w:t>Argon2</w:t>
      </w:r>
      <w:r>
        <w:rPr>
          <w:sz w:val="24"/>
          <w:szCs w:val="24"/>
          <w:vertAlign w:val="superscript"/>
        </w:rPr>
        <w:fldChar w:fldCharType="begin"/>
      </w:r>
      <w:r>
        <w:rPr>
          <w:sz w:val="24"/>
          <w:szCs w:val="24"/>
          <w:vertAlign w:val="superscript"/>
        </w:rPr>
        <w:instrText xml:space="preserve"> REF _Ref125882054 \r \h  \* MERGEFORMAT </w:instrText>
      </w:r>
      <w:r>
        <w:rPr>
          <w:sz w:val="24"/>
          <w:szCs w:val="24"/>
          <w:vertAlign w:val="superscript"/>
        </w:rPr>
        <w:fldChar w:fldCharType="separate"/>
      </w:r>
      <w:r>
        <w:rPr>
          <w:sz w:val="24"/>
          <w:szCs w:val="24"/>
          <w:vertAlign w:val="superscript"/>
        </w:rPr>
        <w:t>[17]</w:t>
      </w:r>
      <w:r>
        <w:rPr>
          <w:sz w:val="24"/>
          <w:szCs w:val="24"/>
          <w:vertAlign w:val="superscript"/>
        </w:rPr>
        <w:fldChar w:fldCharType="end"/>
      </w:r>
      <w:r>
        <w:rPr>
          <w:sz w:val="24"/>
          <w:szCs w:val="24"/>
        </w:rPr>
        <w:t>是 2015 年 7 月密码哈希竞赛的获胜者，这是一种有意占用资源（CPU、内存等）的单向哈希函数。在 Argon2 中，我们可以配置盐的长度、生成的哈希长度、迭代次数、内存成本和 CPU 成本，以控制哈希密码所需的资源。</w:t>
      </w:r>
    </w:p>
    <w:p>
      <w:pPr>
        <w:ind w:firstLine="420"/>
        <w:rPr>
          <w:sz w:val="24"/>
          <w:szCs w:val="24"/>
        </w:rPr>
      </w:pPr>
      <w:r>
        <w:rPr>
          <w:sz w:val="24"/>
          <w:szCs w:val="24"/>
        </w:rPr>
        <w:t>Argon2有两类输入参数</w:t>
      </w:r>
      <w:r>
        <w:rPr>
          <w:rFonts w:hint="eastAsia"/>
          <w:sz w:val="24"/>
          <w:szCs w:val="24"/>
        </w:rPr>
        <w:t>：必选参数和可选参数。必选参数包括</w:t>
      </w:r>
      <w:r>
        <w:rPr>
          <w:sz w:val="24"/>
          <w:szCs w:val="24"/>
        </w:rPr>
        <w:t>要加密的消息P和</w:t>
      </w:r>
      <w:r>
        <w:rPr>
          <w:rFonts w:hint="eastAsia"/>
          <w:sz w:val="24"/>
          <w:szCs w:val="24"/>
        </w:rPr>
        <w:t>随机数</w:t>
      </w:r>
      <w:r>
        <w:rPr>
          <w:sz w:val="24"/>
          <w:szCs w:val="24"/>
        </w:rPr>
        <w:t xml:space="preserve"> S，分别代表password和salt。P的长度是0到</w:t>
      </w:r>
      <w:r>
        <w:rPr>
          <w:position w:val="-4"/>
          <w:sz w:val="24"/>
          <w:szCs w:val="24"/>
        </w:rPr>
        <w:object>
          <v:shape id="_x0000_i1029" o:spt="75" type="#_x0000_t75" style="height:15.5pt;width:3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sz w:val="24"/>
          <w:szCs w:val="24"/>
        </w:rPr>
        <w:t>字节，S的长度是8到</w:t>
      </w:r>
      <w:r>
        <w:rPr>
          <w:position w:val="-4"/>
          <w:sz w:val="24"/>
          <w:szCs w:val="24"/>
        </w:rPr>
        <w:object>
          <v:shape id="_x0000_i1030" o:spt="75" type="#_x0000_t75" style="height:15.5pt;width:32pt;" o:ole="t" filled="f" o:preferrelative="t" stroked="f" coordsize="21600,21600">
            <v:path/>
            <v:fill on="f" focussize="0,0"/>
            <v:stroke on="f" joinstyle="miter"/>
            <v:imagedata r:id="rId13" o:title=""/>
            <o:lock v:ext="edit" aspectratio="t"/>
            <w10:wrap type="none"/>
            <w10:anchorlock/>
          </v:shape>
          <o:OLEObject Type="Embed" ProgID="Equation.DSMT4" ShapeID="_x0000_i1030" DrawAspect="Content" ObjectID="_1468075730" r:id="rId14">
            <o:LockedField>false</o:LockedField>
          </o:OLEObject>
        </w:object>
      </w:r>
      <w:r>
        <w:rPr>
          <w:sz w:val="24"/>
          <w:szCs w:val="24"/>
        </w:rPr>
        <w:t>字节。</w:t>
      </w:r>
      <w:r>
        <w:rPr>
          <w:rFonts w:hint="eastAsia"/>
          <w:sz w:val="24"/>
          <w:szCs w:val="24"/>
        </w:rPr>
        <w:t>可选参数</w:t>
      </w:r>
      <w:r>
        <w:rPr>
          <w:sz w:val="24"/>
          <w:szCs w:val="24"/>
        </w:rPr>
        <w:t>包括：并行程度、Tag长度、内存大小、迭代器的个数、版本号、安全值 、附加数据、以及Argon2的类型，0代表Argon2d，1代表Argon2i，2代表Argon2id。</w:t>
      </w:r>
    </w:p>
    <w:p>
      <w:pPr>
        <w:pStyle w:val="85"/>
        <w:numPr>
          <w:ilvl w:val="0"/>
          <w:numId w:val="8"/>
        </w:numPr>
        <w:ind w:firstLineChars="0"/>
        <w:rPr>
          <w:sz w:val="24"/>
          <w:szCs w:val="24"/>
        </w:rPr>
      </w:pPr>
      <w:r>
        <w:rPr>
          <w:sz w:val="24"/>
          <w:szCs w:val="24"/>
        </w:rPr>
        <w:t>A</w:t>
      </w:r>
      <w:r>
        <w:rPr>
          <w:rFonts w:hint="eastAsia"/>
          <w:sz w:val="24"/>
          <w:szCs w:val="24"/>
        </w:rPr>
        <w:t>rgon2d速度更快，并且使用数据依赖的内存访问方式，这使得它对GPU破解攻击有很强的抵抗力，适合没有side-channel timing attacks威胁的应用（例如加密货币）。</w:t>
      </w:r>
    </w:p>
    <w:p>
      <w:pPr>
        <w:pStyle w:val="85"/>
        <w:numPr>
          <w:ilvl w:val="0"/>
          <w:numId w:val="8"/>
        </w:numPr>
        <w:ind w:firstLineChars="0"/>
        <w:rPr>
          <w:sz w:val="24"/>
          <w:szCs w:val="24"/>
        </w:rPr>
      </w:pPr>
      <w:r>
        <w:rPr>
          <w:rFonts w:hint="eastAsia"/>
          <w:sz w:val="24"/>
          <w:szCs w:val="24"/>
        </w:rPr>
        <w:t>Argon2i则使用数据无关的内存访问，这对于密码哈希和基于密码的密钥推导算法来说是首选，其特点是速度较慢，因为它在内存上运行了更多的处理逻辑，以防止 tradeoff attacks 。</w:t>
      </w:r>
    </w:p>
    <w:p>
      <w:pPr>
        <w:pStyle w:val="85"/>
        <w:numPr>
          <w:ilvl w:val="0"/>
          <w:numId w:val="8"/>
        </w:numPr>
        <w:ind w:firstLineChars="0"/>
        <w:rPr>
          <w:sz w:val="24"/>
          <w:szCs w:val="24"/>
        </w:rPr>
      </w:pPr>
      <w:r>
        <w:rPr>
          <w:rFonts w:hint="eastAsia"/>
          <w:sz w:val="24"/>
          <w:szCs w:val="24"/>
        </w:rPr>
        <w:t>Argon2id是Argon2i和Argon2d的混合体，采用数据依赖型和数据独立型内存访问相结合的方式，从而可以同时抵御side-channel timing attacks和GPU破解攻击的能力。</w:t>
      </w:r>
    </w:p>
    <w:p/>
    <w:p>
      <w:pPr>
        <w:rPr>
          <w:sz w:val="24"/>
          <w:szCs w:val="24"/>
        </w:rPr>
      </w:pPr>
    </w:p>
    <w:p>
      <w:pPr>
        <w:pStyle w:val="4"/>
        <w:spacing w:line="240" w:lineRule="auto"/>
        <w:ind w:left="851"/>
        <w:rPr>
          <w:color w:val="000000"/>
          <w:sz w:val="30"/>
          <w:szCs w:val="30"/>
        </w:rPr>
      </w:pPr>
      <w:bookmarkStart w:id="17" w:name="_Toc125884306"/>
      <w:r>
        <w:rPr>
          <w:color w:val="000000"/>
          <w:sz w:val="30"/>
          <w:szCs w:val="30"/>
        </w:rPr>
        <w:t xml:space="preserve">2.2.2 </w:t>
      </w:r>
      <w:r>
        <w:rPr>
          <w:rFonts w:hint="eastAsia"/>
          <w:color w:val="000000"/>
          <w:sz w:val="30"/>
          <w:szCs w:val="30"/>
        </w:rPr>
        <w:t>协议描述</w:t>
      </w:r>
      <w:bookmarkEnd w:id="17"/>
    </w:p>
    <w:p>
      <w:pPr>
        <w:rPr>
          <w:b/>
          <w:sz w:val="24"/>
          <w:szCs w:val="24"/>
        </w:rPr>
      </w:pPr>
      <w:r>
        <w:rPr>
          <w:b/>
          <w:sz w:val="24"/>
          <w:szCs w:val="24"/>
        </w:rPr>
        <w:t>1) 系统架构</w:t>
      </w:r>
    </w:p>
    <w:p>
      <w:pPr>
        <w:ind w:firstLine="482" w:firstLineChars="200"/>
        <w:rPr>
          <w:sz w:val="24"/>
          <w:szCs w:val="24"/>
        </w:rPr>
      </w:pPr>
      <w:r>
        <w:rPr>
          <w:sz w:val="24"/>
          <w:szCs w:val="24"/>
        </w:rPr>
        <w:t>系统由客户端和服务器组成。服务器维护一个加密数据库，加盐存储与已泄露的用户名及口令相关的记录，根据用户名的哈希前缀划分出若干个加密数据桶；客户端通过提供用户名及口令来查询口令是否泄露。</w:t>
      </w:r>
    </w:p>
    <w:p>
      <w:pPr>
        <w:ind w:firstLine="420"/>
        <w:rPr>
          <w:sz w:val="24"/>
          <w:szCs w:val="24"/>
        </w:rPr>
      </w:pPr>
      <w:r>
        <w:rPr>
          <w:sz w:val="24"/>
          <w:szCs w:val="24"/>
        </w:rPr>
        <w:t>当客户端输入要查询的用户名及口令，服务器首先根据用户名的哈希前缀判断是否存在对应的数据桶，如不存在则表明未泄露，查询结束；否则，将相应的数据桶返回给客户端。客户端根据服务器的响应来判断此次查询的口令是否泄露。</w:t>
      </w:r>
    </w:p>
    <w:p>
      <w:pPr>
        <w:rPr>
          <w:sz w:val="24"/>
          <w:szCs w:val="24"/>
        </w:rPr>
      </w:pPr>
    </w:p>
    <w:p>
      <w:pPr>
        <w:rPr>
          <w:b/>
          <w:sz w:val="24"/>
          <w:szCs w:val="24"/>
        </w:rPr>
      </w:pPr>
      <w:r>
        <w:rPr>
          <w:b/>
          <w:sz w:val="24"/>
          <w:szCs w:val="24"/>
        </w:rPr>
        <w:t>2) 安全模型</w:t>
      </w:r>
    </w:p>
    <w:p>
      <w:pPr>
        <w:pStyle w:val="85"/>
        <w:numPr>
          <w:ilvl w:val="0"/>
          <w:numId w:val="9"/>
        </w:numPr>
        <w:ind w:firstLineChars="0"/>
        <w:rPr>
          <w:sz w:val="24"/>
          <w:szCs w:val="24"/>
        </w:rPr>
      </w:pPr>
      <w:r>
        <w:rPr>
          <w:b/>
          <w:sz w:val="24"/>
          <w:szCs w:val="24"/>
        </w:rPr>
        <w:t>恶意客户端。</w:t>
      </w:r>
      <w:r>
        <w:rPr>
          <w:sz w:val="24"/>
          <w:szCs w:val="24"/>
        </w:rPr>
        <w:t>恶意客户端可能希望通过查询获取另一个用户的口令。它可能知道目标的用户名，并有能力查询服务器。值得注意的是，服务器所使用的泄露数据集实际上已经被公开了，我们仍应该保护这些数据的私密性。</w:t>
      </w:r>
    </w:p>
    <w:p>
      <w:pPr>
        <w:pStyle w:val="85"/>
        <w:numPr>
          <w:ilvl w:val="0"/>
          <w:numId w:val="9"/>
        </w:numPr>
        <w:ind w:firstLineChars="0"/>
        <w:rPr>
          <w:sz w:val="24"/>
          <w:szCs w:val="24"/>
        </w:rPr>
      </w:pPr>
      <w:r>
        <w:rPr>
          <w:b/>
          <w:sz w:val="24"/>
          <w:szCs w:val="24"/>
        </w:rPr>
        <w:t>诚实但好奇的</w:t>
      </w:r>
      <w:r>
        <w:rPr>
          <w:b/>
          <w:sz w:val="24"/>
          <w:szCs w:val="24"/>
          <w:vertAlign w:val="superscript"/>
        </w:rPr>
        <w:fldChar w:fldCharType="begin"/>
      </w:r>
      <w:r>
        <w:rPr>
          <w:b/>
          <w:sz w:val="24"/>
          <w:szCs w:val="24"/>
          <w:vertAlign w:val="superscript"/>
        </w:rPr>
        <w:instrText xml:space="preserve"> REF _Ref125882106 \r \h  \* MERGEFORMAT </w:instrText>
      </w:r>
      <w:r>
        <w:rPr>
          <w:b/>
          <w:sz w:val="24"/>
          <w:szCs w:val="24"/>
          <w:vertAlign w:val="superscript"/>
        </w:rPr>
        <w:fldChar w:fldCharType="separate"/>
      </w:r>
      <w:r>
        <w:rPr>
          <w:b/>
          <w:sz w:val="24"/>
          <w:szCs w:val="24"/>
          <w:vertAlign w:val="superscript"/>
        </w:rPr>
        <w:t>[18]</w:t>
      </w:r>
      <w:r>
        <w:rPr>
          <w:b/>
          <w:sz w:val="24"/>
          <w:szCs w:val="24"/>
          <w:vertAlign w:val="superscript"/>
        </w:rPr>
        <w:fldChar w:fldCharType="end"/>
      </w:r>
      <w:r>
        <w:rPr>
          <w:b/>
          <w:sz w:val="24"/>
          <w:szCs w:val="24"/>
        </w:rPr>
        <w:t>服务器。</w:t>
      </w:r>
      <w:r>
        <w:rPr>
          <w:sz w:val="24"/>
          <w:szCs w:val="24"/>
        </w:rPr>
        <w:t>诚实即为它们不会伪造数据，将按照设定的协议执行，好奇则是指它们对用户的查询内容有一定程度的好奇，试图利用客户端的查询推测出更多的秘密信息，比如用户的口令。</w:t>
      </w:r>
    </w:p>
    <w:p>
      <w:pPr>
        <w:rPr>
          <w:sz w:val="24"/>
          <w:szCs w:val="24"/>
        </w:rPr>
      </w:pPr>
    </w:p>
    <w:p>
      <w:pPr>
        <w:rPr>
          <w:b/>
          <w:sz w:val="24"/>
          <w:szCs w:val="24"/>
        </w:rPr>
      </w:pPr>
      <w:r>
        <w:rPr>
          <w:b/>
          <w:sz w:val="24"/>
          <w:szCs w:val="24"/>
        </w:rPr>
        <w:t>3) 协议</w:t>
      </w:r>
      <w:r>
        <w:rPr>
          <w:rFonts w:hint="eastAsia"/>
          <w:b/>
          <w:sz w:val="24"/>
          <w:szCs w:val="24"/>
        </w:rPr>
        <w:t>框架</w:t>
      </w:r>
    </w:p>
    <w:p>
      <w:pPr>
        <w:rPr>
          <w:sz w:val="24"/>
          <w:szCs w:val="24"/>
        </w:rPr>
      </w:pPr>
      <w:r>
        <w:rPr>
          <w:rFonts w:hint="eastAsia"/>
          <w:sz w:val="24"/>
          <w:szCs w:val="24"/>
        </w:rPr>
        <w:t>本协议框架可以参考图2。</w:t>
      </w:r>
    </w:p>
    <w:p>
      <w:pPr>
        <w:jc w:val="center"/>
        <w:rPr>
          <w:sz w:val="24"/>
          <w:szCs w:val="24"/>
        </w:rPr>
      </w:pPr>
      <w:r>
        <w:drawing>
          <wp:inline distT="0" distB="0" distL="0" distR="0">
            <wp:extent cx="2724150" cy="328676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2744600" cy="3311543"/>
                    </a:xfrm>
                    <a:prstGeom prst="rect">
                      <a:avLst/>
                    </a:prstGeom>
                  </pic:spPr>
                </pic:pic>
              </a:graphicData>
            </a:graphic>
          </wp:inline>
        </w:drawing>
      </w:r>
    </w:p>
    <w:p>
      <w:pPr>
        <w:jc w:val="center"/>
        <w:rPr>
          <w:sz w:val="24"/>
          <w:szCs w:val="24"/>
        </w:rPr>
      </w:pPr>
      <w:r>
        <w:rPr>
          <w:sz w:val="24"/>
          <w:szCs w:val="24"/>
        </w:rPr>
        <w:t>图2 GPC</w:t>
      </w:r>
      <w:r>
        <w:rPr>
          <w:rFonts w:hint="eastAsia"/>
          <w:sz w:val="24"/>
          <w:szCs w:val="24"/>
        </w:rPr>
        <w:t>协议</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25881242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8]</w:t>
      </w:r>
      <w:r>
        <w:rPr>
          <w:sz w:val="24"/>
          <w:szCs w:val="24"/>
          <w:vertAlign w:val="superscript"/>
        </w:rPr>
        <w:fldChar w:fldCharType="end"/>
      </w:r>
    </w:p>
    <w:p>
      <w:pPr>
        <w:rPr>
          <w:sz w:val="24"/>
          <w:szCs w:val="24"/>
        </w:rPr>
      </w:pPr>
      <w:r>
        <w:rPr>
          <w:rFonts w:hint="eastAsia"/>
          <w:sz w:val="24"/>
          <w:szCs w:val="24"/>
        </w:rPr>
        <w:t>（1）创建数据库</w:t>
      </w:r>
    </w:p>
    <w:p>
      <w:pPr>
        <w:jc w:val="center"/>
        <w:rPr>
          <w:sz w:val="24"/>
          <w:szCs w:val="24"/>
        </w:rPr>
      </w:pPr>
      <w:r>
        <w:drawing>
          <wp:inline distT="0" distB="0" distL="0" distR="0">
            <wp:extent cx="3715385" cy="31750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3739535" cy="3196022"/>
                    </a:xfrm>
                    <a:prstGeom prst="rect">
                      <a:avLst/>
                    </a:prstGeom>
                  </pic:spPr>
                </pic:pic>
              </a:graphicData>
            </a:graphic>
          </wp:inline>
        </w:drawing>
      </w:r>
    </w:p>
    <w:p>
      <w:pPr>
        <w:jc w:val="center"/>
        <w:rPr>
          <w:sz w:val="24"/>
          <w:szCs w:val="24"/>
        </w:rPr>
      </w:pPr>
      <w:r>
        <w:rPr>
          <w:sz w:val="24"/>
          <w:szCs w:val="24"/>
        </w:rPr>
        <w:t xml:space="preserve">图3 </w:t>
      </w:r>
      <w:r>
        <w:rPr>
          <w:rFonts w:hint="eastAsia"/>
          <w:sz w:val="24"/>
          <w:szCs w:val="24"/>
        </w:rPr>
        <w:t>数据库的与计算</w:t>
      </w:r>
    </w:p>
    <w:p>
      <w:pPr>
        <w:ind w:firstLine="420"/>
        <w:rPr>
          <w:sz w:val="24"/>
          <w:szCs w:val="24"/>
        </w:rPr>
      </w:pPr>
      <w:r>
        <w:rPr>
          <w:rFonts w:hint="eastAsia"/>
          <w:sz w:val="24"/>
          <w:szCs w:val="24"/>
        </w:rPr>
        <w:t>数据库预处理流程可参考图3，要提供口令泄露查询的服务，服务器就必须事先构建一个包含所有已知泄露凭证的数据库。先对泄露凭证集进行数据预处理，再对数据进行加密运算得到</w:t>
      </w:r>
      <w:r>
        <w:rPr>
          <w:position w:val="-12"/>
          <w:sz w:val="24"/>
          <w:szCs w:val="24"/>
        </w:rPr>
        <w:object>
          <v:shape id="_x0000_i1031" o:spt="75" type="#_x0000_t75" style="height:18pt;width:48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sz w:val="24"/>
          <w:szCs w:val="24"/>
        </w:rPr>
        <w:t>，这里</w:t>
      </w:r>
      <w:r>
        <w:rPr>
          <w:position w:val="-12"/>
          <w:sz w:val="24"/>
          <w:szCs w:val="24"/>
        </w:rPr>
        <w:object>
          <v:shape id="_x0000_i1032" o:spt="75" type="#_x0000_t75" style="height:18pt;width:2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sz w:val="24"/>
          <w:szCs w:val="24"/>
        </w:rPr>
        <w:t>是一个伪随机函数（PRF）。接着将凭证加密后所得数据的前缀作为数据桶的桶标识符</w:t>
      </w:r>
      <w:r>
        <w:rPr>
          <w:position w:val="-6"/>
          <w:sz w:val="24"/>
          <w:szCs w:val="24"/>
        </w:rPr>
        <w:object>
          <v:shape id="_x0000_i1033" o:spt="75" type="#_x0000_t75" style="height:14pt;width:10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sz w:val="24"/>
          <w:szCs w:val="24"/>
        </w:rPr>
        <w:t>，将加密后的凭证数据</w:t>
      </w:r>
      <w:r>
        <w:rPr>
          <w:position w:val="-12"/>
          <w:sz w:val="24"/>
          <w:szCs w:val="24"/>
        </w:rPr>
        <w:object>
          <v:shape id="_x0000_i1034" o:spt="75" type="#_x0000_t75" style="height:18pt;width:48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23">
            <o:LockedField>false</o:LockedField>
          </o:OLEObject>
        </w:object>
      </w:r>
      <w:r>
        <w:rPr>
          <w:rFonts w:hint="eastAsia"/>
          <w:sz w:val="24"/>
          <w:szCs w:val="24"/>
        </w:rPr>
        <w:t>存储到标识符为</w:t>
      </w:r>
      <w:r>
        <w:rPr>
          <w:position w:val="-6"/>
          <w:sz w:val="24"/>
          <w:szCs w:val="24"/>
        </w:rPr>
        <w:object>
          <v:shape id="_x0000_i1035" o:spt="75" type="#_x0000_t75" style="height:14pt;width:10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4">
            <o:LockedField>false</o:LockedField>
          </o:OLEObject>
        </w:object>
      </w:r>
      <w:r>
        <w:rPr>
          <w:rFonts w:hint="eastAsia"/>
          <w:sz w:val="24"/>
          <w:szCs w:val="24"/>
        </w:rPr>
        <w:t>的数据桶中。</w:t>
      </w:r>
    </w:p>
    <w:p>
      <w:pPr>
        <w:rPr>
          <w:sz w:val="24"/>
          <w:szCs w:val="24"/>
        </w:rPr>
      </w:pPr>
      <w:r>
        <w:rPr>
          <w:rFonts w:hint="eastAsia"/>
          <w:sz w:val="24"/>
          <w:szCs w:val="24"/>
        </w:rPr>
        <w:t>（2）客户端向服务器发送查询请求</w:t>
      </w:r>
    </w:p>
    <w:p>
      <w:pPr>
        <w:ind w:firstLine="420"/>
        <w:rPr>
          <w:sz w:val="24"/>
          <w:szCs w:val="24"/>
        </w:rPr>
      </w:pPr>
      <w:r>
        <w:rPr>
          <w:rFonts w:hint="eastAsia"/>
          <w:sz w:val="24"/>
          <w:szCs w:val="24"/>
        </w:rPr>
        <w:t>数据库准备完毕后，用户通过与客户端执行私有集合交集（PSI），以实现信息的交互。用户先在客户端输入他的用户名和口令，客户端对输入凭证计算</w:t>
      </w:r>
      <w:r>
        <w:rPr>
          <w:position w:val="-6"/>
          <w:sz w:val="24"/>
          <w:szCs w:val="24"/>
        </w:rPr>
        <w:object>
          <v:shape id="_x0000_i1036" o:spt="75" type="#_x0000_t75" style="height:10.5pt;width:10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sz w:val="24"/>
          <w:szCs w:val="24"/>
        </w:rPr>
        <w:t>，同时计算该凭证预估所在的数据桶的桶标识符</w:t>
      </w:r>
      <w:r>
        <w:rPr>
          <w:position w:val="-6"/>
          <w:sz w:val="24"/>
          <w:szCs w:val="24"/>
        </w:rPr>
        <w:object>
          <v:shape id="_x0000_i1037" o:spt="75" type="#_x0000_t75" style="height:14pt;width:10pt;" o:ole="t" filled="f" o:preferrelative="t" stroked="f" coordsize="21600,21600">
            <v:path/>
            <v:fill on="f" focussize="0,0"/>
            <v:stroke on="f" joinstyle="miter"/>
            <v:imagedata r:id="rId22" o:title=""/>
            <o:lock v:ext="edit" aspectratio="t"/>
            <w10:wrap type="none"/>
            <w10:anchorlock/>
          </v:shape>
          <o:OLEObject Type="Embed" ProgID="Equation.DSMT4" ShapeID="_x0000_i1037" DrawAspect="Content" ObjectID="_1468075737" r:id="rId27">
            <o:LockedField>false</o:LockedField>
          </o:OLEObject>
        </w:object>
      </w:r>
      <w:r>
        <w:rPr>
          <w:rFonts w:hint="eastAsia"/>
          <w:sz w:val="24"/>
          <w:szCs w:val="24"/>
        </w:rPr>
        <w:t>。并将两个数据发送给服务器。</w:t>
      </w:r>
    </w:p>
    <w:p>
      <w:pPr>
        <w:rPr>
          <w:sz w:val="24"/>
          <w:szCs w:val="24"/>
        </w:rPr>
      </w:pPr>
      <w:r>
        <w:rPr>
          <w:rFonts w:hint="eastAsia"/>
          <w:sz w:val="24"/>
          <w:szCs w:val="24"/>
        </w:rPr>
        <w:t>（3）服务器向客户端发出响应</w:t>
      </w:r>
    </w:p>
    <w:p>
      <w:pPr>
        <w:ind w:firstLine="420"/>
        <w:rPr>
          <w:sz w:val="24"/>
          <w:szCs w:val="24"/>
        </w:rPr>
      </w:pPr>
      <w:r>
        <w:rPr>
          <w:rFonts w:hint="eastAsia"/>
          <w:sz w:val="24"/>
          <w:szCs w:val="24"/>
        </w:rPr>
        <w:t>服务器用密钥</w:t>
      </w:r>
      <w:r>
        <w:rPr>
          <w:position w:val="-6"/>
          <w:sz w:val="24"/>
          <w:szCs w:val="24"/>
        </w:rPr>
        <w:object>
          <v:shape id="_x0000_i1038" o:spt="75" type="#_x0000_t75" style="height:14pt;width:10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28">
            <o:LockedField>false</o:LockedField>
          </o:OLEObject>
        </w:object>
      </w:r>
      <w:r>
        <w:rPr>
          <w:rFonts w:hint="eastAsia"/>
          <w:sz w:val="24"/>
          <w:szCs w:val="24"/>
        </w:rPr>
        <w:t>对来自客户端的加密凭证进行幂运算，得到</w:t>
      </w:r>
      <w:r>
        <w:rPr>
          <w:position w:val="-10"/>
          <w:sz w:val="24"/>
          <w:szCs w:val="24"/>
        </w:rPr>
        <w:object>
          <v:shape id="_x0000_i1039" o:spt="75" type="#_x0000_t75" style="height:12.5pt;width:10.5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r>
        <w:rPr>
          <w:rFonts w:hint="eastAsia"/>
          <w:sz w:val="24"/>
          <w:szCs w:val="24"/>
        </w:rPr>
        <w:t>，并根据传入的桶标识符</w:t>
      </w:r>
      <w:r>
        <w:rPr>
          <w:position w:val="-6"/>
          <w:sz w:val="24"/>
          <w:szCs w:val="24"/>
        </w:rPr>
        <w:object>
          <v:shape id="_x0000_i1040" o:spt="75" type="#_x0000_t75" style="height:14pt;width:10pt;" o:ole="t" filled="f" o:preferrelative="t" stroked="f" coordsize="21600,21600">
            <v:path/>
            <v:fill on="f" focussize="0,0"/>
            <v:stroke on="f" joinstyle="miter"/>
            <v:imagedata r:id="rId22" o:title=""/>
            <o:lock v:ext="edit" aspectratio="t"/>
            <w10:wrap type="none"/>
            <w10:anchorlock/>
          </v:shape>
          <o:OLEObject Type="Embed" ProgID="Equation.DSMT4" ShapeID="_x0000_i1040" DrawAspect="Content" ObjectID="_1468075740" r:id="rId32">
            <o:LockedField>false</o:LockedField>
          </o:OLEObject>
        </w:object>
      </w:r>
      <w:r>
        <w:rPr>
          <w:rFonts w:hint="eastAsia"/>
          <w:sz w:val="24"/>
          <w:szCs w:val="24"/>
        </w:rPr>
        <w:t>找到对应的数据桶</w:t>
      </w:r>
      <w:r>
        <w:rPr>
          <w:position w:val="-12"/>
          <w:sz w:val="24"/>
          <w:szCs w:val="24"/>
        </w:rPr>
        <w:object>
          <v:shape id="_x0000_i1041" o:spt="75" type="#_x0000_t75" style="height:18pt;width:12.5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r>
        <w:rPr>
          <w:rFonts w:hint="eastAsia"/>
          <w:sz w:val="24"/>
          <w:szCs w:val="24"/>
        </w:rPr>
        <w:t>，将</w:t>
      </w:r>
      <w:r>
        <w:rPr>
          <w:position w:val="-10"/>
          <w:sz w:val="24"/>
          <w:szCs w:val="24"/>
        </w:rPr>
        <w:object>
          <v:shape id="_x0000_i1042" o:spt="75" type="#_x0000_t75" style="height:12.5pt;width:10.5pt;" o:ole="t" filled="f" o:preferrelative="t" stroked="f" coordsize="21600,21600">
            <v:path/>
            <v:fill on="f" focussize="0,0"/>
            <v:stroke on="f" joinstyle="miter"/>
            <v:imagedata r:id="rId31" o:title=""/>
            <o:lock v:ext="edit" aspectratio="t"/>
            <w10:wrap type="none"/>
            <w10:anchorlock/>
          </v:shape>
          <o:OLEObject Type="Embed" ProgID="Equation.DSMT4" ShapeID="_x0000_i1042" DrawAspect="Content" ObjectID="_1468075742" r:id="rId35">
            <o:LockedField>false</o:LockedField>
          </o:OLEObject>
        </w:object>
      </w:r>
      <w:r>
        <w:rPr>
          <w:rFonts w:hint="eastAsia"/>
          <w:sz w:val="24"/>
          <w:szCs w:val="24"/>
        </w:rPr>
        <w:t>和数据桶</w:t>
      </w:r>
      <w:r>
        <w:rPr>
          <w:position w:val="-12"/>
          <w:sz w:val="24"/>
          <w:szCs w:val="24"/>
        </w:rPr>
        <w:object>
          <v:shape id="_x0000_i1043" o:spt="75" type="#_x0000_t75" style="height:18pt;width:12.5pt;" o:ole="t" filled="f" o:preferrelative="t" stroked="f" coordsize="21600,21600">
            <v:path/>
            <v:fill on="f" focussize="0,0"/>
            <v:stroke on="f" joinstyle="miter"/>
            <v:imagedata r:id="rId34" o:title=""/>
            <o:lock v:ext="edit" aspectratio="t"/>
            <w10:wrap type="none"/>
            <w10:anchorlock/>
          </v:shape>
          <o:OLEObject Type="Embed" ProgID="Equation.DSMT4" ShapeID="_x0000_i1043" DrawAspect="Content" ObjectID="_1468075743" r:id="rId36">
            <o:LockedField>false</o:LockedField>
          </o:OLEObject>
        </w:object>
      </w:r>
      <w:r>
        <w:rPr>
          <w:rFonts w:hint="eastAsia"/>
          <w:sz w:val="24"/>
          <w:szCs w:val="24"/>
        </w:rPr>
        <w:t>发送给客户端。</w:t>
      </w:r>
    </w:p>
    <w:p>
      <w:pPr>
        <w:rPr>
          <w:sz w:val="24"/>
          <w:szCs w:val="24"/>
        </w:rPr>
      </w:pPr>
      <w:r>
        <w:rPr>
          <w:rFonts w:hint="eastAsia"/>
          <w:sz w:val="24"/>
          <w:szCs w:val="24"/>
        </w:rPr>
        <w:t>（4）客户端进行本地检验</w:t>
      </w:r>
    </w:p>
    <w:p>
      <w:pPr>
        <w:ind w:firstLine="420"/>
        <w:rPr>
          <w:sz w:val="24"/>
          <w:szCs w:val="24"/>
        </w:rPr>
      </w:pPr>
      <w:r>
        <w:rPr>
          <w:rFonts w:hint="eastAsia"/>
          <w:sz w:val="24"/>
          <w:szCs w:val="24"/>
        </w:rPr>
        <w:t>客户端根据传入的</w:t>
      </w:r>
      <w:r>
        <w:rPr>
          <w:position w:val="-10"/>
          <w:sz w:val="24"/>
          <w:szCs w:val="24"/>
        </w:rPr>
        <w:object>
          <v:shape id="_x0000_i1044" o:spt="75" type="#_x0000_t75" style="height:12.5pt;width:10.5pt;" o:ole="t" filled="f" o:preferrelative="t" stroked="f" coordsize="21600,21600">
            <v:path/>
            <v:fill on="f" focussize="0,0"/>
            <v:stroke on="f" joinstyle="miter"/>
            <v:imagedata r:id="rId31" o:title=""/>
            <o:lock v:ext="edit" aspectratio="t"/>
            <w10:wrap type="none"/>
            <w10:anchorlock/>
          </v:shape>
          <o:OLEObject Type="Embed" ProgID="Equation.DSMT4" ShapeID="_x0000_i1044" DrawAspect="Content" ObjectID="_1468075744" r:id="rId37">
            <o:LockedField>false</o:LockedField>
          </o:OLEObject>
        </w:object>
      </w:r>
      <w:r>
        <w:rPr>
          <w:rFonts w:hint="eastAsia"/>
          <w:sz w:val="24"/>
          <w:szCs w:val="24"/>
        </w:rPr>
        <w:t>计算出</w:t>
      </w:r>
      <w:r>
        <w:rPr>
          <w:position w:val="-6"/>
          <w:sz w:val="24"/>
          <w:szCs w:val="24"/>
        </w:rPr>
        <w:object>
          <v:shape id="_x0000_i1045" o:spt="75" type="#_x0000_t75" style="height:14pt;width:10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45" r:id="rId38">
            <o:LockedField>false</o:LockedField>
          </o:OLEObject>
        </w:object>
      </w:r>
      <w:r>
        <w:rPr>
          <w:rFonts w:hint="eastAsia"/>
          <w:sz w:val="24"/>
          <w:szCs w:val="24"/>
        </w:rPr>
        <w:t>。随后客户端检验</w:t>
      </w:r>
      <w:r>
        <w:rPr>
          <w:position w:val="-6"/>
          <w:sz w:val="24"/>
          <w:szCs w:val="24"/>
        </w:rPr>
        <w:object>
          <v:shape id="_x0000_i1046" o:spt="75" type="#_x0000_t75" style="height:14pt;width:10pt;" o:ole="t" filled="f" o:preferrelative="t" stroked="f" coordsize="21600,21600">
            <v:path/>
            <v:fill on="f" focussize="0,0"/>
            <v:stroke on="f" joinstyle="miter"/>
            <v:imagedata r:id="rId39" o:title=""/>
            <o:lock v:ext="edit" aspectratio="t"/>
            <w10:wrap type="none"/>
            <w10:anchorlock/>
          </v:shape>
          <o:OLEObject Type="Embed" ProgID="Equation.DSMT4" ShapeID="_x0000_i1046" DrawAspect="Content" ObjectID="_1468075746" r:id="rId40">
            <o:LockedField>false</o:LockedField>
          </o:OLEObject>
        </w:object>
      </w:r>
      <w:r>
        <w:rPr>
          <w:rFonts w:hint="eastAsia"/>
          <w:sz w:val="24"/>
          <w:szCs w:val="24"/>
        </w:rPr>
        <w:t>是否在服务器传来的数据桶</w:t>
      </w:r>
      <w:r>
        <w:rPr>
          <w:position w:val="-12"/>
          <w:sz w:val="24"/>
          <w:szCs w:val="24"/>
        </w:rPr>
        <w:object>
          <v:shape id="_x0000_i1047" o:spt="75" type="#_x0000_t75" style="height:18pt;width:12.5pt;" o:ole="t" filled="f" o:preferrelative="t" stroked="f" coordsize="21600,21600">
            <v:path/>
            <v:fill on="f" focussize="0,0"/>
            <v:stroke on="f" joinstyle="miter"/>
            <v:imagedata r:id="rId34" o:title=""/>
            <o:lock v:ext="edit" aspectratio="t"/>
            <w10:wrap type="none"/>
            <w10:anchorlock/>
          </v:shape>
          <o:OLEObject Type="Embed" ProgID="Equation.DSMT4" ShapeID="_x0000_i1047" DrawAspect="Content" ObjectID="_1468075747" r:id="rId41">
            <o:LockedField>false</o:LockedField>
          </o:OLEObject>
        </w:object>
      </w:r>
      <w:r>
        <w:rPr>
          <w:rFonts w:hint="eastAsia"/>
          <w:sz w:val="24"/>
          <w:szCs w:val="24"/>
        </w:rPr>
        <w:t>中。若在数据桶中，则告知用户口令已泄露。否则，则告知用户口令没有泄露。</w:t>
      </w:r>
    </w:p>
    <w:p>
      <w:pPr>
        <w:rPr>
          <w:sz w:val="24"/>
          <w:szCs w:val="24"/>
        </w:rPr>
      </w:pPr>
    </w:p>
    <w:p>
      <w:pPr>
        <w:pStyle w:val="4"/>
        <w:spacing w:line="240" w:lineRule="auto"/>
        <w:ind w:left="851"/>
        <w:rPr>
          <w:color w:val="000000"/>
          <w:sz w:val="30"/>
          <w:szCs w:val="30"/>
        </w:rPr>
      </w:pPr>
      <w:bookmarkStart w:id="18" w:name="_Toc125884307"/>
      <w:r>
        <w:rPr>
          <w:color w:val="000000"/>
          <w:sz w:val="30"/>
          <w:szCs w:val="30"/>
        </w:rPr>
        <w:t xml:space="preserve">2.2.3 </w:t>
      </w:r>
      <w:r>
        <w:rPr>
          <w:rFonts w:hint="eastAsia"/>
          <w:color w:val="000000"/>
          <w:sz w:val="30"/>
          <w:szCs w:val="30"/>
        </w:rPr>
        <w:t>安全性分析</w:t>
      </w:r>
      <w:bookmarkEnd w:id="18"/>
    </w:p>
    <w:p>
      <w:pPr>
        <w:pStyle w:val="85"/>
        <w:numPr>
          <w:ilvl w:val="0"/>
          <w:numId w:val="10"/>
        </w:numPr>
        <w:ind w:firstLineChars="0"/>
        <w:rPr>
          <w:sz w:val="24"/>
          <w:szCs w:val="24"/>
        </w:rPr>
      </w:pPr>
      <w:r>
        <w:rPr>
          <w:rFonts w:hint="eastAsia"/>
          <w:sz w:val="24"/>
          <w:szCs w:val="24"/>
        </w:rPr>
        <w:t>数据安全性</w:t>
      </w:r>
    </w:p>
    <w:p>
      <w:pPr>
        <w:ind w:firstLine="420"/>
        <w:rPr>
          <w:sz w:val="24"/>
          <w:szCs w:val="24"/>
        </w:rPr>
      </w:pPr>
      <w:r>
        <w:rPr>
          <w:rFonts w:hint="eastAsia"/>
          <w:sz w:val="24"/>
          <w:szCs w:val="24"/>
        </w:rPr>
        <w:t>在本系统中，为了防止敌手可能发起的离线字典攻击，服务器所维护的数据集与协议执行过程中所传输的数据均进行了加密，即使攻击者截获了客户端与服务器或者攻击服务器获取数据集，都无法获得明文信息，保证了数据的安全性。</w:t>
      </w:r>
    </w:p>
    <w:p>
      <w:pPr>
        <w:pStyle w:val="85"/>
        <w:numPr>
          <w:ilvl w:val="0"/>
          <w:numId w:val="10"/>
        </w:numPr>
        <w:ind w:firstLineChars="0"/>
        <w:rPr>
          <w:sz w:val="24"/>
          <w:szCs w:val="24"/>
        </w:rPr>
      </w:pPr>
      <w:r>
        <w:rPr>
          <w:rFonts w:hint="eastAsia"/>
          <w:sz w:val="24"/>
          <w:szCs w:val="24"/>
        </w:rPr>
        <w:t>客户端隐私</w:t>
      </w:r>
    </w:p>
    <w:p>
      <w:pPr>
        <w:pStyle w:val="85"/>
        <w:numPr>
          <w:ilvl w:val="0"/>
          <w:numId w:val="11"/>
        </w:numPr>
        <w:ind w:firstLineChars="0"/>
        <w:rPr>
          <w:sz w:val="24"/>
          <w:szCs w:val="24"/>
        </w:rPr>
      </w:pPr>
      <w:r>
        <w:rPr>
          <w:rFonts w:hint="eastAsia"/>
          <w:sz w:val="24"/>
          <w:szCs w:val="24"/>
        </w:rPr>
        <w:t>查询者匿名性：服务器仅能从用户的查询请求中知道用户名的哈希前缀，无法在足够大的数据集中锁定用户的身份。我们可以通过控制所使用哈希前缀的长度来平衡查询者匿名性与服务器端存储数据桶的大小这两个因素。</w:t>
      </w:r>
    </w:p>
    <w:p>
      <w:pPr>
        <w:pStyle w:val="85"/>
        <w:numPr>
          <w:ilvl w:val="0"/>
          <w:numId w:val="11"/>
        </w:numPr>
        <w:ind w:firstLineChars="0"/>
        <w:rPr>
          <w:sz w:val="24"/>
          <w:szCs w:val="24"/>
        </w:rPr>
      </w:pPr>
      <w:r>
        <w:rPr>
          <w:rFonts w:hint="eastAsia"/>
          <w:sz w:val="24"/>
          <w:szCs w:val="24"/>
        </w:rPr>
        <w:t>查询内容隐私：服务器无法有效地获取所查询用户名或口令的明文。OPRF的语义安全性和哈希函数的单向性保证了这一点。</w:t>
      </w:r>
    </w:p>
    <w:p>
      <w:pPr>
        <w:pStyle w:val="85"/>
        <w:numPr>
          <w:ilvl w:val="0"/>
          <w:numId w:val="11"/>
        </w:numPr>
        <w:ind w:firstLineChars="0"/>
        <w:rPr>
          <w:sz w:val="24"/>
          <w:szCs w:val="24"/>
        </w:rPr>
      </w:pPr>
      <w:r>
        <w:rPr>
          <w:rFonts w:hint="eastAsia"/>
          <w:sz w:val="24"/>
          <w:szCs w:val="24"/>
        </w:rPr>
        <w:t>查询结果隐私：服务器无法知道用户的凭据是否与其加密数据库中的条目匹配。这是通过OPRF的语义安全性来实现的，服务器无法获知OPRF输出的值，也就无法知道所查询的用户凭证是否与桶中元素相对应。</w:t>
      </w:r>
    </w:p>
    <w:p>
      <w:pPr>
        <w:pStyle w:val="85"/>
        <w:numPr>
          <w:ilvl w:val="0"/>
          <w:numId w:val="10"/>
        </w:numPr>
        <w:ind w:firstLineChars="0"/>
        <w:rPr>
          <w:sz w:val="24"/>
          <w:szCs w:val="24"/>
        </w:rPr>
      </w:pPr>
      <w:r>
        <w:rPr>
          <w:rFonts w:hint="eastAsia"/>
          <w:sz w:val="24"/>
          <w:szCs w:val="24"/>
        </w:rPr>
        <w:t>服务器隐私</w:t>
      </w:r>
    </w:p>
    <w:p>
      <w:pPr>
        <w:ind w:firstLine="420"/>
        <w:rPr>
          <w:sz w:val="24"/>
          <w:szCs w:val="24"/>
        </w:rPr>
      </w:pPr>
      <w:r>
        <w:rPr>
          <w:rFonts w:hint="eastAsia"/>
          <w:sz w:val="24"/>
          <w:szCs w:val="24"/>
        </w:rPr>
        <w:t>除了服务器数据库中是否存在以所输入用户名的哈希前缀为索引的桶，以及查询口令的散列值是否与桶中元素匹配之外，用户无法了解有关服务器数据库的任何信息。这是通过OPRF的语义安全性来实现的，由于用户不知道服务器端用于加密的私钥，即使得到桶中的数据，也只能看到一些随机数，无法解密出含义。</w:t>
      </w:r>
    </w:p>
    <w:p>
      <w:pPr>
        <w:pStyle w:val="85"/>
        <w:numPr>
          <w:ilvl w:val="0"/>
          <w:numId w:val="10"/>
        </w:numPr>
        <w:ind w:firstLineChars="0"/>
        <w:rPr>
          <w:sz w:val="24"/>
          <w:szCs w:val="24"/>
        </w:rPr>
      </w:pPr>
      <w:r>
        <w:rPr>
          <w:rFonts w:hint="eastAsia"/>
          <w:sz w:val="24"/>
          <w:szCs w:val="24"/>
        </w:rPr>
        <w:t>对抗拒绝服务攻击（DoS）</w:t>
      </w:r>
    </w:p>
    <w:p>
      <w:pPr>
        <w:ind w:firstLine="420"/>
        <w:rPr>
          <w:sz w:val="24"/>
          <w:szCs w:val="24"/>
        </w:rPr>
      </w:pPr>
      <w:r>
        <w:rPr>
          <w:rFonts w:hint="eastAsia"/>
          <w:sz w:val="24"/>
          <w:szCs w:val="24"/>
        </w:rPr>
        <w:t>攻击者可能不停地向服务器发送查询请求，耗费服务器的带宽或缓冲区，导致服务器不能正常提供泄露查询服务</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25882392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19]</w:t>
      </w:r>
      <w:r>
        <w:rPr>
          <w:sz w:val="24"/>
          <w:szCs w:val="24"/>
          <w:vertAlign w:val="superscript"/>
        </w:rPr>
        <w:fldChar w:fldCharType="end"/>
      </w:r>
      <w:r>
        <w:rPr>
          <w:rFonts w:hint="eastAsia"/>
          <w:sz w:val="24"/>
          <w:szCs w:val="24"/>
        </w:rPr>
        <w:t>。</w:t>
      </w:r>
    </w:p>
    <w:p>
      <w:pPr>
        <w:pStyle w:val="85"/>
        <w:numPr>
          <w:ilvl w:val="0"/>
          <w:numId w:val="10"/>
        </w:numPr>
        <w:ind w:firstLineChars="0"/>
        <w:rPr>
          <w:sz w:val="24"/>
          <w:szCs w:val="24"/>
        </w:rPr>
      </w:pPr>
      <w:r>
        <w:rPr>
          <w:rFonts w:hint="eastAsia"/>
          <w:sz w:val="24"/>
          <w:szCs w:val="24"/>
        </w:rPr>
        <w:t>对抗离线猜测攻击</w:t>
      </w:r>
    </w:p>
    <w:p>
      <w:pPr>
        <w:ind w:firstLine="420"/>
        <w:rPr>
          <w:sz w:val="24"/>
          <w:szCs w:val="24"/>
        </w:rPr>
      </w:pPr>
      <w:r>
        <w:rPr>
          <w:rFonts w:hint="eastAsia"/>
          <w:sz w:val="24"/>
          <w:szCs w:val="24"/>
        </w:rPr>
        <w:t>服务器端数据库使用基于2HashDH</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25881874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16]</w:t>
      </w:r>
      <w:r>
        <w:rPr>
          <w:sz w:val="24"/>
          <w:szCs w:val="24"/>
          <w:vertAlign w:val="superscript"/>
        </w:rPr>
        <w:fldChar w:fldCharType="end"/>
      </w:r>
      <w:r>
        <w:rPr>
          <w:rFonts w:hint="eastAsia"/>
          <w:sz w:val="24"/>
          <w:szCs w:val="24"/>
        </w:rPr>
        <w:t>的OPRF加密存储，没有服务器的私钥</w:t>
      </w:r>
      <w:r>
        <w:rPr>
          <w:position w:val="-6"/>
          <w:sz w:val="24"/>
          <w:szCs w:val="24"/>
        </w:rPr>
        <w:object>
          <v:shape id="_x0000_i1048" o:spt="75" type="#_x0000_t75" style="height:14pt;width:10pt;" o:ole="t" filled="f" o:preferrelative="t" stroked="f" coordsize="21600,21600">
            <v:path/>
            <v:fill on="f" focussize="0,0"/>
            <v:stroke on="f" joinstyle="miter"/>
            <v:imagedata r:id="rId29" o:title=""/>
            <o:lock v:ext="edit" aspectratio="t"/>
            <w10:wrap type="none"/>
            <w10:anchorlock/>
          </v:shape>
          <o:OLEObject Type="Embed" ProgID="Equation.DSMT4" ShapeID="_x0000_i1048" DrawAspect="Content" ObjectID="_1468075748" r:id="rId42">
            <o:LockedField>false</o:LockedField>
          </o:OLEObject>
        </w:object>
      </w:r>
      <w:r>
        <w:rPr>
          <w:rFonts w:hint="eastAsia"/>
          <w:sz w:val="24"/>
          <w:szCs w:val="24"/>
        </w:rPr>
        <w:t>，攻击者无法有效地恢复出明文。</w:t>
      </w:r>
    </w:p>
    <w:p>
      <w:pPr>
        <w:ind w:firstLine="420"/>
        <w:rPr>
          <w:sz w:val="24"/>
          <w:szCs w:val="24"/>
        </w:rPr>
      </w:pPr>
    </w:p>
    <w:p>
      <w:pPr>
        <w:pStyle w:val="3"/>
        <w:spacing w:line="240" w:lineRule="auto"/>
        <w:rPr>
          <w:rFonts w:ascii="Times New Roman" w:hAnsi="Times New Roman"/>
          <w:color w:val="000000"/>
        </w:rPr>
      </w:pPr>
      <w:bookmarkStart w:id="19" w:name="_Toc125884308"/>
      <w:r>
        <w:rPr>
          <w:rFonts w:hint="eastAsia" w:ascii="Times New Roman" w:hAnsi="Times New Roman"/>
          <w:color w:val="000000"/>
        </w:rPr>
        <w:t>2</w:t>
      </w:r>
      <w:r>
        <w:rPr>
          <w:rFonts w:ascii="Times New Roman" w:hAnsi="Times New Roman"/>
          <w:color w:val="000000"/>
        </w:rPr>
        <w:t>.3 实验内容和步骤</w:t>
      </w:r>
      <w:bookmarkEnd w:id="19"/>
    </w:p>
    <w:p>
      <w:pPr>
        <w:ind w:firstLine="420"/>
        <w:rPr>
          <w:rFonts w:ascii="宋体" w:hAnsi="宋体" w:cs="宋体"/>
          <w:bCs/>
          <w:sz w:val="24"/>
          <w:szCs w:val="24"/>
        </w:rPr>
      </w:pPr>
      <w:r>
        <w:rPr>
          <w:rFonts w:hint="eastAsia" w:ascii="宋体" w:hAnsi="宋体" w:cs="宋体"/>
          <w:bCs/>
          <w:sz w:val="24"/>
          <w:szCs w:val="24"/>
        </w:rPr>
        <w:t>服务器预处理文件，最终成功运行。</w:t>
      </w:r>
    </w:p>
    <w:p>
      <w:pPr>
        <w:widowControl/>
        <w:adjustRightInd w:val="0"/>
        <w:snapToGrid w:val="0"/>
        <w:spacing w:line="360" w:lineRule="auto"/>
        <w:ind w:firstLine="562" w:firstLineChars="200"/>
        <w:jc w:val="center"/>
        <w:rPr>
          <w:rFonts w:asciiTheme="majorEastAsia" w:hAnsiTheme="majorEastAsia" w:eastAsiaTheme="majorEastAsia"/>
          <w:bCs/>
          <w:sz w:val="28"/>
          <w:szCs w:val="28"/>
        </w:rPr>
      </w:pPr>
      <w:r>
        <w:rPr>
          <w:rFonts w:asciiTheme="majorEastAsia" w:hAnsiTheme="majorEastAsia" w:eastAsiaTheme="majorEastAsia"/>
          <w:bCs/>
          <w:sz w:val="28"/>
          <w:szCs w:val="28"/>
        </w:rPr>
        <w:drawing>
          <wp:inline distT="0" distB="0" distL="0" distR="0">
            <wp:extent cx="4438650" cy="31616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448287" cy="3168447"/>
                    </a:xfrm>
                    <a:prstGeom prst="rect">
                      <a:avLst/>
                    </a:prstGeom>
                    <a:noFill/>
                    <a:ln>
                      <a:noFill/>
                    </a:ln>
                  </pic:spPr>
                </pic:pic>
              </a:graphicData>
            </a:graphic>
          </wp:inline>
        </w:drawing>
      </w:r>
    </w:p>
    <w:p>
      <w:pPr>
        <w:widowControl/>
        <w:adjustRightInd w:val="0"/>
        <w:snapToGrid w:val="0"/>
        <w:spacing w:line="360" w:lineRule="auto"/>
        <w:ind w:firstLine="482" w:firstLineChars="200"/>
        <w:jc w:val="center"/>
        <w:rPr>
          <w:rFonts w:asciiTheme="majorEastAsia" w:hAnsiTheme="majorEastAsia" w:eastAsiaTheme="majorEastAsia"/>
          <w:bCs/>
          <w:sz w:val="24"/>
          <w:szCs w:val="24"/>
        </w:rPr>
      </w:pPr>
      <w:r>
        <w:rPr>
          <w:rFonts w:hint="eastAsia" w:ascii="宋体" w:hAnsi="宋体" w:cs="宋体"/>
          <w:bCs/>
          <w:sz w:val="24"/>
          <w:szCs w:val="24"/>
        </w:rPr>
        <w:t>图</w:t>
      </w:r>
      <w:r>
        <w:rPr>
          <w:bCs/>
          <w:sz w:val="24"/>
          <w:szCs w:val="24"/>
        </w:rPr>
        <w:t>4</w:t>
      </w:r>
      <w:r>
        <w:rPr>
          <w:rFonts w:hint="eastAsia" w:ascii="宋体" w:hAnsi="宋体" w:cs="宋体"/>
          <w:bCs/>
          <w:sz w:val="24"/>
          <w:szCs w:val="24"/>
        </w:rPr>
        <w:t xml:space="preserve"> 服务器预处理运行结果</w:t>
      </w:r>
    </w:p>
    <w:p>
      <w:pPr>
        <w:spacing w:line="360" w:lineRule="auto"/>
        <w:ind w:firstLine="482" w:firstLineChars="200"/>
        <w:rPr>
          <w:sz w:val="24"/>
          <w:szCs w:val="24"/>
        </w:rPr>
      </w:pPr>
      <w:r>
        <w:rPr>
          <w:rFonts w:hint="eastAsia"/>
          <w:sz w:val="24"/>
          <w:szCs w:val="24"/>
        </w:rPr>
        <w:t>服务器端设置一个以c3server_v3命名的数据库。它存储了加密后的用户名-口令对。加密凭据值依据用户名的哈希值前缀进行划分，具有同一哈希值用户名前缀的加密凭据划分在同一数据桶中。</w:t>
      </w:r>
    </w:p>
    <w:p>
      <w:pPr>
        <w:jc w:val="center"/>
        <w:rPr>
          <w:color w:val="000000"/>
          <w:sz w:val="24"/>
          <w:szCs w:val="24"/>
        </w:rPr>
      </w:pPr>
      <w:r>
        <w:rPr>
          <w:rFonts w:asciiTheme="majorEastAsia" w:hAnsiTheme="majorEastAsia" w:eastAsiaTheme="majorEastAsia"/>
        </w:rPr>
        <w:drawing>
          <wp:inline distT="0" distB="0" distL="0" distR="0">
            <wp:extent cx="3542030" cy="354711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4"/>
                    <a:stretch>
                      <a:fillRect/>
                    </a:stretch>
                  </pic:blipFill>
                  <pic:spPr>
                    <a:xfrm>
                      <a:off x="0" y="0"/>
                      <a:ext cx="3564304" cy="3569214"/>
                    </a:xfrm>
                    <a:prstGeom prst="rect">
                      <a:avLst/>
                    </a:prstGeom>
                  </pic:spPr>
                </pic:pic>
              </a:graphicData>
            </a:graphic>
          </wp:inline>
        </w:drawing>
      </w:r>
    </w:p>
    <w:p>
      <w:pPr>
        <w:spacing w:line="360" w:lineRule="auto"/>
        <w:jc w:val="center"/>
        <w:rPr>
          <w:rFonts w:ascii="宋体" w:hAnsi="宋体" w:cs="宋体"/>
          <w:bCs/>
          <w:sz w:val="24"/>
          <w:szCs w:val="24"/>
        </w:rPr>
      </w:pPr>
      <w:r>
        <w:rPr>
          <w:sz w:val="24"/>
          <w:szCs w:val="24"/>
        </w:rPr>
        <w:t>图5 服务器端</w:t>
      </w:r>
      <w:r>
        <w:rPr>
          <w:rFonts w:hint="eastAsia"/>
          <w:sz w:val="24"/>
          <w:szCs w:val="24"/>
        </w:rPr>
        <w:t>的</w:t>
      </w:r>
      <w:r>
        <w:rPr>
          <w:sz w:val="24"/>
          <w:szCs w:val="24"/>
        </w:rPr>
        <w:t>数据库</w:t>
      </w:r>
    </w:p>
    <w:p>
      <w:pPr>
        <w:jc w:val="center"/>
        <w:rPr>
          <w:color w:val="000000"/>
          <w:sz w:val="24"/>
          <w:szCs w:val="24"/>
        </w:rPr>
      </w:pPr>
    </w:p>
    <w:p>
      <w:pPr>
        <w:ind w:firstLine="420"/>
        <w:rPr>
          <w:color w:val="000000"/>
          <w:sz w:val="24"/>
          <w:szCs w:val="24"/>
        </w:rPr>
      </w:pPr>
      <w:r>
        <w:rPr>
          <w:rFonts w:hint="eastAsia"/>
          <w:sz w:val="24"/>
          <w:szCs w:val="24"/>
        </w:rPr>
        <w:t>启动服务器，可正常运行</w:t>
      </w:r>
      <w:r>
        <w:rPr>
          <w:sz w:val="24"/>
          <w:szCs w:val="24"/>
        </w:rPr>
        <w:t>。</w:t>
      </w:r>
    </w:p>
    <w:p>
      <w:pPr>
        <w:rPr>
          <w:color w:val="000000"/>
          <w:sz w:val="24"/>
          <w:szCs w:val="24"/>
        </w:rPr>
      </w:pPr>
      <w:r>
        <w:rPr>
          <w:rFonts w:asciiTheme="majorEastAsia" w:hAnsiTheme="majorEastAsia" w:eastAsiaTheme="majorEastAsia"/>
          <w:bCs/>
          <w:sz w:val="28"/>
          <w:szCs w:val="28"/>
        </w:rPr>
        <w:drawing>
          <wp:inline distT="0" distB="0" distL="0" distR="0">
            <wp:extent cx="5365115" cy="1614805"/>
            <wp:effectExtent l="0" t="0" r="6985"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365115" cy="1614878"/>
                    </a:xfrm>
                    <a:prstGeom prst="rect">
                      <a:avLst/>
                    </a:prstGeom>
                    <a:noFill/>
                    <a:ln>
                      <a:noFill/>
                    </a:ln>
                  </pic:spPr>
                </pic:pic>
              </a:graphicData>
            </a:graphic>
          </wp:inline>
        </w:drawing>
      </w:r>
    </w:p>
    <w:p>
      <w:pPr>
        <w:jc w:val="center"/>
        <w:rPr>
          <w:color w:val="000000"/>
          <w:sz w:val="24"/>
          <w:szCs w:val="24"/>
        </w:rPr>
      </w:pPr>
      <w:r>
        <w:rPr>
          <w:rFonts w:hint="eastAsia"/>
          <w:color w:val="000000"/>
          <w:sz w:val="24"/>
          <w:szCs w:val="24"/>
        </w:rPr>
        <w:t>图</w:t>
      </w:r>
      <w:r>
        <w:rPr>
          <w:color w:val="000000"/>
          <w:sz w:val="24"/>
          <w:szCs w:val="24"/>
        </w:rPr>
        <w:t xml:space="preserve">6 </w:t>
      </w:r>
      <w:r>
        <w:rPr>
          <w:rFonts w:hint="eastAsia"/>
          <w:color w:val="000000"/>
          <w:sz w:val="24"/>
          <w:szCs w:val="24"/>
        </w:rPr>
        <w:t>服务器程序运行</w:t>
      </w:r>
    </w:p>
    <w:p>
      <w:pPr>
        <w:spacing w:line="360" w:lineRule="auto"/>
        <w:ind w:firstLine="482" w:firstLineChars="200"/>
        <w:rPr>
          <w:sz w:val="24"/>
          <w:szCs w:val="24"/>
        </w:rPr>
      </w:pPr>
      <w:r>
        <w:rPr>
          <w:rFonts w:hint="eastAsia"/>
          <w:sz w:val="24"/>
          <w:szCs w:val="24"/>
        </w:rPr>
        <w:t>随后在客户端运行用于本地查询的python文件，输入想要查找的用户名-口令对，检查是否泄露。</w:t>
      </w:r>
    </w:p>
    <w:p>
      <w:pPr>
        <w:spacing w:line="360" w:lineRule="auto"/>
        <w:ind w:firstLine="482" w:firstLineChars="200"/>
        <w:rPr>
          <w:sz w:val="24"/>
          <w:szCs w:val="24"/>
        </w:rPr>
      </w:pPr>
      <w:r>
        <w:rPr>
          <w:sz w:val="24"/>
          <w:szCs w:val="24"/>
        </w:rPr>
        <w:drawing>
          <wp:inline distT="0" distB="0" distL="0" distR="0">
            <wp:extent cx="5004435" cy="44196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6"/>
                    <a:stretch>
                      <a:fillRect/>
                    </a:stretch>
                  </pic:blipFill>
                  <pic:spPr>
                    <a:xfrm>
                      <a:off x="0" y="0"/>
                      <a:ext cx="5137980" cy="453828"/>
                    </a:xfrm>
                    <a:prstGeom prst="rect">
                      <a:avLst/>
                    </a:prstGeom>
                  </pic:spPr>
                </pic:pic>
              </a:graphicData>
            </a:graphic>
          </wp:inline>
        </w:drawing>
      </w:r>
    </w:p>
    <w:p>
      <w:pPr>
        <w:spacing w:line="360" w:lineRule="auto"/>
        <w:jc w:val="center"/>
        <w:rPr>
          <w:sz w:val="24"/>
          <w:szCs w:val="24"/>
        </w:rPr>
      </w:pPr>
      <w:r>
        <w:rPr>
          <w:sz w:val="24"/>
          <w:szCs w:val="24"/>
        </w:rPr>
        <w:t xml:space="preserve">图7 </w:t>
      </w:r>
      <w:r>
        <w:rPr>
          <w:rFonts w:hint="eastAsia"/>
          <w:sz w:val="24"/>
          <w:szCs w:val="24"/>
        </w:rPr>
        <w:t>客户端在口令未泄露情况下的运行示例</w:t>
      </w:r>
    </w:p>
    <w:p>
      <w:pPr>
        <w:spacing w:line="360" w:lineRule="auto"/>
        <w:ind w:firstLine="482" w:firstLineChars="200"/>
        <w:rPr>
          <w:sz w:val="24"/>
          <w:szCs w:val="24"/>
        </w:rPr>
      </w:pPr>
      <w:r>
        <w:rPr>
          <w:sz w:val="24"/>
          <w:szCs w:val="24"/>
        </w:rPr>
        <w:drawing>
          <wp:inline distT="0" distB="0" distL="0" distR="0">
            <wp:extent cx="4918710" cy="469265"/>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7"/>
                    <a:stretch>
                      <a:fillRect/>
                    </a:stretch>
                  </pic:blipFill>
                  <pic:spPr>
                    <a:xfrm>
                      <a:off x="0" y="0"/>
                      <a:ext cx="5076820" cy="484532"/>
                    </a:xfrm>
                    <a:prstGeom prst="rect">
                      <a:avLst/>
                    </a:prstGeom>
                  </pic:spPr>
                </pic:pic>
              </a:graphicData>
            </a:graphic>
          </wp:inline>
        </w:drawing>
      </w:r>
    </w:p>
    <w:p>
      <w:pPr>
        <w:spacing w:line="360" w:lineRule="auto"/>
        <w:jc w:val="center"/>
        <w:rPr>
          <w:sz w:val="24"/>
          <w:szCs w:val="24"/>
        </w:rPr>
      </w:pPr>
      <w:r>
        <w:rPr>
          <w:sz w:val="24"/>
          <w:szCs w:val="24"/>
        </w:rPr>
        <w:t xml:space="preserve">图8 </w:t>
      </w:r>
      <w:r>
        <w:rPr>
          <w:rFonts w:hint="eastAsia"/>
          <w:sz w:val="24"/>
          <w:szCs w:val="24"/>
        </w:rPr>
        <w:t>客户端在真实口令泄露情况下的运行示例</w:t>
      </w:r>
    </w:p>
    <w:p>
      <w:pPr>
        <w:spacing w:line="360" w:lineRule="auto"/>
        <w:rPr>
          <w:sz w:val="24"/>
          <w:szCs w:val="24"/>
        </w:rPr>
      </w:pPr>
    </w:p>
    <w:p>
      <w:pPr>
        <w:pStyle w:val="3"/>
        <w:spacing w:line="240" w:lineRule="auto"/>
        <w:rPr>
          <w:rFonts w:ascii="Times New Roman" w:hAnsi="Times New Roman"/>
          <w:color w:val="000000"/>
        </w:rPr>
      </w:pPr>
      <w:bookmarkStart w:id="20" w:name="_Toc125884309"/>
      <w:r>
        <w:rPr>
          <w:rFonts w:hint="eastAsia" w:ascii="Times New Roman" w:hAnsi="Times New Roman"/>
          <w:color w:val="000000"/>
        </w:rPr>
        <w:t>2</w:t>
      </w:r>
      <w:r>
        <w:rPr>
          <w:rFonts w:ascii="Times New Roman" w:hAnsi="Times New Roman"/>
          <w:color w:val="000000"/>
        </w:rPr>
        <w:t>.4 实验报告和要求</w:t>
      </w:r>
      <w:bookmarkEnd w:id="20"/>
    </w:p>
    <w:p>
      <w:pPr>
        <w:ind w:left="420"/>
        <w:rPr>
          <w:color w:val="000000"/>
          <w:sz w:val="24"/>
          <w:szCs w:val="24"/>
        </w:rPr>
      </w:pPr>
      <w:r>
        <w:rPr>
          <w:rFonts w:hint="eastAsia"/>
          <w:color w:val="000000"/>
          <w:sz w:val="24"/>
          <w:szCs w:val="24"/>
        </w:rPr>
        <w:t>实现协议并撰写实验报告（6课时），模板如下：</w:t>
      </w:r>
    </w:p>
    <w:p>
      <w:pPr>
        <w:ind w:left="420"/>
        <w:rPr>
          <w:color w:val="000000"/>
          <w:sz w:val="24"/>
          <w:szCs w:val="24"/>
        </w:rPr>
      </w:pPr>
    </w:p>
    <w:tbl>
      <w:tblPr>
        <w:tblStyle w:val="38"/>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43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439" w:type="dxa"/>
          </w:tcPr>
          <w:p>
            <w:pPr>
              <w:jc w:val="center"/>
              <w:rPr>
                <w:b/>
                <w:sz w:val="32"/>
              </w:rPr>
            </w:pPr>
            <w:r>
              <w:rPr>
                <w:rFonts w:hint="eastAsia"/>
                <w:b/>
                <w:sz w:val="32"/>
              </w:rPr>
              <w:t>密码学课程第</w:t>
            </w:r>
            <w:r>
              <w:rPr>
                <w:rFonts w:hint="eastAsia"/>
                <w:b/>
                <w:sz w:val="32"/>
                <w:u w:val="single"/>
              </w:rPr>
              <w:t xml:space="preserve"> </w:t>
            </w:r>
            <w:r>
              <w:rPr>
                <w:b/>
                <w:sz w:val="32"/>
                <w:u w:val="single"/>
              </w:rPr>
              <w:t xml:space="preserve"> </w:t>
            </w:r>
            <w:r>
              <w:rPr>
                <w:rFonts w:hint="eastAsia"/>
                <w:b/>
                <w:sz w:val="32"/>
              </w:rPr>
              <w:t>次实验报告</w:t>
            </w:r>
          </w:p>
          <w:p>
            <w:pPr>
              <w:ind w:firstLine="321" w:firstLineChars="100"/>
              <w:jc w:val="center"/>
              <w:rPr>
                <w:b/>
                <w:sz w:val="32"/>
              </w:rPr>
            </w:pPr>
            <w:r>
              <w:rPr>
                <w:rFonts w:hint="eastAsia"/>
                <w:b/>
                <w:sz w:val="32"/>
              </w:rPr>
              <w:t>实验名称：</w:t>
            </w:r>
            <w:r>
              <w:rPr>
                <w:rFonts w:hint="eastAsia"/>
                <w:b/>
                <w:sz w:val="32"/>
                <w:u w:val="single"/>
              </w:rPr>
              <w:t xml:space="preserve"> </w:t>
            </w:r>
            <w:r>
              <w:rPr>
                <w:b/>
                <w:sz w:val="32"/>
                <w:u w:val="single"/>
              </w:rPr>
              <w:t xml:space="preserve"> </w:t>
            </w:r>
          </w:p>
          <w:p>
            <w:pPr>
              <w:spacing w:line="276" w:lineRule="auto"/>
              <w:jc w:val="center"/>
              <w:rPr>
                <w:szCs w:val="21"/>
                <w:u w:val="single"/>
              </w:rPr>
            </w:pPr>
            <w:r>
              <w:rPr>
                <w:rFonts w:hint="eastAsia"/>
                <w:szCs w:val="21"/>
              </w:rPr>
              <w:t>学号：</w:t>
            </w:r>
            <w:r>
              <w:rPr>
                <w:rFonts w:hint="eastAsia"/>
                <w:szCs w:val="21"/>
                <w:u w:val="single"/>
              </w:rPr>
              <w:t xml:space="preserve"> </w:t>
            </w:r>
            <w:r>
              <w:rPr>
                <w:szCs w:val="21"/>
                <w:u w:val="single"/>
              </w:rPr>
              <w:t xml:space="preserve">        </w:t>
            </w:r>
            <w:r>
              <w:rPr>
                <w:rFonts w:hint="eastAsia"/>
                <w:szCs w:val="21"/>
              </w:rPr>
              <w:t xml:space="preserve"> 姓名：</w:t>
            </w:r>
            <w:r>
              <w:rPr>
                <w:rFonts w:hint="eastAsia"/>
                <w:szCs w:val="21"/>
                <w:u w:val="single"/>
              </w:rPr>
              <w:t xml:space="preserve"> </w:t>
            </w:r>
            <w:r>
              <w:rPr>
                <w:szCs w:val="21"/>
                <w:u w:val="single"/>
              </w:rPr>
              <w:t xml:space="preserve">         </w:t>
            </w:r>
            <w:r>
              <w:rPr>
                <w:rFonts w:hint="eastAsia"/>
                <w:szCs w:val="21"/>
              </w:rPr>
              <w:t>班级：</w:t>
            </w:r>
            <w:r>
              <w:rPr>
                <w:rFonts w:hint="eastAsia"/>
                <w:szCs w:val="21"/>
                <w:u w:val="single"/>
              </w:rPr>
              <w:t xml:space="preserve"> </w:t>
            </w:r>
            <w:r>
              <w:rPr>
                <w:szCs w:val="21"/>
                <w:u w:val="single"/>
              </w:rPr>
              <w:t xml:space="preserve">        </w:t>
            </w:r>
          </w:p>
          <w:p>
            <w:pPr>
              <w:pStyle w:val="85"/>
              <w:numPr>
                <w:ilvl w:val="0"/>
                <w:numId w:val="12"/>
              </w:numPr>
              <w:spacing w:line="276" w:lineRule="auto"/>
              <w:ind w:firstLineChars="0"/>
              <w:jc w:val="left"/>
              <w:rPr>
                <w:szCs w:val="21"/>
              </w:rPr>
            </w:pPr>
            <w:r>
              <w:rPr>
                <w:rFonts w:hint="eastAsia"/>
                <w:szCs w:val="21"/>
              </w:rPr>
              <w:t>实验目的</w:t>
            </w:r>
          </w:p>
          <w:p>
            <w:pPr>
              <w:pStyle w:val="85"/>
              <w:numPr>
                <w:ilvl w:val="0"/>
                <w:numId w:val="12"/>
              </w:numPr>
              <w:spacing w:line="276" w:lineRule="auto"/>
              <w:ind w:firstLineChars="0"/>
              <w:jc w:val="left"/>
              <w:rPr>
                <w:szCs w:val="21"/>
              </w:rPr>
            </w:pPr>
            <w:r>
              <w:rPr>
                <w:rFonts w:hint="eastAsia"/>
                <w:szCs w:val="21"/>
              </w:rPr>
              <w:t>实验内容说明</w:t>
            </w:r>
          </w:p>
          <w:p>
            <w:pPr>
              <w:pStyle w:val="85"/>
              <w:spacing w:line="276" w:lineRule="auto"/>
              <w:ind w:left="720" w:firstLine="0" w:firstLineChars="0"/>
              <w:jc w:val="left"/>
              <w:rPr>
                <w:szCs w:val="21"/>
              </w:rPr>
            </w:pPr>
            <w:r>
              <w:rPr>
                <w:rFonts w:hint="eastAsia"/>
                <w:szCs w:val="21"/>
              </w:rPr>
              <w:t>（概述本次实验要做什么）</w:t>
            </w:r>
          </w:p>
          <w:p>
            <w:pPr>
              <w:pStyle w:val="85"/>
              <w:numPr>
                <w:ilvl w:val="0"/>
                <w:numId w:val="12"/>
              </w:numPr>
              <w:spacing w:line="276" w:lineRule="auto"/>
              <w:ind w:firstLineChars="0"/>
              <w:jc w:val="left"/>
              <w:rPr>
                <w:szCs w:val="21"/>
              </w:rPr>
            </w:pPr>
            <w:r>
              <w:rPr>
                <w:rFonts w:hint="eastAsia"/>
                <w:szCs w:val="21"/>
              </w:rPr>
              <w:t>实验原理</w:t>
            </w:r>
          </w:p>
          <w:p>
            <w:pPr>
              <w:pStyle w:val="85"/>
              <w:spacing w:line="276" w:lineRule="auto"/>
              <w:ind w:left="720" w:firstLine="0" w:firstLineChars="0"/>
              <w:jc w:val="left"/>
              <w:rPr>
                <w:szCs w:val="21"/>
              </w:rPr>
            </w:pPr>
            <w:r>
              <w:rPr>
                <w:rFonts w:hint="eastAsia"/>
                <w:szCs w:val="21"/>
              </w:rPr>
              <w:t>（画图并简要说明）</w:t>
            </w:r>
          </w:p>
          <w:p>
            <w:pPr>
              <w:pStyle w:val="85"/>
              <w:numPr>
                <w:ilvl w:val="0"/>
                <w:numId w:val="12"/>
              </w:numPr>
              <w:spacing w:line="276" w:lineRule="auto"/>
              <w:ind w:firstLineChars="0"/>
              <w:jc w:val="left"/>
              <w:rPr>
                <w:szCs w:val="21"/>
              </w:rPr>
            </w:pPr>
            <w:r>
              <w:rPr>
                <w:rFonts w:hint="eastAsia"/>
                <w:szCs w:val="21"/>
              </w:rPr>
              <w:t>实验步骤</w:t>
            </w:r>
          </w:p>
          <w:p>
            <w:pPr>
              <w:pStyle w:val="85"/>
              <w:spacing w:line="276" w:lineRule="auto"/>
              <w:ind w:left="720" w:firstLine="0" w:firstLineChars="0"/>
              <w:jc w:val="left"/>
              <w:rPr>
                <w:szCs w:val="21"/>
              </w:rPr>
            </w:pPr>
            <w:r>
              <w:rPr>
                <w:szCs w:val="21"/>
              </w:rPr>
              <w:t>（</w:t>
            </w:r>
            <w:r>
              <w:rPr>
                <w:rFonts w:hint="eastAsia"/>
                <w:szCs w:val="21"/>
              </w:rPr>
              <w:t>分布介绍依次完成了哪些代码，从而实现了什么样的功能</w:t>
            </w:r>
            <w:r>
              <w:rPr>
                <w:szCs w:val="21"/>
              </w:rPr>
              <w:t>）</w:t>
            </w:r>
          </w:p>
          <w:p>
            <w:pPr>
              <w:pStyle w:val="85"/>
              <w:numPr>
                <w:ilvl w:val="0"/>
                <w:numId w:val="12"/>
              </w:numPr>
              <w:spacing w:line="276" w:lineRule="auto"/>
              <w:ind w:firstLineChars="0"/>
              <w:jc w:val="left"/>
              <w:rPr>
                <w:szCs w:val="21"/>
              </w:rPr>
            </w:pPr>
            <w:r>
              <w:rPr>
                <w:rFonts w:hint="eastAsia"/>
                <w:szCs w:val="21"/>
              </w:rPr>
              <w:t>实验结果分析</w:t>
            </w:r>
          </w:p>
          <w:p>
            <w:pPr>
              <w:pStyle w:val="85"/>
              <w:spacing w:line="276" w:lineRule="auto"/>
              <w:ind w:left="720" w:firstLine="0" w:firstLineChars="0"/>
              <w:jc w:val="left"/>
              <w:rPr>
                <w:szCs w:val="21"/>
              </w:rPr>
            </w:pPr>
            <w:r>
              <w:rPr>
                <w:szCs w:val="21"/>
              </w:rPr>
              <w:t>（</w:t>
            </w:r>
            <w:r>
              <w:rPr>
                <w:rFonts w:hint="eastAsia"/>
                <w:szCs w:val="21"/>
              </w:rPr>
              <w:t>给出运行结果截图，注意需要对实验结果进行分析，包括服务器存储开销，服务器端预处理运行时间，客户端查询完成时间，查询结果是否正确</w:t>
            </w:r>
            <w:r>
              <w:rPr>
                <w:szCs w:val="21"/>
              </w:rPr>
              <w:t>）</w:t>
            </w:r>
          </w:p>
          <w:p>
            <w:pPr>
              <w:pStyle w:val="85"/>
              <w:numPr>
                <w:ilvl w:val="0"/>
                <w:numId w:val="12"/>
              </w:numPr>
              <w:spacing w:line="276" w:lineRule="auto"/>
              <w:ind w:firstLineChars="0"/>
              <w:jc w:val="left"/>
              <w:rPr>
                <w:szCs w:val="21"/>
              </w:rPr>
            </w:pPr>
            <w:r>
              <w:rPr>
                <w:rFonts w:hint="eastAsia"/>
                <w:szCs w:val="21"/>
              </w:rPr>
              <w:t>总结感想</w:t>
            </w:r>
          </w:p>
          <w:p>
            <w:pPr>
              <w:pStyle w:val="85"/>
              <w:spacing w:line="276" w:lineRule="auto"/>
              <w:ind w:left="720" w:firstLine="0" w:firstLineChars="0"/>
              <w:jc w:val="left"/>
              <w:rPr>
                <w:szCs w:val="21"/>
              </w:rPr>
            </w:pPr>
            <w:r>
              <w:rPr>
                <w:szCs w:val="21"/>
              </w:rPr>
              <w:t>（</w:t>
            </w:r>
            <w:r>
              <w:rPr>
                <w:rFonts w:hint="eastAsia"/>
                <w:szCs w:val="21"/>
              </w:rPr>
              <w:t>说说本次实验的总结感想</w:t>
            </w:r>
            <w:r>
              <w:rPr>
                <w:szCs w:val="21"/>
              </w:rPr>
              <w:t>）</w:t>
            </w:r>
          </w:p>
          <w:p>
            <w:pPr>
              <w:jc w:val="left"/>
              <w:rPr>
                <w:sz w:val="24"/>
                <w:szCs w:val="24"/>
              </w:rPr>
            </w:pPr>
          </w:p>
        </w:tc>
      </w:tr>
    </w:tbl>
    <w:p>
      <w:pPr>
        <w:pStyle w:val="2"/>
        <w:spacing w:line="240" w:lineRule="auto"/>
        <w:jc w:val="center"/>
        <w:rPr>
          <w:color w:val="000000"/>
        </w:rPr>
      </w:pPr>
      <w:bookmarkStart w:id="21" w:name="_Toc125884310"/>
      <w:r>
        <w:rPr>
          <w:color w:val="000000"/>
        </w:rPr>
        <w:t>第</w:t>
      </w:r>
      <w:r>
        <w:rPr>
          <w:rFonts w:hint="eastAsia"/>
          <w:color w:val="000000"/>
        </w:rPr>
        <w:t>三</w:t>
      </w:r>
      <w:r>
        <w:rPr>
          <w:color w:val="000000"/>
        </w:rPr>
        <w:t xml:space="preserve">章 </w:t>
      </w:r>
      <w:r>
        <w:rPr>
          <w:rFonts w:hint="eastAsia"/>
          <w:color w:val="000000"/>
        </w:rPr>
        <w:t>拓展部分</w:t>
      </w:r>
      <w:bookmarkEnd w:id="21"/>
    </w:p>
    <w:p>
      <w:pPr>
        <w:rPr>
          <w:color w:val="000000"/>
          <w:sz w:val="24"/>
          <w:szCs w:val="24"/>
        </w:rPr>
      </w:pPr>
      <w:r>
        <w:rPr>
          <w:color w:val="000000"/>
          <w:sz w:val="24"/>
          <w:szCs w:val="24"/>
        </w:rPr>
        <w:tab/>
      </w:r>
      <w:r>
        <w:rPr>
          <w:rFonts w:hint="eastAsia"/>
          <w:color w:val="000000"/>
          <w:sz w:val="24"/>
          <w:szCs w:val="24"/>
        </w:rPr>
        <w:t>解决以下任意一个问题，额外增加1</w:t>
      </w:r>
      <w:r>
        <w:rPr>
          <w:color w:val="000000"/>
          <w:sz w:val="24"/>
          <w:szCs w:val="24"/>
        </w:rPr>
        <w:t>0~20</w:t>
      </w:r>
      <w:r>
        <w:rPr>
          <w:rFonts w:hint="eastAsia"/>
          <w:color w:val="000000"/>
          <w:sz w:val="24"/>
          <w:szCs w:val="24"/>
        </w:rPr>
        <w:t>分。</w:t>
      </w:r>
    </w:p>
    <w:p>
      <w:pPr>
        <w:pStyle w:val="85"/>
        <w:numPr>
          <w:ilvl w:val="0"/>
          <w:numId w:val="13"/>
        </w:numPr>
        <w:ind w:firstLineChars="0"/>
        <w:rPr>
          <w:color w:val="000000"/>
          <w:sz w:val="24"/>
          <w:szCs w:val="24"/>
        </w:rPr>
      </w:pPr>
      <w:r>
        <w:rPr>
          <w:rFonts w:hint="eastAsia"/>
          <w:color w:val="000000"/>
          <w:sz w:val="24"/>
          <w:szCs w:val="24"/>
        </w:rPr>
        <w:t>支持相似口令泄露查询，参见M</w:t>
      </w:r>
      <w:r>
        <w:rPr>
          <w:color w:val="000000"/>
          <w:sz w:val="24"/>
          <w:szCs w:val="24"/>
        </w:rPr>
        <w:t>IGP</w:t>
      </w:r>
      <w:r>
        <w:rPr>
          <w:rFonts w:hint="eastAsia"/>
          <w:color w:val="000000"/>
          <w:sz w:val="24"/>
          <w:szCs w:val="24"/>
        </w:rPr>
        <w:t>协议</w:t>
      </w:r>
      <w:r>
        <w:rPr>
          <w:sz w:val="24"/>
          <w:szCs w:val="24"/>
          <w:vertAlign w:val="superscript"/>
        </w:rPr>
        <w:fldChar w:fldCharType="begin"/>
      </w:r>
      <w:r>
        <w:rPr>
          <w:sz w:val="24"/>
          <w:szCs w:val="24"/>
          <w:vertAlign w:val="superscript"/>
        </w:rPr>
        <w:instrText xml:space="preserve"> REF _Ref125881259 \r \h  \* MERGEFORMAT </w:instrText>
      </w:r>
      <w:r>
        <w:rPr>
          <w:sz w:val="24"/>
          <w:szCs w:val="24"/>
          <w:vertAlign w:val="superscript"/>
        </w:rPr>
        <w:fldChar w:fldCharType="separate"/>
      </w:r>
      <w:r>
        <w:rPr>
          <w:sz w:val="24"/>
          <w:szCs w:val="24"/>
          <w:vertAlign w:val="superscript"/>
        </w:rPr>
        <w:t>[12]</w:t>
      </w:r>
      <w:r>
        <w:rPr>
          <w:sz w:val="24"/>
          <w:szCs w:val="24"/>
          <w:vertAlign w:val="superscript"/>
        </w:rPr>
        <w:fldChar w:fldCharType="end"/>
      </w:r>
      <w:r>
        <w:rPr>
          <w:rFonts w:hint="eastAsia"/>
          <w:color w:val="000000"/>
          <w:sz w:val="24"/>
          <w:szCs w:val="24"/>
        </w:rPr>
        <w:t>，需编程实现。</w:t>
      </w:r>
    </w:p>
    <w:p>
      <w:pPr>
        <w:pStyle w:val="85"/>
        <w:numPr>
          <w:ilvl w:val="0"/>
          <w:numId w:val="13"/>
        </w:numPr>
        <w:ind w:firstLineChars="0"/>
        <w:rPr>
          <w:color w:val="000000"/>
          <w:sz w:val="24"/>
          <w:szCs w:val="24"/>
        </w:rPr>
      </w:pPr>
      <w:r>
        <w:rPr>
          <w:rFonts w:hint="eastAsia"/>
          <w:color w:val="000000"/>
          <w:sz w:val="24"/>
          <w:szCs w:val="24"/>
        </w:rPr>
        <w:t>当仅查询口令（不是用户名-口令对）是否泄露时，考虑通过重新规划桶来减少客户端的口令泄露，参见</w:t>
      </w:r>
      <w:r>
        <w:rPr>
          <w:color w:val="000000"/>
          <w:sz w:val="24"/>
          <w:szCs w:val="24"/>
        </w:rPr>
        <w:t>FSB</w:t>
      </w:r>
      <w:r>
        <w:rPr>
          <w:rFonts w:hint="eastAsia"/>
          <w:color w:val="000000"/>
          <w:sz w:val="24"/>
          <w:szCs w:val="24"/>
        </w:rPr>
        <w:t>协议</w:t>
      </w:r>
      <w:r>
        <w:rPr>
          <w:sz w:val="24"/>
          <w:szCs w:val="24"/>
          <w:vertAlign w:val="superscript"/>
        </w:rPr>
        <w:fldChar w:fldCharType="begin"/>
      </w:r>
      <w:r>
        <w:rPr>
          <w:sz w:val="24"/>
          <w:szCs w:val="24"/>
          <w:vertAlign w:val="superscript"/>
        </w:rPr>
        <w:instrText xml:space="preserve"> </w:instrText>
      </w:r>
      <w:r>
        <w:rPr>
          <w:rFonts w:hint="eastAsia"/>
          <w:sz w:val="24"/>
          <w:szCs w:val="24"/>
          <w:vertAlign w:val="superscript"/>
        </w:rPr>
        <w:instrText xml:space="preserve">REF _Ref125883009 \r \h</w:instrText>
      </w:r>
      <w:r>
        <w:rPr>
          <w:sz w:val="24"/>
          <w:szCs w:val="24"/>
          <w:vertAlign w:val="superscript"/>
        </w:rPr>
        <w:instrText xml:space="preserve">  \* MERGEFORMAT </w:instrText>
      </w:r>
      <w:r>
        <w:rPr>
          <w:sz w:val="24"/>
          <w:szCs w:val="24"/>
          <w:vertAlign w:val="superscript"/>
        </w:rPr>
        <w:fldChar w:fldCharType="separate"/>
      </w:r>
      <w:r>
        <w:rPr>
          <w:sz w:val="24"/>
          <w:szCs w:val="24"/>
          <w:vertAlign w:val="superscript"/>
        </w:rPr>
        <w:t>[9]</w:t>
      </w:r>
      <w:r>
        <w:rPr>
          <w:sz w:val="24"/>
          <w:szCs w:val="24"/>
          <w:vertAlign w:val="superscript"/>
        </w:rPr>
        <w:fldChar w:fldCharType="end"/>
      </w:r>
      <w:r>
        <w:rPr>
          <w:rFonts w:hint="eastAsia"/>
          <w:color w:val="000000"/>
          <w:sz w:val="24"/>
          <w:szCs w:val="24"/>
        </w:rPr>
        <w:t>，需编程实现。</w:t>
      </w:r>
    </w:p>
    <w:p>
      <w:pPr>
        <w:pStyle w:val="85"/>
        <w:numPr>
          <w:ilvl w:val="0"/>
          <w:numId w:val="13"/>
        </w:numPr>
        <w:ind w:firstLineChars="0"/>
        <w:rPr>
          <w:color w:val="000000"/>
          <w:sz w:val="24"/>
          <w:szCs w:val="24"/>
        </w:rPr>
      </w:pPr>
      <w:r>
        <w:rPr>
          <w:rFonts w:hint="eastAsia"/>
          <w:color w:val="000000"/>
          <w:sz w:val="24"/>
          <w:szCs w:val="24"/>
        </w:rPr>
        <w:t>如果一个恶意的服务器想要返回错误的查询结果，客户端能察觉吗？思考并设计新的协议来解决这一问题，无需编程。</w:t>
      </w:r>
    </w:p>
    <w:p>
      <w:pPr>
        <w:pStyle w:val="85"/>
        <w:numPr>
          <w:ilvl w:val="0"/>
          <w:numId w:val="13"/>
        </w:numPr>
        <w:ind w:firstLineChars="0"/>
        <w:rPr>
          <w:color w:val="000000"/>
          <w:sz w:val="24"/>
          <w:szCs w:val="24"/>
        </w:rPr>
      </w:pPr>
      <w:r>
        <w:rPr>
          <w:rFonts w:hint="eastAsia"/>
          <w:color w:val="000000"/>
          <w:sz w:val="24"/>
          <w:szCs w:val="24"/>
        </w:rPr>
        <w:t>如果服务器使用的密钥</w:t>
      </w:r>
      <w:r>
        <w:rPr>
          <w:color w:val="000000"/>
          <w:position w:val="-6"/>
          <w:sz w:val="24"/>
          <w:szCs w:val="24"/>
        </w:rPr>
        <w:object>
          <v:shape id="_x0000_i1049" o:spt="75" type="#_x0000_t75" style="height:14pt;width:10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48">
            <o:LockedField>false</o:LockedField>
          </o:OLEObject>
        </w:object>
      </w:r>
      <w:r>
        <w:rPr>
          <w:rFonts w:hint="eastAsia"/>
          <w:color w:val="000000"/>
          <w:sz w:val="24"/>
          <w:szCs w:val="24"/>
        </w:rPr>
        <w:t>泄露了，服务器能及时发现吗？思考并设计新的协议来解决这一问题（可以考虑与h</w:t>
      </w:r>
      <w:r>
        <w:rPr>
          <w:color w:val="000000"/>
          <w:sz w:val="24"/>
          <w:szCs w:val="24"/>
        </w:rPr>
        <w:t>oneywords</w:t>
      </w:r>
      <w:r>
        <w:rPr>
          <w:color w:val="000000"/>
          <w:sz w:val="24"/>
          <w:szCs w:val="24"/>
          <w:vertAlign w:val="superscript"/>
        </w:rPr>
        <w:fldChar w:fldCharType="begin"/>
      </w:r>
      <w:r>
        <w:rPr>
          <w:color w:val="000000"/>
          <w:sz w:val="24"/>
          <w:szCs w:val="24"/>
          <w:vertAlign w:val="superscript"/>
        </w:rPr>
        <w:instrText xml:space="preserve"> REF _Ref125883389 \r \h  \* MERGEFORMAT </w:instrText>
      </w:r>
      <w:r>
        <w:rPr>
          <w:color w:val="000000"/>
          <w:sz w:val="24"/>
          <w:szCs w:val="24"/>
          <w:vertAlign w:val="superscript"/>
        </w:rPr>
        <w:fldChar w:fldCharType="separate"/>
      </w:r>
      <w:r>
        <w:rPr>
          <w:color w:val="000000"/>
          <w:sz w:val="24"/>
          <w:szCs w:val="24"/>
          <w:vertAlign w:val="superscript"/>
        </w:rPr>
        <w:fldChar w:fldCharType="begin"/>
      </w:r>
      <w:r>
        <w:rPr>
          <w:color w:val="000000"/>
          <w:sz w:val="24"/>
          <w:szCs w:val="24"/>
          <w:vertAlign w:val="superscript"/>
        </w:rPr>
        <w:instrText xml:space="preserve"> REF _Ref125880874 \r \h  \* MERGEFORMAT </w:instrText>
      </w:r>
      <w:r>
        <w:rPr>
          <w:color w:val="000000"/>
          <w:sz w:val="24"/>
          <w:szCs w:val="24"/>
          <w:vertAlign w:val="superscript"/>
        </w:rPr>
        <w:fldChar w:fldCharType="separate"/>
      </w:r>
      <w:r>
        <w:rPr>
          <w:color w:val="000000"/>
          <w:sz w:val="24"/>
          <w:szCs w:val="24"/>
          <w:vertAlign w:val="superscript"/>
        </w:rPr>
        <w:t>[1</w:t>
      </w:r>
      <w:r>
        <w:rPr>
          <w:vanish/>
          <w:color w:val="000000"/>
          <w:sz w:val="24"/>
          <w:szCs w:val="24"/>
          <w:vertAlign w:val="superscript"/>
        </w:rPr>
        <w:t>]</w:t>
      </w:r>
      <w:r>
        <w:rPr>
          <w:color w:val="000000"/>
          <w:sz w:val="24"/>
          <w:szCs w:val="24"/>
          <w:vertAlign w:val="superscript"/>
        </w:rPr>
        <w:fldChar w:fldCharType="end"/>
      </w:r>
      <w:r>
        <w:rPr>
          <w:color w:val="000000"/>
          <w:sz w:val="24"/>
          <w:szCs w:val="24"/>
          <w:vertAlign w:val="superscript"/>
        </w:rPr>
        <w:t>,20</w:t>
      </w:r>
      <w:r>
        <w:rPr>
          <w:vanish/>
          <w:color w:val="000000"/>
          <w:sz w:val="24"/>
          <w:szCs w:val="24"/>
          <w:vertAlign w:val="superscript"/>
        </w:rPr>
        <w:t>]</w:t>
      </w:r>
      <w:r>
        <w:rPr>
          <w:color w:val="000000"/>
          <w:sz w:val="24"/>
          <w:szCs w:val="24"/>
          <w:vertAlign w:val="superscript"/>
        </w:rPr>
        <w:fldChar w:fldCharType="end"/>
      </w:r>
      <w:r>
        <w:rPr>
          <w:color w:val="000000"/>
          <w:sz w:val="24"/>
          <w:szCs w:val="24"/>
          <w:vertAlign w:val="superscript"/>
        </w:rPr>
        <w:fldChar w:fldCharType="begin"/>
      </w:r>
      <w:r>
        <w:rPr>
          <w:color w:val="000000"/>
          <w:sz w:val="24"/>
          <w:szCs w:val="24"/>
          <w:vertAlign w:val="superscript"/>
        </w:rPr>
        <w:instrText xml:space="preserve"> REF _Ref125883390 \r \h  \* MERGEFORMAT </w:instrText>
      </w:r>
      <w:r>
        <w:rPr>
          <w:color w:val="000000"/>
          <w:sz w:val="24"/>
          <w:szCs w:val="24"/>
          <w:vertAlign w:val="superscript"/>
        </w:rPr>
        <w:fldChar w:fldCharType="separate"/>
      </w:r>
      <w:r>
        <w:rPr>
          <w:vanish/>
          <w:color w:val="000000"/>
          <w:sz w:val="24"/>
          <w:szCs w:val="24"/>
          <w:vertAlign w:val="superscript"/>
        </w:rPr>
        <w:t>[</w:t>
      </w:r>
      <w:r>
        <w:rPr>
          <w:color w:val="000000"/>
          <w:sz w:val="24"/>
          <w:szCs w:val="24"/>
          <w:vertAlign w:val="superscript"/>
        </w:rPr>
        <w:t>]</w:t>
      </w:r>
      <w:r>
        <w:rPr>
          <w:color w:val="000000"/>
          <w:sz w:val="24"/>
          <w:szCs w:val="24"/>
          <w:vertAlign w:val="superscript"/>
        </w:rPr>
        <w:fldChar w:fldCharType="end"/>
      </w:r>
      <w:r>
        <w:rPr>
          <w:rFonts w:hint="eastAsia"/>
          <w:color w:val="000000"/>
          <w:sz w:val="24"/>
          <w:szCs w:val="24"/>
        </w:rPr>
        <w:t>的结合），无需编程。</w:t>
      </w:r>
    </w:p>
    <w:p>
      <w:pPr>
        <w:rPr>
          <w:color w:val="000000"/>
          <w:sz w:val="24"/>
          <w:szCs w:val="24"/>
        </w:rPr>
      </w:pPr>
    </w:p>
    <w:p>
      <w:pPr>
        <w:widowControl/>
        <w:jc w:val="left"/>
        <w:rPr>
          <w:color w:val="000000"/>
          <w:sz w:val="24"/>
          <w:szCs w:val="24"/>
        </w:rPr>
      </w:pPr>
      <w:r>
        <w:rPr>
          <w:color w:val="000000"/>
          <w:sz w:val="24"/>
          <w:szCs w:val="24"/>
        </w:rPr>
        <w:br w:type="page"/>
      </w:r>
    </w:p>
    <w:p>
      <w:pPr>
        <w:pStyle w:val="2"/>
        <w:spacing w:line="240" w:lineRule="auto"/>
        <w:jc w:val="center"/>
        <w:rPr>
          <w:color w:val="000000"/>
          <w:lang w:val="en-US"/>
        </w:rPr>
      </w:pPr>
      <w:bookmarkStart w:id="22" w:name="_Toc461367531"/>
      <w:bookmarkStart w:id="23" w:name="_Toc95468371"/>
      <w:bookmarkStart w:id="24" w:name="_Toc125884311"/>
      <w:r>
        <w:rPr>
          <w:color w:val="000000"/>
        </w:rPr>
        <w:t>参考文献</w:t>
      </w:r>
      <w:bookmarkEnd w:id="22"/>
      <w:bookmarkEnd w:id="23"/>
      <w:bookmarkEnd w:id="24"/>
    </w:p>
    <w:p>
      <w:pPr>
        <w:pStyle w:val="85"/>
        <w:numPr>
          <w:ilvl w:val="0"/>
          <w:numId w:val="14"/>
        </w:numPr>
        <w:wordWrap w:val="0"/>
        <w:spacing w:line="312" w:lineRule="auto"/>
        <w:ind w:firstLineChars="0"/>
        <w:rPr>
          <w:color w:val="000000"/>
        </w:rPr>
      </w:pPr>
      <w:bookmarkStart w:id="25" w:name="_Ref125880874"/>
      <w:r>
        <w:rPr>
          <w:color w:val="000000"/>
        </w:rPr>
        <w:t>Ding Wang, Yunkai Zou, Qiying Dong, Yuanming Song, Xinyi Huang. How to attack and generate honeywords[C]//Proc. IEEE S&amp;P 2022:489-506.</w:t>
      </w:r>
      <w:bookmarkEnd w:id="25"/>
    </w:p>
    <w:p>
      <w:pPr>
        <w:pStyle w:val="85"/>
        <w:numPr>
          <w:ilvl w:val="0"/>
          <w:numId w:val="14"/>
        </w:numPr>
        <w:wordWrap w:val="0"/>
        <w:spacing w:line="312" w:lineRule="auto"/>
        <w:ind w:firstLineChars="0"/>
        <w:rPr>
          <w:color w:val="000000"/>
        </w:rPr>
      </w:pPr>
      <w:bookmarkStart w:id="26" w:name="_Ref125880947"/>
      <w:r>
        <w:rPr>
          <w:color w:val="000000"/>
        </w:rPr>
        <w:t xml:space="preserve">Charles Weir. Cracking the MySpace List–First Impressions[EB/OL],July 2016. </w:t>
      </w:r>
      <w:r>
        <w:fldChar w:fldCharType="begin"/>
      </w:r>
      <w:r>
        <w:instrText xml:space="preserve"> HYPERLINK "Http://reusablesec.blogspot.com/2016/07/cracking-myspace-list-first-impressions.html" </w:instrText>
      </w:r>
      <w:r>
        <w:fldChar w:fldCharType="separate"/>
      </w:r>
      <w:r>
        <w:rPr>
          <w:rStyle w:val="46"/>
        </w:rPr>
        <w:t>Http://reusablesec.blogspot.com/2016/07/cracking-myspace-list-first-impressions.html</w:t>
      </w:r>
      <w:r>
        <w:rPr>
          <w:rStyle w:val="46"/>
        </w:rPr>
        <w:fldChar w:fldCharType="end"/>
      </w:r>
      <w:bookmarkEnd w:id="26"/>
    </w:p>
    <w:p>
      <w:pPr>
        <w:pStyle w:val="85"/>
        <w:numPr>
          <w:ilvl w:val="0"/>
          <w:numId w:val="14"/>
        </w:numPr>
        <w:wordWrap w:val="0"/>
        <w:spacing w:line="312" w:lineRule="auto"/>
        <w:ind w:firstLineChars="0"/>
        <w:rPr>
          <w:color w:val="000000"/>
        </w:rPr>
      </w:pPr>
      <w:bookmarkStart w:id="27" w:name="_Ref125880973"/>
      <w:r>
        <w:rPr>
          <w:color w:val="000000"/>
        </w:rPr>
        <w:t xml:space="preserve">Cox J. Yahoo ’aware’ hacker is advertising 200 million supposed accounts on darkweb[EB/OL].2016. </w:t>
      </w:r>
      <w:r>
        <w:fldChar w:fldCharType="begin"/>
      </w:r>
      <w:r>
        <w:instrText xml:space="preserve"> HYPERLINK "https://www.vice.com/en/article/aeknw5/yahoo-supposed-data-breach-200-million-credentials-dark-web" </w:instrText>
      </w:r>
      <w:r>
        <w:fldChar w:fldCharType="separate"/>
      </w:r>
      <w:r>
        <w:rPr>
          <w:rStyle w:val="46"/>
        </w:rPr>
        <w:t>https://www.vice.com/en/article/aeknw5/yahoo-supposed-data-breach-200-million-credentials-dark-web</w:t>
      </w:r>
      <w:r>
        <w:rPr>
          <w:rStyle w:val="46"/>
        </w:rPr>
        <w:fldChar w:fldCharType="end"/>
      </w:r>
      <w:r>
        <w:rPr>
          <w:color w:val="000000"/>
        </w:rPr>
        <w:t>.</w:t>
      </w:r>
      <w:bookmarkEnd w:id="27"/>
    </w:p>
    <w:p>
      <w:pPr>
        <w:numPr>
          <w:ilvl w:val="0"/>
          <w:numId w:val="14"/>
        </w:numPr>
        <w:wordWrap w:val="0"/>
        <w:spacing w:line="312" w:lineRule="auto"/>
      </w:pPr>
      <w:bookmarkStart w:id="28" w:name="_Ref125881102"/>
      <w:r>
        <w:t>Troy Hunt. 2018. Have I Been Pwned?</w:t>
      </w:r>
      <w:r>
        <w:rPr>
          <w:color w:val="000000"/>
        </w:rPr>
        <w:t xml:space="preserve"> [EB/OL]</w:t>
      </w:r>
      <w:r>
        <w:t xml:space="preserve"> </w:t>
      </w:r>
      <w:r>
        <w:fldChar w:fldCharType="begin"/>
      </w:r>
      <w:r>
        <w:instrText xml:space="preserve"> HYPERLINK "https://haveibeenpwned.com/Passwords/." </w:instrText>
      </w:r>
      <w:r>
        <w:fldChar w:fldCharType="separate"/>
      </w:r>
      <w:r>
        <w:rPr>
          <w:rStyle w:val="46"/>
        </w:rPr>
        <w:t>https://haveibeenpwned.com/Passwords/.</w:t>
      </w:r>
      <w:r>
        <w:rPr>
          <w:rStyle w:val="46"/>
        </w:rPr>
        <w:fldChar w:fldCharType="end"/>
      </w:r>
      <w:bookmarkEnd w:id="28"/>
    </w:p>
    <w:p>
      <w:pPr>
        <w:numPr>
          <w:ilvl w:val="0"/>
          <w:numId w:val="14"/>
        </w:numPr>
        <w:wordWrap w:val="0"/>
        <w:spacing w:line="312" w:lineRule="auto"/>
      </w:pPr>
      <w:bookmarkStart w:id="29" w:name="_Ref125881115"/>
      <w:r>
        <w:t xml:space="preserve">Testing Firefox Monitor, a New Security Tool. </w:t>
      </w:r>
      <w:r>
        <w:rPr>
          <w:color w:val="000000"/>
        </w:rPr>
        <w:t>[EB/OL].</w:t>
      </w:r>
      <w:r>
        <w:fldChar w:fldCharType="begin"/>
      </w:r>
      <w:r>
        <w:instrText xml:space="preserve"> HYPERLINK "https://blog.mozilla.org/futurereleases/2018/06/25/testing-firefox-monitor-a-new-security-tool/." </w:instrText>
      </w:r>
      <w:r>
        <w:fldChar w:fldCharType="separate"/>
      </w:r>
      <w:r>
        <w:rPr>
          <w:rStyle w:val="46"/>
        </w:rPr>
        <w:t>https://blog.mozilla.org/futurereleases/2018/06/25/testing-firefox-monitor-a-new-security-tool/.</w:t>
      </w:r>
      <w:r>
        <w:rPr>
          <w:rStyle w:val="46"/>
        </w:rPr>
        <w:fldChar w:fldCharType="end"/>
      </w:r>
      <w:bookmarkEnd w:id="29"/>
    </w:p>
    <w:p>
      <w:pPr>
        <w:numPr>
          <w:ilvl w:val="0"/>
          <w:numId w:val="14"/>
        </w:numPr>
        <w:wordWrap w:val="0"/>
        <w:spacing w:line="312" w:lineRule="auto"/>
      </w:pPr>
      <w:bookmarkStart w:id="30" w:name="_Ref125881120"/>
      <w:r>
        <w:t>Finding pwned passwords with 1Password.</w:t>
      </w:r>
      <w:r>
        <w:rPr>
          <w:color w:val="000000"/>
        </w:rPr>
        <w:t xml:space="preserve"> [EB/OL].</w:t>
      </w:r>
      <w:r>
        <w:t xml:space="preserve"> </w:t>
      </w:r>
      <w:r>
        <w:fldChar w:fldCharType="begin"/>
      </w:r>
      <w:r>
        <w:instrText xml:space="preserve"> HYPERLINK "https://blog.1password.com/finding-pwned-passwords-with-1password/." </w:instrText>
      </w:r>
      <w:r>
        <w:fldChar w:fldCharType="separate"/>
      </w:r>
      <w:r>
        <w:rPr>
          <w:rStyle w:val="46"/>
        </w:rPr>
        <w:t>https://blog.1password.com/finding-pwned-passwords-with-1password/.</w:t>
      </w:r>
      <w:r>
        <w:rPr>
          <w:rStyle w:val="46"/>
        </w:rPr>
        <w:fldChar w:fldCharType="end"/>
      </w:r>
      <w:bookmarkEnd w:id="30"/>
    </w:p>
    <w:p>
      <w:pPr>
        <w:numPr>
          <w:ilvl w:val="0"/>
          <w:numId w:val="14"/>
        </w:numPr>
        <w:wordWrap w:val="0"/>
        <w:spacing w:line="312" w:lineRule="auto"/>
      </w:pPr>
      <w:bookmarkStart w:id="31" w:name="_Ref125881141"/>
      <w:r>
        <w:t>Jennifer Pullman, Kurt Thomas, and Elie Bursztein. 2019.Protect your accounts from data breaches with Password Checkup.</w:t>
      </w:r>
      <w:r>
        <w:rPr>
          <w:color w:val="000000"/>
        </w:rPr>
        <w:t xml:space="preserve"> [EB/OL].</w:t>
      </w:r>
      <w:r>
        <w:t xml:space="preserve"> </w:t>
      </w:r>
      <w:r>
        <w:fldChar w:fldCharType="begin"/>
      </w:r>
      <w:r>
        <w:instrText xml:space="preserve"> HYPERLINK "https://security.googleblog.com/2019/02/protect-your-accounts-from-data.html." </w:instrText>
      </w:r>
      <w:r>
        <w:fldChar w:fldCharType="separate"/>
      </w:r>
      <w:r>
        <w:rPr>
          <w:rStyle w:val="46"/>
        </w:rPr>
        <w:t>https://security.googleblog.com/2019/02/protect-your-accounts-from-data.html.</w:t>
      </w:r>
      <w:r>
        <w:rPr>
          <w:rStyle w:val="46"/>
        </w:rPr>
        <w:fldChar w:fldCharType="end"/>
      </w:r>
      <w:bookmarkEnd w:id="31"/>
    </w:p>
    <w:p>
      <w:pPr>
        <w:pStyle w:val="85"/>
        <w:numPr>
          <w:ilvl w:val="0"/>
          <w:numId w:val="14"/>
        </w:numPr>
        <w:wordWrap w:val="0"/>
        <w:spacing w:line="312" w:lineRule="auto"/>
        <w:ind w:firstLineChars="0"/>
      </w:pPr>
      <w:bookmarkStart w:id="32" w:name="_Ref125881242"/>
      <w:r>
        <w:t>Kurt Thomas, Jennifer Pullman, Kevin Yeo, Ananth Raghunathan, Patrick Gage Kelley,Luca Invernizzi, Borbala Benko,Tadek Pietraszek, Sarvar Patel, Dan Boneh, et al. Protecting accounts from credential stuffing with password breach alerting [C]//Proc. USENIX Security 2019:1556-1571.</w:t>
      </w:r>
      <w:bookmarkEnd w:id="32"/>
    </w:p>
    <w:p>
      <w:pPr>
        <w:pStyle w:val="85"/>
        <w:numPr>
          <w:ilvl w:val="0"/>
          <w:numId w:val="14"/>
        </w:numPr>
        <w:wordWrap w:val="0"/>
        <w:spacing w:line="312" w:lineRule="auto"/>
        <w:ind w:firstLineChars="0"/>
      </w:pPr>
      <w:bookmarkStart w:id="33" w:name="_Ref125883009"/>
      <w:bookmarkStart w:id="34" w:name="_Ref125881250"/>
      <w:r>
        <w:t>Lucy Li, Bijeeta Pal, Junade Ali, Nick Sullivan, Rahul Chatterjee, Thomas Ristenpart. Protocols for Checking Compromised Credentials [C]//Proc. ACM CCS 2019:1387-1403</w:t>
      </w:r>
      <w:bookmarkEnd w:id="33"/>
    </w:p>
    <w:p>
      <w:pPr>
        <w:numPr>
          <w:ilvl w:val="0"/>
          <w:numId w:val="14"/>
        </w:numPr>
        <w:wordWrap w:val="0"/>
        <w:spacing w:line="312" w:lineRule="auto"/>
      </w:pPr>
      <w:r>
        <w:t>Kristin Lauter, Sreekanth Kannepalli, Kim Laine, and Radames Cruz Moreno. 2021. Password Monitor: Safeguarding passwords in Microsoft Edge.</w:t>
      </w:r>
      <w:r>
        <w:rPr>
          <w:color w:val="000000"/>
        </w:rPr>
        <w:t xml:space="preserve"> [EB/OL].</w:t>
      </w:r>
      <w:r>
        <w:t xml:space="preserve"> </w:t>
      </w:r>
      <w:r>
        <w:fldChar w:fldCharType="begin"/>
      </w:r>
      <w:r>
        <w:instrText xml:space="preserve"> HYPERLINK "https://www.microsoft.com/en-us/research/blog/password-monitor-safeguarding-passwords-in-microsoft-edge/." </w:instrText>
      </w:r>
      <w:r>
        <w:fldChar w:fldCharType="separate"/>
      </w:r>
      <w:r>
        <w:rPr>
          <w:rStyle w:val="46"/>
        </w:rPr>
        <w:t>https://www.microsoft.com/en-us/research/blog/password-monitor-safeguarding-passwords-in-microsoft-edge/.</w:t>
      </w:r>
      <w:r>
        <w:rPr>
          <w:rStyle w:val="46"/>
        </w:rPr>
        <w:fldChar w:fldCharType="end"/>
      </w:r>
      <w:bookmarkEnd w:id="34"/>
    </w:p>
    <w:p>
      <w:pPr>
        <w:numPr>
          <w:ilvl w:val="0"/>
          <w:numId w:val="14"/>
        </w:numPr>
        <w:wordWrap w:val="0"/>
        <w:spacing w:line="312" w:lineRule="auto"/>
      </w:pPr>
      <w:bookmarkStart w:id="35" w:name="_Ref125881258"/>
      <w:r>
        <w:t>Anupam Das, Joseph Bonneau, Matthew Caesar, Nikita Borisov, XiaoFeng Wang. The tangled</w:t>
      </w:r>
      <w:r>
        <w:rPr>
          <w:rFonts w:hint="eastAsia"/>
        </w:rPr>
        <w:t xml:space="preserve"> </w:t>
      </w:r>
      <w:r>
        <w:t>web of password reuse [C]//Proc. NDSS 2014: 23-26</w:t>
      </w:r>
      <w:bookmarkEnd w:id="35"/>
      <w:r>
        <w:t>.</w:t>
      </w:r>
    </w:p>
    <w:p>
      <w:pPr>
        <w:numPr>
          <w:ilvl w:val="0"/>
          <w:numId w:val="14"/>
        </w:numPr>
        <w:wordWrap w:val="0"/>
        <w:spacing w:line="312" w:lineRule="auto"/>
      </w:pPr>
      <w:bookmarkStart w:id="36" w:name="_Ref125881259"/>
      <w:r>
        <w:t>Bijeeta Pal, Tal Daniel, Rahul Chatterjee, Thomas Ristenpart. Beyond credential</w:t>
      </w:r>
      <w:r>
        <w:rPr>
          <w:rFonts w:hint="eastAsia"/>
        </w:rPr>
        <w:t xml:space="preserve"> </w:t>
      </w:r>
      <w:r>
        <w:t>stuffing: Password similarity using neural networks[C]//Proc. IEEE S&amp;P 2019: 417-434</w:t>
      </w:r>
      <w:bookmarkEnd w:id="36"/>
    </w:p>
    <w:p>
      <w:pPr>
        <w:numPr>
          <w:ilvl w:val="0"/>
          <w:numId w:val="14"/>
        </w:numPr>
        <w:wordWrap w:val="0"/>
        <w:spacing w:line="312" w:lineRule="auto"/>
      </w:pPr>
      <w:bookmarkStart w:id="37" w:name="_Ref125881260"/>
      <w:r>
        <w:t>Ding Wang, Zijian Zhang, Ping Wang, Jeff Yan, Xinyi Huang. Targeted online password guessing: An underestimated threat[C]//Proc. ACM CCS 2016: 1242–1254</w:t>
      </w:r>
      <w:bookmarkEnd w:id="37"/>
    </w:p>
    <w:p>
      <w:pPr>
        <w:numPr>
          <w:ilvl w:val="0"/>
          <w:numId w:val="14"/>
        </w:numPr>
        <w:wordWrap w:val="0"/>
        <w:spacing w:line="312" w:lineRule="auto"/>
      </w:pPr>
      <w:bookmarkStart w:id="38" w:name="_Ref125881279"/>
      <w:r>
        <w:t>Sarah Pearman, Jeremy Thomas, Pardis Emami Naeini, Hana Habib, Lujo Bauer, Nicolas Christin, Lorrie Faith Cranor, Serge Egelman, Alain Forget. Let’s go in for a closer look: Observing passwords in their natural habitat[C]//Proc. ACM CCS 2017: 295–310.</w:t>
      </w:r>
      <w:bookmarkEnd w:id="38"/>
    </w:p>
    <w:p>
      <w:pPr>
        <w:numPr>
          <w:ilvl w:val="0"/>
          <w:numId w:val="14"/>
        </w:numPr>
        <w:wordWrap w:val="0"/>
        <w:spacing w:line="312" w:lineRule="auto"/>
      </w:pPr>
      <w:bookmarkStart w:id="39" w:name="_Ref125881280"/>
      <w:r>
        <w:t>Yinqian Zhang, Fabian Monrose, Michael K. Reiter. The security of modern password expiration:an algorithmic framework and empirical analysis[C]//Proc. ACM CCS 2010: 176–186</w:t>
      </w:r>
      <w:bookmarkEnd w:id="39"/>
    </w:p>
    <w:p>
      <w:pPr>
        <w:numPr>
          <w:ilvl w:val="0"/>
          <w:numId w:val="14"/>
        </w:numPr>
        <w:wordWrap w:val="0"/>
        <w:spacing w:line="312" w:lineRule="auto"/>
      </w:pPr>
      <w:bookmarkStart w:id="40" w:name="_Ref125881874"/>
      <w:r>
        <w:t>Stanislaw Jarecki, Aggelos Kiayias, Hugo Krawczyk. Round-optimal password-protected secret sharing and t-pake in the password-only model[C]//Proc. ASIACRYPT 2014: 233–253.</w:t>
      </w:r>
      <w:bookmarkEnd w:id="40"/>
    </w:p>
    <w:p>
      <w:pPr>
        <w:pStyle w:val="85"/>
        <w:numPr>
          <w:ilvl w:val="0"/>
          <w:numId w:val="14"/>
        </w:numPr>
        <w:wordWrap w:val="0"/>
        <w:spacing w:line="312" w:lineRule="auto"/>
        <w:ind w:firstLineChars="0"/>
        <w:rPr>
          <w:color w:val="000000"/>
        </w:rPr>
      </w:pPr>
      <w:r>
        <w:rPr>
          <w:color w:val="000000"/>
        </w:rPr>
        <w:t xml:space="preserve">Jean-Philippe Aumasson. The password hash Argon2, winner of PHC </w:t>
      </w:r>
      <w:bookmarkStart w:id="41" w:name="_Ref125882054"/>
      <w:r>
        <w:rPr>
          <w:color w:val="000000"/>
        </w:rPr>
        <w:t xml:space="preserve">[EB/OL]. </w:t>
      </w:r>
      <w:r>
        <w:fldChar w:fldCharType="begin"/>
      </w:r>
      <w:r>
        <w:instrText xml:space="preserve"> HYPERLINK "https://github.com/P-H-C/phc-winner-argon2" </w:instrText>
      </w:r>
      <w:r>
        <w:fldChar w:fldCharType="separate"/>
      </w:r>
      <w:r>
        <w:rPr>
          <w:rStyle w:val="46"/>
        </w:rPr>
        <w:t>https://github.com/P-H-C/phc-winner-argon2</w:t>
      </w:r>
      <w:r>
        <w:rPr>
          <w:rStyle w:val="46"/>
        </w:rPr>
        <w:fldChar w:fldCharType="end"/>
      </w:r>
      <w:bookmarkEnd w:id="41"/>
    </w:p>
    <w:p>
      <w:pPr>
        <w:numPr>
          <w:ilvl w:val="0"/>
          <w:numId w:val="14"/>
        </w:numPr>
        <w:wordWrap w:val="0"/>
        <w:spacing w:line="312" w:lineRule="auto"/>
      </w:pPr>
      <w:bookmarkStart w:id="42" w:name="_Ref125882106"/>
      <w:r>
        <w:t xml:space="preserve">Oded Goldreich, The Foundations of Cryptography-Volume 2: Basic Applications. Cambridge UniversityPress </w:t>
      </w:r>
      <w:r>
        <w:rPr>
          <w:color w:val="000000"/>
        </w:rPr>
        <w:t>[EB/OL].</w:t>
      </w:r>
      <w:r>
        <w:fldChar w:fldCharType="begin"/>
      </w:r>
      <w:r>
        <w:instrText xml:space="preserve"> HYPERLINK "http://www.wisdom.weizmann.ac.il/%7Eoded/focvol2.html%20" </w:instrText>
      </w:r>
      <w:r>
        <w:fldChar w:fldCharType="separate"/>
      </w:r>
      <w:r>
        <w:rPr>
          <w:rStyle w:val="46"/>
        </w:rPr>
        <w:t xml:space="preserve">http://www.wisdom.weizmann.ac.il/%7Eoded/focvol2.html </w:t>
      </w:r>
      <w:r>
        <w:rPr>
          <w:rStyle w:val="46"/>
        </w:rPr>
        <w:fldChar w:fldCharType="end"/>
      </w:r>
      <w:bookmarkEnd w:id="42"/>
    </w:p>
    <w:p>
      <w:pPr>
        <w:numPr>
          <w:ilvl w:val="0"/>
          <w:numId w:val="14"/>
        </w:numPr>
        <w:wordWrap w:val="0"/>
        <w:spacing w:line="312" w:lineRule="auto"/>
      </w:pPr>
      <w:bookmarkStart w:id="43" w:name="_Ref125882392"/>
      <w:r>
        <w:t>李飞著,信息安全理论与技术,西安电子科技大学出版社,2016.03,第140页</w:t>
      </w:r>
      <w:bookmarkEnd w:id="43"/>
    </w:p>
    <w:p>
      <w:pPr>
        <w:numPr>
          <w:ilvl w:val="0"/>
          <w:numId w:val="14"/>
        </w:numPr>
        <w:wordWrap w:val="0"/>
        <w:spacing w:line="312" w:lineRule="auto"/>
      </w:pPr>
      <w:bookmarkStart w:id="44" w:name="_Ref125883389"/>
      <w:r>
        <w:t>Ding Wang, Haibo Cheng, Ping Wang, Jeff Yan, Xinyi Huan. A security analysis</w:t>
      </w:r>
      <w:r>
        <w:rPr>
          <w:rFonts w:hint="eastAsia"/>
        </w:rPr>
        <w:t xml:space="preserve"> </w:t>
      </w:r>
      <w:r>
        <w:t>of honeywords[C]//Proc. NDSS 2018:1–15.</w:t>
      </w:r>
      <w:bookmarkEnd w:id="44"/>
    </w:p>
    <w:p>
      <w:pPr>
        <w:spacing w:line="276" w:lineRule="auto"/>
        <w:rPr>
          <w:color w:val="000000"/>
        </w:rPr>
      </w:pPr>
    </w:p>
    <w:p>
      <w:pPr>
        <w:spacing w:line="276" w:lineRule="auto"/>
        <w:rPr>
          <w:color w:val="000000"/>
        </w:rPr>
      </w:pPr>
    </w:p>
    <w:p>
      <w:pPr>
        <w:spacing w:line="276" w:lineRule="auto"/>
        <w:rPr>
          <w:color w:val="000000"/>
        </w:rPr>
      </w:pPr>
    </w:p>
    <w:p>
      <w:pPr>
        <w:spacing w:line="276" w:lineRule="auto"/>
        <w:rPr>
          <w:color w:val="000000"/>
        </w:rPr>
      </w:pPr>
    </w:p>
    <w:p>
      <w:pPr>
        <w:spacing w:line="276" w:lineRule="auto"/>
        <w:rPr>
          <w:color w:val="000000"/>
        </w:rPr>
      </w:pPr>
    </w:p>
    <w:sectPr>
      <w:footerReference r:id="rId3" w:type="default"/>
      <w:pgSz w:w="10433" w:h="14742"/>
      <w:pgMar w:top="1418" w:right="737" w:bottom="851" w:left="1247" w:header="851" w:footer="992" w:gutter="0"/>
      <w:pgNumType w:start="1"/>
      <w:cols w:space="720" w:num="1"/>
      <w:titlePg/>
      <w:docGrid w:type="linesAndChars" w:linePitch="311" w:charSpace="20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楷体_GB2312">
    <w:altName w:val="楷体"/>
    <w:panose1 w:val="02010609030101010101"/>
    <w:charset w:val="86"/>
    <w:family w:val="modern"/>
    <w:pitch w:val="default"/>
    <w:sig w:usb0="00000000" w:usb1="00000000" w:usb2="00000010" w:usb3="00000000" w:csb0="00040000" w:csb1="00000000"/>
  </w:font>
  <w:font w:name="汉仪大宋简">
    <w:altName w:val="宋体"/>
    <w:panose1 w:val="00000000000000000000"/>
    <w:charset w:val="86"/>
    <w:family w:val="modern"/>
    <w:pitch w:val="default"/>
    <w:sig w:usb0="00000000" w:usb1="00000000" w:usb2="00000010" w:usb3="00000000" w:csb0="00040000" w:csb1="00000000"/>
  </w:font>
  <w:font w:name="方正姚体">
    <w:panose1 w:val="02010601030101010101"/>
    <w:charset w:val="86"/>
    <w:family w:val="auto"/>
    <w:pitch w:val="default"/>
    <w:sig w:usb0="00000003" w:usb1="080E0000" w:usb2="00000000" w:usb3="00000000" w:csb0="00040000" w:csb1="00000000"/>
  </w:font>
  <w:font w:name="方正书宋简体">
    <w:altName w:val="宋体"/>
    <w:panose1 w:val="00000000000000000000"/>
    <w:charset w:val="86"/>
    <w:family w:val="auto"/>
    <w:pitch w:val="default"/>
    <w:sig w:usb0="00000000" w:usb1="00000000" w:usb2="00000010" w:usb3="00000000" w:csb0="00040000" w:csb1="00000000"/>
  </w:font>
  <w:font w:name="Elephant">
    <w:panose1 w:val="02020904090505020303"/>
    <w:charset w:val="00"/>
    <w:family w:val="roman"/>
    <w:pitch w:val="default"/>
    <w:sig w:usb0="00000003" w:usb1="00000000" w:usb2="00000000" w:usb3="00000000" w:csb0="20000001" w:csb1="00000000"/>
  </w:font>
  <w:font w:name="华文楷体">
    <w:panose1 w:val="02010600040101010101"/>
    <w:charset w:val="86"/>
    <w:family w:val="auto"/>
    <w:pitch w:val="default"/>
    <w:sig w:usb0="00000287" w:usb1="080F0000" w:usb2="00000000" w:usb3="00000000" w:csb0="0004009F" w:csb1="DFD7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56533F"/>
    <w:multiLevelType w:val="multilevel"/>
    <w:tmpl w:val="0656533F"/>
    <w:lvl w:ilvl="0" w:tentative="0">
      <w:start w:val="1"/>
      <w:numFmt w:val="bullet"/>
      <w:pStyle w:val="164"/>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
    <w:nsid w:val="06AE71F3"/>
    <w:multiLevelType w:val="multilevel"/>
    <w:tmpl w:val="06AE71F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DD82895"/>
    <w:multiLevelType w:val="multilevel"/>
    <w:tmpl w:val="1DD8289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2CE058FB"/>
    <w:multiLevelType w:val="multilevel"/>
    <w:tmpl w:val="2CE058FB"/>
    <w:lvl w:ilvl="0" w:tentative="0">
      <w:start w:val="1"/>
      <w:numFmt w:val="decimalEnclosedCircle"/>
      <w:pStyle w:val="161"/>
      <w:lvlText w:val="%1"/>
      <w:lvlJc w:val="left"/>
      <w:pPr>
        <w:tabs>
          <w:tab w:val="left" w:pos="855"/>
        </w:tabs>
        <w:ind w:left="855" w:hanging="420"/>
      </w:pPr>
      <w:rPr>
        <w:rFonts w:hint="default" w:ascii="Times New Roman" w:hAnsi="Times New Roman" w:cs="Times New Roman"/>
      </w:rPr>
    </w:lvl>
    <w:lvl w:ilvl="1" w:tentative="0">
      <w:start w:val="1"/>
      <w:numFmt w:val="bullet"/>
      <w:lvlText w:val=""/>
      <w:lvlJc w:val="left"/>
      <w:pPr>
        <w:tabs>
          <w:tab w:val="left" w:pos="1260"/>
        </w:tabs>
        <w:ind w:left="1260" w:hanging="420"/>
      </w:pPr>
      <w:rPr>
        <w:rFonts w:hint="default" w:ascii="Wingdings" w:hAnsi="Wingdings"/>
      </w:rPr>
    </w:lvl>
    <w:lvl w:ilvl="2" w:tentative="0">
      <w:start w:val="1"/>
      <w:numFmt w:val="bullet"/>
      <w:lvlText w:val=""/>
      <w:lvlJc w:val="left"/>
      <w:pPr>
        <w:tabs>
          <w:tab w:val="left" w:pos="1680"/>
        </w:tabs>
        <w:ind w:left="1680" w:hanging="420"/>
      </w:pPr>
      <w:rPr>
        <w:rFonts w:hint="default" w:ascii="Wingdings" w:hAnsi="Wingdings"/>
      </w:rPr>
    </w:lvl>
    <w:lvl w:ilvl="3" w:tentative="0">
      <w:start w:val="1"/>
      <w:numFmt w:val="bullet"/>
      <w:lvlText w:val=""/>
      <w:lvlJc w:val="left"/>
      <w:pPr>
        <w:tabs>
          <w:tab w:val="left" w:pos="2100"/>
        </w:tabs>
        <w:ind w:left="2100" w:hanging="420"/>
      </w:pPr>
      <w:rPr>
        <w:rFonts w:hint="default" w:ascii="Wingdings" w:hAnsi="Wingdings"/>
      </w:rPr>
    </w:lvl>
    <w:lvl w:ilvl="4" w:tentative="0">
      <w:start w:val="1"/>
      <w:numFmt w:val="bullet"/>
      <w:lvlText w:val=""/>
      <w:lvlJc w:val="left"/>
      <w:pPr>
        <w:tabs>
          <w:tab w:val="left" w:pos="2520"/>
        </w:tabs>
        <w:ind w:left="2520" w:hanging="420"/>
      </w:pPr>
      <w:rPr>
        <w:rFonts w:hint="default" w:ascii="Wingdings" w:hAnsi="Wingdings"/>
      </w:rPr>
    </w:lvl>
    <w:lvl w:ilvl="5" w:tentative="0">
      <w:start w:val="1"/>
      <w:numFmt w:val="bullet"/>
      <w:lvlText w:val=""/>
      <w:lvlJc w:val="left"/>
      <w:pPr>
        <w:tabs>
          <w:tab w:val="left" w:pos="2940"/>
        </w:tabs>
        <w:ind w:left="2940" w:hanging="420"/>
      </w:pPr>
      <w:rPr>
        <w:rFonts w:hint="default" w:ascii="Wingdings" w:hAnsi="Wingdings"/>
      </w:rPr>
    </w:lvl>
    <w:lvl w:ilvl="6" w:tentative="0">
      <w:start w:val="1"/>
      <w:numFmt w:val="bullet"/>
      <w:lvlText w:val=""/>
      <w:lvlJc w:val="left"/>
      <w:pPr>
        <w:tabs>
          <w:tab w:val="left" w:pos="3360"/>
        </w:tabs>
        <w:ind w:left="3360" w:hanging="420"/>
      </w:pPr>
      <w:rPr>
        <w:rFonts w:hint="default" w:ascii="Wingdings" w:hAnsi="Wingdings"/>
      </w:rPr>
    </w:lvl>
    <w:lvl w:ilvl="7" w:tentative="0">
      <w:start w:val="1"/>
      <w:numFmt w:val="bullet"/>
      <w:lvlText w:val=""/>
      <w:lvlJc w:val="left"/>
      <w:pPr>
        <w:tabs>
          <w:tab w:val="left" w:pos="3780"/>
        </w:tabs>
        <w:ind w:left="3780" w:hanging="420"/>
      </w:pPr>
      <w:rPr>
        <w:rFonts w:hint="default" w:ascii="Wingdings" w:hAnsi="Wingdings"/>
      </w:rPr>
    </w:lvl>
    <w:lvl w:ilvl="8" w:tentative="0">
      <w:start w:val="1"/>
      <w:numFmt w:val="bullet"/>
      <w:lvlText w:val=""/>
      <w:lvlJc w:val="left"/>
      <w:pPr>
        <w:tabs>
          <w:tab w:val="left" w:pos="4200"/>
        </w:tabs>
        <w:ind w:left="4200" w:hanging="420"/>
      </w:pPr>
      <w:rPr>
        <w:rFonts w:hint="default" w:ascii="Wingdings" w:hAnsi="Wingdings"/>
      </w:rPr>
    </w:lvl>
  </w:abstractNum>
  <w:abstractNum w:abstractNumId="4">
    <w:nsid w:val="2F4C2526"/>
    <w:multiLevelType w:val="multilevel"/>
    <w:tmpl w:val="2F4C2526"/>
    <w:lvl w:ilvl="0" w:tentative="0">
      <w:start w:val="1"/>
      <w:numFmt w:val="decimal"/>
      <w:lvlText w:val="%1)"/>
      <w:lvlJc w:val="left"/>
      <w:pPr>
        <w:ind w:left="420" w:hanging="420"/>
      </w:pPr>
    </w:lvl>
    <w:lvl w:ilvl="1" w:tentative="0">
      <w:start w:val="1"/>
      <w:numFmt w:val="japaneseCounting"/>
      <w:lvlText w:val="%2、"/>
      <w:lvlJc w:val="left"/>
      <w:pPr>
        <w:ind w:left="840" w:hanging="42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02D7169"/>
    <w:multiLevelType w:val="multilevel"/>
    <w:tmpl w:val="302D716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45C67D0"/>
    <w:multiLevelType w:val="multilevel"/>
    <w:tmpl w:val="345C67D0"/>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47137A84"/>
    <w:multiLevelType w:val="multilevel"/>
    <w:tmpl w:val="47137A8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58CD0490"/>
    <w:multiLevelType w:val="multilevel"/>
    <w:tmpl w:val="58CD0490"/>
    <w:lvl w:ilvl="0" w:tentative="0">
      <w:start w:val="1"/>
      <w:numFmt w:val="decimal"/>
      <w:pStyle w:val="94"/>
      <w:lvlText w:val="3.%1"/>
      <w:lvlJc w:val="left"/>
      <w:pPr>
        <w:ind w:left="420" w:hanging="420"/>
      </w:pPr>
      <w:rPr>
        <w:rFonts w:hint="default"/>
      </w:rPr>
    </w:lvl>
    <w:lvl w:ilvl="1" w:tentative="0">
      <w:start w:val="1"/>
      <w:numFmt w:val="decimal"/>
      <w:suff w:val="space"/>
      <w:lvlText w:val="1.%2"/>
      <w:lvlJc w:val="left"/>
      <w:pPr>
        <w:ind w:left="840" w:hanging="420"/>
      </w:pPr>
      <w:rPr>
        <w:rFonts w:hint="default"/>
        <w:b/>
        <w:bCs/>
      </w:rPr>
    </w:lvl>
    <w:lvl w:ilvl="2" w:tentative="0">
      <w:start w:val="1"/>
      <w:numFmt w:val="decimal"/>
      <w:suff w:val="space"/>
      <w:lvlText w:val="（%3）"/>
      <w:lvlJc w:val="left"/>
      <w:pPr>
        <w:ind w:left="1260" w:hanging="420"/>
      </w:pPr>
      <w:rPr>
        <w:rFonts w:hint="default"/>
        <w:b/>
        <w:bCs/>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9">
    <w:nsid w:val="6AE80725"/>
    <w:multiLevelType w:val="multilevel"/>
    <w:tmpl w:val="6AE8072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6B1E3562"/>
    <w:multiLevelType w:val="multilevel"/>
    <w:tmpl w:val="6B1E3562"/>
    <w:lvl w:ilvl="0" w:tentative="0">
      <w:start w:val="1"/>
      <w:numFmt w:val="bullet"/>
      <w:pStyle w:val="95"/>
      <w:lvlText w:val=""/>
      <w:lvlJc w:val="left"/>
      <w:pPr>
        <w:tabs>
          <w:tab w:val="left" w:pos="1520"/>
        </w:tabs>
        <w:ind w:left="1520" w:hanging="420"/>
      </w:pPr>
      <w:rPr>
        <w:rFonts w:hint="default" w:ascii="Wingdings" w:hAnsi="Wingdings"/>
      </w:rPr>
    </w:lvl>
    <w:lvl w:ilvl="1" w:tentative="0">
      <w:start w:val="1"/>
      <w:numFmt w:val="bullet"/>
      <w:lvlText w:val=""/>
      <w:lvlJc w:val="left"/>
      <w:pPr>
        <w:tabs>
          <w:tab w:val="left" w:pos="1940"/>
        </w:tabs>
        <w:ind w:left="1940" w:hanging="420"/>
      </w:pPr>
      <w:rPr>
        <w:rFonts w:hint="default" w:ascii="Wingdings" w:hAnsi="Wingdings"/>
      </w:rPr>
    </w:lvl>
    <w:lvl w:ilvl="2" w:tentative="0">
      <w:start w:val="1"/>
      <w:numFmt w:val="bullet"/>
      <w:lvlText w:val=""/>
      <w:lvlJc w:val="left"/>
      <w:pPr>
        <w:tabs>
          <w:tab w:val="left" w:pos="2360"/>
        </w:tabs>
        <w:ind w:left="2360" w:hanging="420"/>
      </w:pPr>
      <w:rPr>
        <w:rFonts w:hint="default" w:ascii="Wingdings" w:hAnsi="Wingdings"/>
      </w:rPr>
    </w:lvl>
    <w:lvl w:ilvl="3" w:tentative="0">
      <w:start w:val="1"/>
      <w:numFmt w:val="bullet"/>
      <w:lvlText w:val=""/>
      <w:lvlJc w:val="left"/>
      <w:pPr>
        <w:tabs>
          <w:tab w:val="left" w:pos="2780"/>
        </w:tabs>
        <w:ind w:left="2780" w:hanging="420"/>
      </w:pPr>
      <w:rPr>
        <w:rFonts w:hint="default" w:ascii="Wingdings" w:hAnsi="Wingdings"/>
      </w:rPr>
    </w:lvl>
    <w:lvl w:ilvl="4" w:tentative="0">
      <w:start w:val="1"/>
      <w:numFmt w:val="bullet"/>
      <w:lvlText w:val=""/>
      <w:lvlJc w:val="left"/>
      <w:pPr>
        <w:tabs>
          <w:tab w:val="left" w:pos="3200"/>
        </w:tabs>
        <w:ind w:left="3200" w:hanging="420"/>
      </w:pPr>
      <w:rPr>
        <w:rFonts w:hint="default" w:ascii="Wingdings" w:hAnsi="Wingdings"/>
      </w:rPr>
    </w:lvl>
    <w:lvl w:ilvl="5" w:tentative="0">
      <w:start w:val="1"/>
      <w:numFmt w:val="bullet"/>
      <w:lvlText w:val=""/>
      <w:lvlJc w:val="left"/>
      <w:pPr>
        <w:tabs>
          <w:tab w:val="left" w:pos="3620"/>
        </w:tabs>
        <w:ind w:left="3620" w:hanging="420"/>
      </w:pPr>
      <w:rPr>
        <w:rFonts w:hint="default" w:ascii="Wingdings" w:hAnsi="Wingdings"/>
      </w:rPr>
    </w:lvl>
    <w:lvl w:ilvl="6" w:tentative="0">
      <w:start w:val="1"/>
      <w:numFmt w:val="bullet"/>
      <w:lvlText w:val=""/>
      <w:lvlJc w:val="left"/>
      <w:pPr>
        <w:tabs>
          <w:tab w:val="left" w:pos="4040"/>
        </w:tabs>
        <w:ind w:left="4040" w:hanging="420"/>
      </w:pPr>
      <w:rPr>
        <w:rFonts w:hint="default" w:ascii="Wingdings" w:hAnsi="Wingdings"/>
      </w:rPr>
    </w:lvl>
    <w:lvl w:ilvl="7" w:tentative="0">
      <w:start w:val="1"/>
      <w:numFmt w:val="bullet"/>
      <w:lvlText w:val=""/>
      <w:lvlJc w:val="left"/>
      <w:pPr>
        <w:tabs>
          <w:tab w:val="left" w:pos="4460"/>
        </w:tabs>
        <w:ind w:left="4460" w:hanging="420"/>
      </w:pPr>
      <w:rPr>
        <w:rFonts w:hint="default" w:ascii="Wingdings" w:hAnsi="Wingdings"/>
      </w:rPr>
    </w:lvl>
    <w:lvl w:ilvl="8" w:tentative="0">
      <w:start w:val="1"/>
      <w:numFmt w:val="bullet"/>
      <w:lvlText w:val=""/>
      <w:lvlJc w:val="left"/>
      <w:pPr>
        <w:tabs>
          <w:tab w:val="left" w:pos="4880"/>
        </w:tabs>
        <w:ind w:left="4880" w:hanging="420"/>
      </w:pPr>
      <w:rPr>
        <w:rFonts w:hint="default" w:ascii="Wingdings" w:hAnsi="Wingdings"/>
      </w:rPr>
    </w:lvl>
  </w:abstractNum>
  <w:abstractNum w:abstractNumId="11">
    <w:nsid w:val="74AA5F66"/>
    <w:multiLevelType w:val="multilevel"/>
    <w:tmpl w:val="74AA5F66"/>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7AD51DE4"/>
    <w:multiLevelType w:val="multilevel"/>
    <w:tmpl w:val="7AD51DE4"/>
    <w:lvl w:ilvl="0" w:tentative="0">
      <w:start w:val="1"/>
      <w:numFmt w:val="bullet"/>
      <w:pStyle w:val="134"/>
      <w:lvlText w:val=""/>
      <w:lvlJc w:val="left"/>
      <w:pPr>
        <w:tabs>
          <w:tab w:val="left" w:pos="840"/>
        </w:tabs>
        <w:ind w:left="840" w:hanging="420"/>
      </w:pPr>
      <w:rPr>
        <w:rFonts w:hint="default" w:ascii="Wingdings" w:hAnsi="Wingdings"/>
      </w:rPr>
    </w:lvl>
    <w:lvl w:ilvl="1" w:tentative="0">
      <w:start w:val="1"/>
      <w:numFmt w:val="bullet"/>
      <w:lvlText w:val=""/>
      <w:lvlJc w:val="left"/>
      <w:pPr>
        <w:tabs>
          <w:tab w:val="left" w:pos="1260"/>
        </w:tabs>
        <w:ind w:left="1260" w:hanging="420"/>
      </w:pPr>
      <w:rPr>
        <w:rFonts w:hint="default" w:ascii="Wingdings" w:hAnsi="Wingdings"/>
      </w:rPr>
    </w:lvl>
    <w:lvl w:ilvl="2" w:tentative="0">
      <w:start w:val="1"/>
      <w:numFmt w:val="bullet"/>
      <w:lvlText w:val=""/>
      <w:lvlJc w:val="left"/>
      <w:pPr>
        <w:tabs>
          <w:tab w:val="left" w:pos="1680"/>
        </w:tabs>
        <w:ind w:left="1680" w:hanging="420"/>
      </w:pPr>
      <w:rPr>
        <w:rFonts w:hint="default" w:ascii="Wingdings" w:hAnsi="Wingdings"/>
      </w:rPr>
    </w:lvl>
    <w:lvl w:ilvl="3" w:tentative="0">
      <w:start w:val="1"/>
      <w:numFmt w:val="bullet"/>
      <w:lvlText w:val=""/>
      <w:lvlJc w:val="left"/>
      <w:pPr>
        <w:tabs>
          <w:tab w:val="left" w:pos="2100"/>
        </w:tabs>
        <w:ind w:left="2100" w:hanging="420"/>
      </w:pPr>
      <w:rPr>
        <w:rFonts w:hint="default" w:ascii="Wingdings" w:hAnsi="Wingdings"/>
      </w:rPr>
    </w:lvl>
    <w:lvl w:ilvl="4" w:tentative="0">
      <w:start w:val="1"/>
      <w:numFmt w:val="bullet"/>
      <w:lvlText w:val=""/>
      <w:lvlJc w:val="left"/>
      <w:pPr>
        <w:tabs>
          <w:tab w:val="left" w:pos="2520"/>
        </w:tabs>
        <w:ind w:left="2520" w:hanging="420"/>
      </w:pPr>
      <w:rPr>
        <w:rFonts w:hint="default" w:ascii="Wingdings" w:hAnsi="Wingdings"/>
      </w:rPr>
    </w:lvl>
    <w:lvl w:ilvl="5" w:tentative="0">
      <w:start w:val="1"/>
      <w:numFmt w:val="bullet"/>
      <w:lvlText w:val=""/>
      <w:lvlJc w:val="left"/>
      <w:pPr>
        <w:tabs>
          <w:tab w:val="left" w:pos="2940"/>
        </w:tabs>
        <w:ind w:left="2940" w:hanging="420"/>
      </w:pPr>
      <w:rPr>
        <w:rFonts w:hint="default" w:ascii="Wingdings" w:hAnsi="Wingdings"/>
      </w:rPr>
    </w:lvl>
    <w:lvl w:ilvl="6" w:tentative="0">
      <w:start w:val="1"/>
      <w:numFmt w:val="bullet"/>
      <w:lvlText w:val=""/>
      <w:lvlJc w:val="left"/>
      <w:pPr>
        <w:tabs>
          <w:tab w:val="left" w:pos="3360"/>
        </w:tabs>
        <w:ind w:left="3360" w:hanging="420"/>
      </w:pPr>
      <w:rPr>
        <w:rFonts w:hint="default" w:ascii="Wingdings" w:hAnsi="Wingdings"/>
      </w:rPr>
    </w:lvl>
    <w:lvl w:ilvl="7" w:tentative="0">
      <w:start w:val="1"/>
      <w:numFmt w:val="bullet"/>
      <w:lvlText w:val=""/>
      <w:lvlJc w:val="left"/>
      <w:pPr>
        <w:tabs>
          <w:tab w:val="left" w:pos="3780"/>
        </w:tabs>
        <w:ind w:left="3780" w:hanging="420"/>
      </w:pPr>
      <w:rPr>
        <w:rFonts w:hint="default" w:ascii="Wingdings" w:hAnsi="Wingdings"/>
      </w:rPr>
    </w:lvl>
    <w:lvl w:ilvl="8" w:tentative="0">
      <w:start w:val="1"/>
      <w:numFmt w:val="bullet"/>
      <w:lvlText w:val=""/>
      <w:lvlJc w:val="left"/>
      <w:pPr>
        <w:tabs>
          <w:tab w:val="left" w:pos="4200"/>
        </w:tabs>
        <w:ind w:left="4200" w:hanging="420"/>
      </w:pPr>
      <w:rPr>
        <w:rFonts w:hint="default" w:ascii="Wingdings" w:hAnsi="Wingdings"/>
      </w:rPr>
    </w:lvl>
  </w:abstractNum>
  <w:abstractNum w:abstractNumId="13">
    <w:nsid w:val="7E93160B"/>
    <w:multiLevelType w:val="multilevel"/>
    <w:tmpl w:val="7E93160B"/>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8"/>
  </w:num>
  <w:num w:numId="2">
    <w:abstractNumId w:val="10"/>
  </w:num>
  <w:num w:numId="3">
    <w:abstractNumId w:val="12"/>
  </w:num>
  <w:num w:numId="4">
    <w:abstractNumId w:val="3"/>
  </w:num>
  <w:num w:numId="5">
    <w:abstractNumId w:val="0"/>
  </w:num>
  <w:num w:numId="6">
    <w:abstractNumId w:val="5"/>
  </w:num>
  <w:num w:numId="7">
    <w:abstractNumId w:val="1"/>
  </w:num>
  <w:num w:numId="8">
    <w:abstractNumId w:val="7"/>
  </w:num>
  <w:num w:numId="9">
    <w:abstractNumId w:val="13"/>
  </w:num>
  <w:num w:numId="10">
    <w:abstractNumId w:val="4"/>
  </w:num>
  <w:num w:numId="11">
    <w:abstractNumId w:val="2"/>
  </w:num>
  <w:num w:numId="12">
    <w:abstractNumId w:val="11"/>
  </w:num>
  <w:num w:numId="13">
    <w:abstractNumId w:val="9"/>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hideSpellingErrors/>
  <w:documentProtection w:enforcement="0"/>
  <w:defaultTabStop w:val="420"/>
  <w:drawingGridHorizontalSpacing w:val="211"/>
  <w:drawingGridVerticalSpacing w:val="31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ZiMzI3MTk5ZWY4N2QyNWMyMWI5NTdmNDllMGYwMDkifQ=="/>
  </w:docVars>
  <w:rsids>
    <w:rsidRoot w:val="00742185"/>
    <w:rsid w:val="0000060D"/>
    <w:rsid w:val="00000A3A"/>
    <w:rsid w:val="00000CFD"/>
    <w:rsid w:val="00000F36"/>
    <w:rsid w:val="000013EF"/>
    <w:rsid w:val="000014E1"/>
    <w:rsid w:val="000015AB"/>
    <w:rsid w:val="00001DD2"/>
    <w:rsid w:val="000023C5"/>
    <w:rsid w:val="0000243C"/>
    <w:rsid w:val="000025D2"/>
    <w:rsid w:val="0000275A"/>
    <w:rsid w:val="00002BDE"/>
    <w:rsid w:val="00002E9E"/>
    <w:rsid w:val="0000363F"/>
    <w:rsid w:val="000038D3"/>
    <w:rsid w:val="000039A5"/>
    <w:rsid w:val="000039E5"/>
    <w:rsid w:val="00003BC6"/>
    <w:rsid w:val="00003DCA"/>
    <w:rsid w:val="000041B5"/>
    <w:rsid w:val="0000420B"/>
    <w:rsid w:val="000043B2"/>
    <w:rsid w:val="0000442F"/>
    <w:rsid w:val="000044EC"/>
    <w:rsid w:val="00004821"/>
    <w:rsid w:val="0000483C"/>
    <w:rsid w:val="0000491F"/>
    <w:rsid w:val="00004DE4"/>
    <w:rsid w:val="00004E17"/>
    <w:rsid w:val="00004E74"/>
    <w:rsid w:val="00005558"/>
    <w:rsid w:val="0000595A"/>
    <w:rsid w:val="0000598D"/>
    <w:rsid w:val="000059CF"/>
    <w:rsid w:val="00005DB6"/>
    <w:rsid w:val="0000614F"/>
    <w:rsid w:val="0000639C"/>
    <w:rsid w:val="00006587"/>
    <w:rsid w:val="00006E95"/>
    <w:rsid w:val="00007277"/>
    <w:rsid w:val="0000748D"/>
    <w:rsid w:val="00007573"/>
    <w:rsid w:val="000075A5"/>
    <w:rsid w:val="00007685"/>
    <w:rsid w:val="000079DA"/>
    <w:rsid w:val="00007D1D"/>
    <w:rsid w:val="00007F6B"/>
    <w:rsid w:val="000100A9"/>
    <w:rsid w:val="0001017F"/>
    <w:rsid w:val="0001024C"/>
    <w:rsid w:val="000103A5"/>
    <w:rsid w:val="0001073C"/>
    <w:rsid w:val="0001109A"/>
    <w:rsid w:val="00011233"/>
    <w:rsid w:val="0001133E"/>
    <w:rsid w:val="000113FC"/>
    <w:rsid w:val="000116C0"/>
    <w:rsid w:val="00011910"/>
    <w:rsid w:val="00011E75"/>
    <w:rsid w:val="000124E0"/>
    <w:rsid w:val="000126C9"/>
    <w:rsid w:val="000126D6"/>
    <w:rsid w:val="0001277C"/>
    <w:rsid w:val="00012F3D"/>
    <w:rsid w:val="00013019"/>
    <w:rsid w:val="00013119"/>
    <w:rsid w:val="00013516"/>
    <w:rsid w:val="00013E71"/>
    <w:rsid w:val="00013F7E"/>
    <w:rsid w:val="00013FD3"/>
    <w:rsid w:val="0001409F"/>
    <w:rsid w:val="0001411B"/>
    <w:rsid w:val="00014135"/>
    <w:rsid w:val="000141E0"/>
    <w:rsid w:val="00014555"/>
    <w:rsid w:val="00014A90"/>
    <w:rsid w:val="00015003"/>
    <w:rsid w:val="00015351"/>
    <w:rsid w:val="00015378"/>
    <w:rsid w:val="000155C1"/>
    <w:rsid w:val="00015B99"/>
    <w:rsid w:val="000161F2"/>
    <w:rsid w:val="00016464"/>
    <w:rsid w:val="0001687E"/>
    <w:rsid w:val="00016C4E"/>
    <w:rsid w:val="00016F43"/>
    <w:rsid w:val="00017552"/>
    <w:rsid w:val="000179F1"/>
    <w:rsid w:val="00017D2D"/>
    <w:rsid w:val="00017D6A"/>
    <w:rsid w:val="000200DD"/>
    <w:rsid w:val="00020C71"/>
    <w:rsid w:val="000210B2"/>
    <w:rsid w:val="00021353"/>
    <w:rsid w:val="00021405"/>
    <w:rsid w:val="00021414"/>
    <w:rsid w:val="00021438"/>
    <w:rsid w:val="000214BD"/>
    <w:rsid w:val="00021653"/>
    <w:rsid w:val="000217B6"/>
    <w:rsid w:val="0002190E"/>
    <w:rsid w:val="00021B7A"/>
    <w:rsid w:val="00021BDC"/>
    <w:rsid w:val="0002202B"/>
    <w:rsid w:val="0002218A"/>
    <w:rsid w:val="0002265E"/>
    <w:rsid w:val="00022D71"/>
    <w:rsid w:val="00022EC1"/>
    <w:rsid w:val="000231DD"/>
    <w:rsid w:val="00023214"/>
    <w:rsid w:val="000232F4"/>
    <w:rsid w:val="00023395"/>
    <w:rsid w:val="00023B6E"/>
    <w:rsid w:val="00023CD6"/>
    <w:rsid w:val="00024062"/>
    <w:rsid w:val="00024837"/>
    <w:rsid w:val="00024A8E"/>
    <w:rsid w:val="00024CBC"/>
    <w:rsid w:val="000250C5"/>
    <w:rsid w:val="00025220"/>
    <w:rsid w:val="000252AC"/>
    <w:rsid w:val="00025705"/>
    <w:rsid w:val="0002666F"/>
    <w:rsid w:val="000266E1"/>
    <w:rsid w:val="00026798"/>
    <w:rsid w:val="000268B7"/>
    <w:rsid w:val="000274A4"/>
    <w:rsid w:val="000274BB"/>
    <w:rsid w:val="000275E4"/>
    <w:rsid w:val="000277DF"/>
    <w:rsid w:val="000277E0"/>
    <w:rsid w:val="00027ECA"/>
    <w:rsid w:val="00027F42"/>
    <w:rsid w:val="00027FDF"/>
    <w:rsid w:val="00027FF4"/>
    <w:rsid w:val="0003058D"/>
    <w:rsid w:val="00030B7E"/>
    <w:rsid w:val="00030BC9"/>
    <w:rsid w:val="00030D39"/>
    <w:rsid w:val="00030DE6"/>
    <w:rsid w:val="0003108A"/>
    <w:rsid w:val="00031123"/>
    <w:rsid w:val="0003114C"/>
    <w:rsid w:val="0003178D"/>
    <w:rsid w:val="00031C08"/>
    <w:rsid w:val="00031D84"/>
    <w:rsid w:val="00032131"/>
    <w:rsid w:val="0003225C"/>
    <w:rsid w:val="000323DD"/>
    <w:rsid w:val="00032667"/>
    <w:rsid w:val="0003294C"/>
    <w:rsid w:val="00032C8B"/>
    <w:rsid w:val="00032E1D"/>
    <w:rsid w:val="0003315B"/>
    <w:rsid w:val="0003315C"/>
    <w:rsid w:val="00033381"/>
    <w:rsid w:val="000333E9"/>
    <w:rsid w:val="000334EF"/>
    <w:rsid w:val="0003361E"/>
    <w:rsid w:val="0003387C"/>
    <w:rsid w:val="000339C1"/>
    <w:rsid w:val="0003423D"/>
    <w:rsid w:val="00034BBC"/>
    <w:rsid w:val="00034FE9"/>
    <w:rsid w:val="00035028"/>
    <w:rsid w:val="000353D3"/>
    <w:rsid w:val="00035F09"/>
    <w:rsid w:val="00036571"/>
    <w:rsid w:val="000368C6"/>
    <w:rsid w:val="00036A4B"/>
    <w:rsid w:val="00036AF5"/>
    <w:rsid w:val="00036BB0"/>
    <w:rsid w:val="00036C48"/>
    <w:rsid w:val="00036CED"/>
    <w:rsid w:val="00036CF3"/>
    <w:rsid w:val="00037064"/>
    <w:rsid w:val="00037599"/>
    <w:rsid w:val="000376EA"/>
    <w:rsid w:val="0003783F"/>
    <w:rsid w:val="00037A54"/>
    <w:rsid w:val="00037B6E"/>
    <w:rsid w:val="00037E39"/>
    <w:rsid w:val="00040075"/>
    <w:rsid w:val="00040448"/>
    <w:rsid w:val="00040497"/>
    <w:rsid w:val="000407D6"/>
    <w:rsid w:val="0004092F"/>
    <w:rsid w:val="00040ABC"/>
    <w:rsid w:val="00040D68"/>
    <w:rsid w:val="00041328"/>
    <w:rsid w:val="00041BC0"/>
    <w:rsid w:val="00041F8F"/>
    <w:rsid w:val="000420E5"/>
    <w:rsid w:val="000420F9"/>
    <w:rsid w:val="000421D7"/>
    <w:rsid w:val="00042286"/>
    <w:rsid w:val="00042499"/>
    <w:rsid w:val="00042595"/>
    <w:rsid w:val="00042E22"/>
    <w:rsid w:val="00042EA7"/>
    <w:rsid w:val="00042F73"/>
    <w:rsid w:val="0004309F"/>
    <w:rsid w:val="000439A5"/>
    <w:rsid w:val="00043E3C"/>
    <w:rsid w:val="0004401D"/>
    <w:rsid w:val="00044615"/>
    <w:rsid w:val="00044823"/>
    <w:rsid w:val="000448BB"/>
    <w:rsid w:val="00044B0D"/>
    <w:rsid w:val="00044EEB"/>
    <w:rsid w:val="00044F36"/>
    <w:rsid w:val="000450F9"/>
    <w:rsid w:val="0004546F"/>
    <w:rsid w:val="00045618"/>
    <w:rsid w:val="00045AA9"/>
    <w:rsid w:val="00045C8D"/>
    <w:rsid w:val="00045D9A"/>
    <w:rsid w:val="000460EF"/>
    <w:rsid w:val="000461C6"/>
    <w:rsid w:val="00046308"/>
    <w:rsid w:val="000464A4"/>
    <w:rsid w:val="000466F3"/>
    <w:rsid w:val="00046759"/>
    <w:rsid w:val="000467CB"/>
    <w:rsid w:val="00046A23"/>
    <w:rsid w:val="00047214"/>
    <w:rsid w:val="000472ED"/>
    <w:rsid w:val="000474B3"/>
    <w:rsid w:val="0005021F"/>
    <w:rsid w:val="000505FB"/>
    <w:rsid w:val="00050698"/>
    <w:rsid w:val="00050961"/>
    <w:rsid w:val="00050C8C"/>
    <w:rsid w:val="00050CD8"/>
    <w:rsid w:val="00051100"/>
    <w:rsid w:val="00051123"/>
    <w:rsid w:val="0005181E"/>
    <w:rsid w:val="0005190E"/>
    <w:rsid w:val="00051914"/>
    <w:rsid w:val="00051DB5"/>
    <w:rsid w:val="00052002"/>
    <w:rsid w:val="000521B1"/>
    <w:rsid w:val="000526A5"/>
    <w:rsid w:val="00052B4D"/>
    <w:rsid w:val="00052E1F"/>
    <w:rsid w:val="00053093"/>
    <w:rsid w:val="00053392"/>
    <w:rsid w:val="00053408"/>
    <w:rsid w:val="00053647"/>
    <w:rsid w:val="000539AB"/>
    <w:rsid w:val="00053A41"/>
    <w:rsid w:val="000540D7"/>
    <w:rsid w:val="0005417B"/>
    <w:rsid w:val="0005418E"/>
    <w:rsid w:val="00054646"/>
    <w:rsid w:val="00054E8F"/>
    <w:rsid w:val="0005510A"/>
    <w:rsid w:val="000551BF"/>
    <w:rsid w:val="000554DA"/>
    <w:rsid w:val="000556CA"/>
    <w:rsid w:val="000559B7"/>
    <w:rsid w:val="00055B1C"/>
    <w:rsid w:val="00055DE8"/>
    <w:rsid w:val="0005614A"/>
    <w:rsid w:val="0005617A"/>
    <w:rsid w:val="000561FF"/>
    <w:rsid w:val="00056429"/>
    <w:rsid w:val="000566AB"/>
    <w:rsid w:val="00056994"/>
    <w:rsid w:val="00056C3A"/>
    <w:rsid w:val="00056E8F"/>
    <w:rsid w:val="000571A7"/>
    <w:rsid w:val="000571B2"/>
    <w:rsid w:val="00057361"/>
    <w:rsid w:val="00057DBD"/>
    <w:rsid w:val="0006024B"/>
    <w:rsid w:val="00060467"/>
    <w:rsid w:val="000605B7"/>
    <w:rsid w:val="00060634"/>
    <w:rsid w:val="00060693"/>
    <w:rsid w:val="00060B21"/>
    <w:rsid w:val="00060C50"/>
    <w:rsid w:val="00061505"/>
    <w:rsid w:val="00061522"/>
    <w:rsid w:val="00061594"/>
    <w:rsid w:val="00061A4B"/>
    <w:rsid w:val="00061CF6"/>
    <w:rsid w:val="00062747"/>
    <w:rsid w:val="0006283C"/>
    <w:rsid w:val="000629FC"/>
    <w:rsid w:val="00063335"/>
    <w:rsid w:val="00063A12"/>
    <w:rsid w:val="00063C3F"/>
    <w:rsid w:val="0006415A"/>
    <w:rsid w:val="00064F71"/>
    <w:rsid w:val="00064FD4"/>
    <w:rsid w:val="00065042"/>
    <w:rsid w:val="000655A6"/>
    <w:rsid w:val="00065649"/>
    <w:rsid w:val="000656A1"/>
    <w:rsid w:val="0006589D"/>
    <w:rsid w:val="00065A70"/>
    <w:rsid w:val="00065AEE"/>
    <w:rsid w:val="00065DB2"/>
    <w:rsid w:val="00065DB7"/>
    <w:rsid w:val="00066D72"/>
    <w:rsid w:val="00066F90"/>
    <w:rsid w:val="00067463"/>
    <w:rsid w:val="0006753B"/>
    <w:rsid w:val="00067D0B"/>
    <w:rsid w:val="00067D27"/>
    <w:rsid w:val="0007002C"/>
    <w:rsid w:val="000700FF"/>
    <w:rsid w:val="00070406"/>
    <w:rsid w:val="00070473"/>
    <w:rsid w:val="0007085B"/>
    <w:rsid w:val="00070B06"/>
    <w:rsid w:val="00070EBC"/>
    <w:rsid w:val="00070F06"/>
    <w:rsid w:val="00071277"/>
    <w:rsid w:val="00071455"/>
    <w:rsid w:val="000715D5"/>
    <w:rsid w:val="00071C29"/>
    <w:rsid w:val="00071EF8"/>
    <w:rsid w:val="00072361"/>
    <w:rsid w:val="00072519"/>
    <w:rsid w:val="00072551"/>
    <w:rsid w:val="000725E1"/>
    <w:rsid w:val="00073185"/>
    <w:rsid w:val="000734CB"/>
    <w:rsid w:val="00073526"/>
    <w:rsid w:val="0007368B"/>
    <w:rsid w:val="000737F7"/>
    <w:rsid w:val="00073EFB"/>
    <w:rsid w:val="00073F3C"/>
    <w:rsid w:val="00074133"/>
    <w:rsid w:val="0007414D"/>
    <w:rsid w:val="00074685"/>
    <w:rsid w:val="00074854"/>
    <w:rsid w:val="0007490E"/>
    <w:rsid w:val="00074913"/>
    <w:rsid w:val="00074A5A"/>
    <w:rsid w:val="00074BC2"/>
    <w:rsid w:val="000751CB"/>
    <w:rsid w:val="00075730"/>
    <w:rsid w:val="0007635B"/>
    <w:rsid w:val="000763D0"/>
    <w:rsid w:val="000766D6"/>
    <w:rsid w:val="0007671D"/>
    <w:rsid w:val="000767C9"/>
    <w:rsid w:val="00076A20"/>
    <w:rsid w:val="00076DE6"/>
    <w:rsid w:val="0007760D"/>
    <w:rsid w:val="0007781A"/>
    <w:rsid w:val="000779D7"/>
    <w:rsid w:val="00077A14"/>
    <w:rsid w:val="00077A9D"/>
    <w:rsid w:val="00077AD6"/>
    <w:rsid w:val="00077C72"/>
    <w:rsid w:val="00077D21"/>
    <w:rsid w:val="00077F0A"/>
    <w:rsid w:val="00077FB8"/>
    <w:rsid w:val="00080137"/>
    <w:rsid w:val="0008018C"/>
    <w:rsid w:val="000801EF"/>
    <w:rsid w:val="00080545"/>
    <w:rsid w:val="00080D9C"/>
    <w:rsid w:val="00080E02"/>
    <w:rsid w:val="00081254"/>
    <w:rsid w:val="000814A8"/>
    <w:rsid w:val="00081D52"/>
    <w:rsid w:val="00081F61"/>
    <w:rsid w:val="000822EE"/>
    <w:rsid w:val="000826F5"/>
    <w:rsid w:val="00082F55"/>
    <w:rsid w:val="00082F9C"/>
    <w:rsid w:val="0008327E"/>
    <w:rsid w:val="0008339A"/>
    <w:rsid w:val="00083408"/>
    <w:rsid w:val="000837BE"/>
    <w:rsid w:val="000838B2"/>
    <w:rsid w:val="000838DD"/>
    <w:rsid w:val="00083C55"/>
    <w:rsid w:val="00083E71"/>
    <w:rsid w:val="00083E76"/>
    <w:rsid w:val="00084167"/>
    <w:rsid w:val="00084241"/>
    <w:rsid w:val="000843FB"/>
    <w:rsid w:val="000845E1"/>
    <w:rsid w:val="00084C3E"/>
    <w:rsid w:val="00084C52"/>
    <w:rsid w:val="00084F07"/>
    <w:rsid w:val="00085129"/>
    <w:rsid w:val="0008512F"/>
    <w:rsid w:val="00085179"/>
    <w:rsid w:val="000851B1"/>
    <w:rsid w:val="000859D9"/>
    <w:rsid w:val="00085CB7"/>
    <w:rsid w:val="00085E29"/>
    <w:rsid w:val="00086328"/>
    <w:rsid w:val="0008638E"/>
    <w:rsid w:val="00086667"/>
    <w:rsid w:val="000866E2"/>
    <w:rsid w:val="00086AC6"/>
    <w:rsid w:val="00086E46"/>
    <w:rsid w:val="000870F6"/>
    <w:rsid w:val="00087965"/>
    <w:rsid w:val="0008796D"/>
    <w:rsid w:val="000879E9"/>
    <w:rsid w:val="00087CA6"/>
    <w:rsid w:val="00087D47"/>
    <w:rsid w:val="00087E69"/>
    <w:rsid w:val="00090053"/>
    <w:rsid w:val="000902C0"/>
    <w:rsid w:val="00090476"/>
    <w:rsid w:val="000906EA"/>
    <w:rsid w:val="000908B9"/>
    <w:rsid w:val="00090D65"/>
    <w:rsid w:val="0009108F"/>
    <w:rsid w:val="000910E5"/>
    <w:rsid w:val="00091280"/>
    <w:rsid w:val="000919A9"/>
    <w:rsid w:val="00091A19"/>
    <w:rsid w:val="00091B76"/>
    <w:rsid w:val="00091BA2"/>
    <w:rsid w:val="00091F26"/>
    <w:rsid w:val="00091F69"/>
    <w:rsid w:val="00091FF7"/>
    <w:rsid w:val="00092117"/>
    <w:rsid w:val="00092326"/>
    <w:rsid w:val="000929F5"/>
    <w:rsid w:val="00092A7D"/>
    <w:rsid w:val="00092B52"/>
    <w:rsid w:val="00092B66"/>
    <w:rsid w:val="00092D54"/>
    <w:rsid w:val="0009316F"/>
    <w:rsid w:val="000933CD"/>
    <w:rsid w:val="0009369E"/>
    <w:rsid w:val="000938B0"/>
    <w:rsid w:val="00093E04"/>
    <w:rsid w:val="00094557"/>
    <w:rsid w:val="0009455E"/>
    <w:rsid w:val="0009460D"/>
    <w:rsid w:val="00094AD5"/>
    <w:rsid w:val="00094AE5"/>
    <w:rsid w:val="00094D3F"/>
    <w:rsid w:val="00094ED1"/>
    <w:rsid w:val="00094FB9"/>
    <w:rsid w:val="00095586"/>
    <w:rsid w:val="0009564B"/>
    <w:rsid w:val="0009575F"/>
    <w:rsid w:val="00095832"/>
    <w:rsid w:val="0009598A"/>
    <w:rsid w:val="00095B1B"/>
    <w:rsid w:val="00095EEF"/>
    <w:rsid w:val="000962A0"/>
    <w:rsid w:val="00096353"/>
    <w:rsid w:val="00096A99"/>
    <w:rsid w:val="00096AEB"/>
    <w:rsid w:val="00096AFF"/>
    <w:rsid w:val="00096D4C"/>
    <w:rsid w:val="0009708B"/>
    <w:rsid w:val="0009737B"/>
    <w:rsid w:val="00097500"/>
    <w:rsid w:val="00097D1B"/>
    <w:rsid w:val="00097D90"/>
    <w:rsid w:val="000A00B6"/>
    <w:rsid w:val="000A03EA"/>
    <w:rsid w:val="000A04BE"/>
    <w:rsid w:val="000A0520"/>
    <w:rsid w:val="000A08A1"/>
    <w:rsid w:val="000A0AD2"/>
    <w:rsid w:val="000A0C44"/>
    <w:rsid w:val="000A1259"/>
    <w:rsid w:val="000A1A7F"/>
    <w:rsid w:val="000A1B20"/>
    <w:rsid w:val="000A1F85"/>
    <w:rsid w:val="000A1F93"/>
    <w:rsid w:val="000A2263"/>
    <w:rsid w:val="000A235B"/>
    <w:rsid w:val="000A2676"/>
    <w:rsid w:val="000A2A60"/>
    <w:rsid w:val="000A2C32"/>
    <w:rsid w:val="000A2CE0"/>
    <w:rsid w:val="000A3768"/>
    <w:rsid w:val="000A3780"/>
    <w:rsid w:val="000A3ACA"/>
    <w:rsid w:val="000A3F54"/>
    <w:rsid w:val="000A41C7"/>
    <w:rsid w:val="000A49A8"/>
    <w:rsid w:val="000A49C3"/>
    <w:rsid w:val="000A4B08"/>
    <w:rsid w:val="000A4B34"/>
    <w:rsid w:val="000A5405"/>
    <w:rsid w:val="000A54AA"/>
    <w:rsid w:val="000A5688"/>
    <w:rsid w:val="000A5884"/>
    <w:rsid w:val="000A5A93"/>
    <w:rsid w:val="000A5CD3"/>
    <w:rsid w:val="000A5F3C"/>
    <w:rsid w:val="000A6999"/>
    <w:rsid w:val="000A6AF7"/>
    <w:rsid w:val="000A6DBA"/>
    <w:rsid w:val="000A6F12"/>
    <w:rsid w:val="000A74A3"/>
    <w:rsid w:val="000A7B36"/>
    <w:rsid w:val="000A7C43"/>
    <w:rsid w:val="000A7C64"/>
    <w:rsid w:val="000B030A"/>
    <w:rsid w:val="000B0726"/>
    <w:rsid w:val="000B087A"/>
    <w:rsid w:val="000B0C98"/>
    <w:rsid w:val="000B0D99"/>
    <w:rsid w:val="000B115B"/>
    <w:rsid w:val="000B1545"/>
    <w:rsid w:val="000B1641"/>
    <w:rsid w:val="000B1816"/>
    <w:rsid w:val="000B1964"/>
    <w:rsid w:val="000B19DA"/>
    <w:rsid w:val="000B1A8C"/>
    <w:rsid w:val="000B1B66"/>
    <w:rsid w:val="000B1C2F"/>
    <w:rsid w:val="000B242E"/>
    <w:rsid w:val="000B2D9D"/>
    <w:rsid w:val="000B3800"/>
    <w:rsid w:val="000B3B83"/>
    <w:rsid w:val="000B3C02"/>
    <w:rsid w:val="000B3DE9"/>
    <w:rsid w:val="000B4116"/>
    <w:rsid w:val="000B4240"/>
    <w:rsid w:val="000B42D0"/>
    <w:rsid w:val="000B450F"/>
    <w:rsid w:val="000B47FC"/>
    <w:rsid w:val="000B4B8D"/>
    <w:rsid w:val="000B50BE"/>
    <w:rsid w:val="000B5103"/>
    <w:rsid w:val="000B5325"/>
    <w:rsid w:val="000B563A"/>
    <w:rsid w:val="000B5B13"/>
    <w:rsid w:val="000B5B5E"/>
    <w:rsid w:val="000B5CD0"/>
    <w:rsid w:val="000B5EC9"/>
    <w:rsid w:val="000B5FD4"/>
    <w:rsid w:val="000B6195"/>
    <w:rsid w:val="000B6344"/>
    <w:rsid w:val="000B6640"/>
    <w:rsid w:val="000B6CBC"/>
    <w:rsid w:val="000B6ECC"/>
    <w:rsid w:val="000B734D"/>
    <w:rsid w:val="000B76AB"/>
    <w:rsid w:val="000B7CB9"/>
    <w:rsid w:val="000B7FEE"/>
    <w:rsid w:val="000C070C"/>
    <w:rsid w:val="000C07B6"/>
    <w:rsid w:val="000C08F0"/>
    <w:rsid w:val="000C098F"/>
    <w:rsid w:val="000C0C2B"/>
    <w:rsid w:val="000C0F86"/>
    <w:rsid w:val="000C189E"/>
    <w:rsid w:val="000C19C0"/>
    <w:rsid w:val="000C1A68"/>
    <w:rsid w:val="000C1CD7"/>
    <w:rsid w:val="000C1D3C"/>
    <w:rsid w:val="000C1D4E"/>
    <w:rsid w:val="000C2090"/>
    <w:rsid w:val="000C22DD"/>
    <w:rsid w:val="000C255A"/>
    <w:rsid w:val="000C2618"/>
    <w:rsid w:val="000C26FE"/>
    <w:rsid w:val="000C2D27"/>
    <w:rsid w:val="000C2D2F"/>
    <w:rsid w:val="000C2D65"/>
    <w:rsid w:val="000C2DC4"/>
    <w:rsid w:val="000C2DCE"/>
    <w:rsid w:val="000C2FC3"/>
    <w:rsid w:val="000C2FF6"/>
    <w:rsid w:val="000C3131"/>
    <w:rsid w:val="000C3187"/>
    <w:rsid w:val="000C3254"/>
    <w:rsid w:val="000C3798"/>
    <w:rsid w:val="000C43B1"/>
    <w:rsid w:val="000C4444"/>
    <w:rsid w:val="000C4753"/>
    <w:rsid w:val="000C4774"/>
    <w:rsid w:val="000C4871"/>
    <w:rsid w:val="000C4D22"/>
    <w:rsid w:val="000C50D9"/>
    <w:rsid w:val="000C50FF"/>
    <w:rsid w:val="000C518E"/>
    <w:rsid w:val="000C5344"/>
    <w:rsid w:val="000C56D7"/>
    <w:rsid w:val="000C591C"/>
    <w:rsid w:val="000C5E65"/>
    <w:rsid w:val="000C5F7F"/>
    <w:rsid w:val="000C6042"/>
    <w:rsid w:val="000C62E8"/>
    <w:rsid w:val="000C63B6"/>
    <w:rsid w:val="000C668A"/>
    <w:rsid w:val="000C68DB"/>
    <w:rsid w:val="000C6B0A"/>
    <w:rsid w:val="000C6BCD"/>
    <w:rsid w:val="000C70A0"/>
    <w:rsid w:val="000C7147"/>
    <w:rsid w:val="000C72F4"/>
    <w:rsid w:val="000C751A"/>
    <w:rsid w:val="000C7743"/>
    <w:rsid w:val="000C7975"/>
    <w:rsid w:val="000C7B49"/>
    <w:rsid w:val="000C7E4B"/>
    <w:rsid w:val="000C7E9D"/>
    <w:rsid w:val="000C7FEA"/>
    <w:rsid w:val="000D002F"/>
    <w:rsid w:val="000D04C9"/>
    <w:rsid w:val="000D061D"/>
    <w:rsid w:val="000D0C3C"/>
    <w:rsid w:val="000D10C7"/>
    <w:rsid w:val="000D14F6"/>
    <w:rsid w:val="000D157A"/>
    <w:rsid w:val="000D1618"/>
    <w:rsid w:val="000D1FF6"/>
    <w:rsid w:val="000D233E"/>
    <w:rsid w:val="000D2356"/>
    <w:rsid w:val="000D24A7"/>
    <w:rsid w:val="000D2703"/>
    <w:rsid w:val="000D2F41"/>
    <w:rsid w:val="000D2F56"/>
    <w:rsid w:val="000D314E"/>
    <w:rsid w:val="000D380C"/>
    <w:rsid w:val="000D3814"/>
    <w:rsid w:val="000D3FBD"/>
    <w:rsid w:val="000D402F"/>
    <w:rsid w:val="000D4608"/>
    <w:rsid w:val="000D5520"/>
    <w:rsid w:val="000D563D"/>
    <w:rsid w:val="000D5792"/>
    <w:rsid w:val="000D598B"/>
    <w:rsid w:val="000D59A6"/>
    <w:rsid w:val="000D5D72"/>
    <w:rsid w:val="000D5D8E"/>
    <w:rsid w:val="000D5ECE"/>
    <w:rsid w:val="000D5EF6"/>
    <w:rsid w:val="000D5F04"/>
    <w:rsid w:val="000D6323"/>
    <w:rsid w:val="000D638C"/>
    <w:rsid w:val="000D6449"/>
    <w:rsid w:val="000D6B6F"/>
    <w:rsid w:val="000D6D23"/>
    <w:rsid w:val="000D6F32"/>
    <w:rsid w:val="000D7091"/>
    <w:rsid w:val="000D7144"/>
    <w:rsid w:val="000D7302"/>
    <w:rsid w:val="000D747E"/>
    <w:rsid w:val="000D7A1A"/>
    <w:rsid w:val="000D7C93"/>
    <w:rsid w:val="000D7EFB"/>
    <w:rsid w:val="000E02C8"/>
    <w:rsid w:val="000E02DD"/>
    <w:rsid w:val="000E032B"/>
    <w:rsid w:val="000E079B"/>
    <w:rsid w:val="000E0ADA"/>
    <w:rsid w:val="000E139C"/>
    <w:rsid w:val="000E13A5"/>
    <w:rsid w:val="000E13F4"/>
    <w:rsid w:val="000E1511"/>
    <w:rsid w:val="000E193E"/>
    <w:rsid w:val="000E1BF8"/>
    <w:rsid w:val="000E219F"/>
    <w:rsid w:val="000E21AE"/>
    <w:rsid w:val="000E2239"/>
    <w:rsid w:val="000E2279"/>
    <w:rsid w:val="000E22C1"/>
    <w:rsid w:val="000E2571"/>
    <w:rsid w:val="000E2988"/>
    <w:rsid w:val="000E2E03"/>
    <w:rsid w:val="000E2EDC"/>
    <w:rsid w:val="000E2F68"/>
    <w:rsid w:val="000E33DB"/>
    <w:rsid w:val="000E371E"/>
    <w:rsid w:val="000E37B7"/>
    <w:rsid w:val="000E384B"/>
    <w:rsid w:val="000E38DB"/>
    <w:rsid w:val="000E3DF1"/>
    <w:rsid w:val="000E459E"/>
    <w:rsid w:val="000E47F3"/>
    <w:rsid w:val="000E48D1"/>
    <w:rsid w:val="000E5043"/>
    <w:rsid w:val="000E5479"/>
    <w:rsid w:val="000E5858"/>
    <w:rsid w:val="000E5F62"/>
    <w:rsid w:val="000E5FCA"/>
    <w:rsid w:val="000E6159"/>
    <w:rsid w:val="000E65E3"/>
    <w:rsid w:val="000E6644"/>
    <w:rsid w:val="000E6B73"/>
    <w:rsid w:val="000E6C3B"/>
    <w:rsid w:val="000E701B"/>
    <w:rsid w:val="000E7034"/>
    <w:rsid w:val="000E74D6"/>
    <w:rsid w:val="000E7B03"/>
    <w:rsid w:val="000E7BDB"/>
    <w:rsid w:val="000E7CDD"/>
    <w:rsid w:val="000E7EEE"/>
    <w:rsid w:val="000F00D6"/>
    <w:rsid w:val="000F016B"/>
    <w:rsid w:val="000F0504"/>
    <w:rsid w:val="000F08B6"/>
    <w:rsid w:val="000F0A41"/>
    <w:rsid w:val="000F0A96"/>
    <w:rsid w:val="000F0AB6"/>
    <w:rsid w:val="000F0D19"/>
    <w:rsid w:val="000F0F3B"/>
    <w:rsid w:val="000F0F59"/>
    <w:rsid w:val="000F0F89"/>
    <w:rsid w:val="000F106C"/>
    <w:rsid w:val="000F11F0"/>
    <w:rsid w:val="000F1455"/>
    <w:rsid w:val="000F14C4"/>
    <w:rsid w:val="000F187D"/>
    <w:rsid w:val="000F19ED"/>
    <w:rsid w:val="000F1A10"/>
    <w:rsid w:val="000F1A89"/>
    <w:rsid w:val="000F1C24"/>
    <w:rsid w:val="000F1D71"/>
    <w:rsid w:val="000F1F72"/>
    <w:rsid w:val="000F1FF9"/>
    <w:rsid w:val="000F22DE"/>
    <w:rsid w:val="000F2872"/>
    <w:rsid w:val="000F2955"/>
    <w:rsid w:val="000F2A6A"/>
    <w:rsid w:val="000F3349"/>
    <w:rsid w:val="000F3364"/>
    <w:rsid w:val="000F393F"/>
    <w:rsid w:val="000F40A8"/>
    <w:rsid w:val="000F4191"/>
    <w:rsid w:val="000F422E"/>
    <w:rsid w:val="000F4830"/>
    <w:rsid w:val="000F4912"/>
    <w:rsid w:val="000F49EF"/>
    <w:rsid w:val="000F4BCC"/>
    <w:rsid w:val="000F4D0A"/>
    <w:rsid w:val="000F4E54"/>
    <w:rsid w:val="000F4F7F"/>
    <w:rsid w:val="000F5345"/>
    <w:rsid w:val="000F53A9"/>
    <w:rsid w:val="000F54A5"/>
    <w:rsid w:val="000F59EC"/>
    <w:rsid w:val="000F6056"/>
    <w:rsid w:val="000F6210"/>
    <w:rsid w:val="000F642E"/>
    <w:rsid w:val="000F726F"/>
    <w:rsid w:val="000F788E"/>
    <w:rsid w:val="000F7916"/>
    <w:rsid w:val="000F7BF1"/>
    <w:rsid w:val="000F7CAA"/>
    <w:rsid w:val="000F7F7D"/>
    <w:rsid w:val="000F7FD5"/>
    <w:rsid w:val="001000BD"/>
    <w:rsid w:val="001005D1"/>
    <w:rsid w:val="00100FBE"/>
    <w:rsid w:val="00101031"/>
    <w:rsid w:val="001012B5"/>
    <w:rsid w:val="001014DD"/>
    <w:rsid w:val="00101810"/>
    <w:rsid w:val="00101AC7"/>
    <w:rsid w:val="0010221E"/>
    <w:rsid w:val="001025CE"/>
    <w:rsid w:val="00102971"/>
    <w:rsid w:val="00102A4B"/>
    <w:rsid w:val="00102BCD"/>
    <w:rsid w:val="00102E1B"/>
    <w:rsid w:val="00102E8D"/>
    <w:rsid w:val="00102EE9"/>
    <w:rsid w:val="00102F41"/>
    <w:rsid w:val="00103164"/>
    <w:rsid w:val="00103523"/>
    <w:rsid w:val="001037FE"/>
    <w:rsid w:val="001039E2"/>
    <w:rsid w:val="00103B88"/>
    <w:rsid w:val="00104450"/>
    <w:rsid w:val="00104985"/>
    <w:rsid w:val="00105285"/>
    <w:rsid w:val="00105841"/>
    <w:rsid w:val="001059D8"/>
    <w:rsid w:val="00106015"/>
    <w:rsid w:val="00106193"/>
    <w:rsid w:val="00106965"/>
    <w:rsid w:val="00106A4D"/>
    <w:rsid w:val="00106EF5"/>
    <w:rsid w:val="00106F12"/>
    <w:rsid w:val="00106F4C"/>
    <w:rsid w:val="00106FFD"/>
    <w:rsid w:val="00107070"/>
    <w:rsid w:val="001071A4"/>
    <w:rsid w:val="001071EF"/>
    <w:rsid w:val="0010722E"/>
    <w:rsid w:val="0010729C"/>
    <w:rsid w:val="00107395"/>
    <w:rsid w:val="0010745B"/>
    <w:rsid w:val="00107676"/>
    <w:rsid w:val="001079C2"/>
    <w:rsid w:val="00107A29"/>
    <w:rsid w:val="00107A7F"/>
    <w:rsid w:val="0011007E"/>
    <w:rsid w:val="0011033B"/>
    <w:rsid w:val="001105D9"/>
    <w:rsid w:val="00110922"/>
    <w:rsid w:val="00110942"/>
    <w:rsid w:val="00110CE7"/>
    <w:rsid w:val="0011101C"/>
    <w:rsid w:val="0011119E"/>
    <w:rsid w:val="00111241"/>
    <w:rsid w:val="0011128E"/>
    <w:rsid w:val="00111401"/>
    <w:rsid w:val="001115D2"/>
    <w:rsid w:val="00111696"/>
    <w:rsid w:val="001116AC"/>
    <w:rsid w:val="0011175F"/>
    <w:rsid w:val="00111B3D"/>
    <w:rsid w:val="00112581"/>
    <w:rsid w:val="00113113"/>
    <w:rsid w:val="00113168"/>
    <w:rsid w:val="001135A7"/>
    <w:rsid w:val="001135D6"/>
    <w:rsid w:val="0011382A"/>
    <w:rsid w:val="001138FE"/>
    <w:rsid w:val="00113A3B"/>
    <w:rsid w:val="00113D7C"/>
    <w:rsid w:val="00113E95"/>
    <w:rsid w:val="00113F34"/>
    <w:rsid w:val="001140C7"/>
    <w:rsid w:val="001147E3"/>
    <w:rsid w:val="0011497C"/>
    <w:rsid w:val="0011520A"/>
    <w:rsid w:val="00115478"/>
    <w:rsid w:val="00115541"/>
    <w:rsid w:val="001157D1"/>
    <w:rsid w:val="00115E16"/>
    <w:rsid w:val="00115F39"/>
    <w:rsid w:val="001162D6"/>
    <w:rsid w:val="00116484"/>
    <w:rsid w:val="00116550"/>
    <w:rsid w:val="001165ED"/>
    <w:rsid w:val="001166BE"/>
    <w:rsid w:val="00116EC6"/>
    <w:rsid w:val="00117053"/>
    <w:rsid w:val="0011748D"/>
    <w:rsid w:val="001177C9"/>
    <w:rsid w:val="001178B8"/>
    <w:rsid w:val="001179DD"/>
    <w:rsid w:val="00117C1C"/>
    <w:rsid w:val="00117C4C"/>
    <w:rsid w:val="00117F28"/>
    <w:rsid w:val="001200AC"/>
    <w:rsid w:val="00120485"/>
    <w:rsid w:val="00120509"/>
    <w:rsid w:val="00120608"/>
    <w:rsid w:val="00120B7B"/>
    <w:rsid w:val="00120BE3"/>
    <w:rsid w:val="00120D0D"/>
    <w:rsid w:val="00120D18"/>
    <w:rsid w:val="001210CC"/>
    <w:rsid w:val="0012133C"/>
    <w:rsid w:val="00121396"/>
    <w:rsid w:val="00121831"/>
    <w:rsid w:val="00121865"/>
    <w:rsid w:val="00121BCC"/>
    <w:rsid w:val="001221BC"/>
    <w:rsid w:val="0012221B"/>
    <w:rsid w:val="001224D2"/>
    <w:rsid w:val="00122589"/>
    <w:rsid w:val="00122912"/>
    <w:rsid w:val="00122A27"/>
    <w:rsid w:val="00122A34"/>
    <w:rsid w:val="00122AE3"/>
    <w:rsid w:val="00122D6B"/>
    <w:rsid w:val="00122D88"/>
    <w:rsid w:val="00123145"/>
    <w:rsid w:val="0012322E"/>
    <w:rsid w:val="00123319"/>
    <w:rsid w:val="001233EC"/>
    <w:rsid w:val="00123482"/>
    <w:rsid w:val="001236DA"/>
    <w:rsid w:val="001239A8"/>
    <w:rsid w:val="00123EA2"/>
    <w:rsid w:val="00123FFF"/>
    <w:rsid w:val="0012414B"/>
    <w:rsid w:val="001249C8"/>
    <w:rsid w:val="00124F16"/>
    <w:rsid w:val="00125074"/>
    <w:rsid w:val="00125377"/>
    <w:rsid w:val="001256D4"/>
    <w:rsid w:val="001259C8"/>
    <w:rsid w:val="00125C33"/>
    <w:rsid w:val="00126869"/>
    <w:rsid w:val="00126A34"/>
    <w:rsid w:val="00126B81"/>
    <w:rsid w:val="00126C59"/>
    <w:rsid w:val="00126C60"/>
    <w:rsid w:val="00127273"/>
    <w:rsid w:val="001279E4"/>
    <w:rsid w:val="00127BF4"/>
    <w:rsid w:val="00127D91"/>
    <w:rsid w:val="00127F67"/>
    <w:rsid w:val="001300FD"/>
    <w:rsid w:val="00130372"/>
    <w:rsid w:val="001305BC"/>
    <w:rsid w:val="00130795"/>
    <w:rsid w:val="00130906"/>
    <w:rsid w:val="00130A9C"/>
    <w:rsid w:val="00130DAB"/>
    <w:rsid w:val="0013153B"/>
    <w:rsid w:val="00131AB9"/>
    <w:rsid w:val="00131B2A"/>
    <w:rsid w:val="00131CBD"/>
    <w:rsid w:val="00131D65"/>
    <w:rsid w:val="00131EDF"/>
    <w:rsid w:val="00131F5B"/>
    <w:rsid w:val="00132B19"/>
    <w:rsid w:val="00132B21"/>
    <w:rsid w:val="00132B6A"/>
    <w:rsid w:val="00132D60"/>
    <w:rsid w:val="00132DD3"/>
    <w:rsid w:val="00133222"/>
    <w:rsid w:val="001336F9"/>
    <w:rsid w:val="001339D0"/>
    <w:rsid w:val="00133C63"/>
    <w:rsid w:val="00133CE0"/>
    <w:rsid w:val="00134229"/>
    <w:rsid w:val="001342A0"/>
    <w:rsid w:val="00134385"/>
    <w:rsid w:val="001343A5"/>
    <w:rsid w:val="0013482B"/>
    <w:rsid w:val="00134D14"/>
    <w:rsid w:val="00135627"/>
    <w:rsid w:val="00135C56"/>
    <w:rsid w:val="00135E99"/>
    <w:rsid w:val="00135FB2"/>
    <w:rsid w:val="001364C5"/>
    <w:rsid w:val="00136622"/>
    <w:rsid w:val="00136C46"/>
    <w:rsid w:val="00136E98"/>
    <w:rsid w:val="00136F6D"/>
    <w:rsid w:val="001370F0"/>
    <w:rsid w:val="00137797"/>
    <w:rsid w:val="001377A4"/>
    <w:rsid w:val="00137F0F"/>
    <w:rsid w:val="001400C1"/>
    <w:rsid w:val="0014042E"/>
    <w:rsid w:val="00140660"/>
    <w:rsid w:val="00140776"/>
    <w:rsid w:val="00140B28"/>
    <w:rsid w:val="0014119B"/>
    <w:rsid w:val="00141352"/>
    <w:rsid w:val="001413C3"/>
    <w:rsid w:val="00141438"/>
    <w:rsid w:val="00141A01"/>
    <w:rsid w:val="00141C8F"/>
    <w:rsid w:val="00142593"/>
    <w:rsid w:val="00142B50"/>
    <w:rsid w:val="00142DE1"/>
    <w:rsid w:val="00143280"/>
    <w:rsid w:val="00143912"/>
    <w:rsid w:val="00143AD5"/>
    <w:rsid w:val="00143CD0"/>
    <w:rsid w:val="00143D60"/>
    <w:rsid w:val="00143E7B"/>
    <w:rsid w:val="00144124"/>
    <w:rsid w:val="00144C2A"/>
    <w:rsid w:val="001450B8"/>
    <w:rsid w:val="001451F2"/>
    <w:rsid w:val="00145266"/>
    <w:rsid w:val="0014578C"/>
    <w:rsid w:val="001457BF"/>
    <w:rsid w:val="00145D8D"/>
    <w:rsid w:val="00145F7C"/>
    <w:rsid w:val="00146012"/>
    <w:rsid w:val="00146264"/>
    <w:rsid w:val="00146295"/>
    <w:rsid w:val="00146744"/>
    <w:rsid w:val="00146791"/>
    <w:rsid w:val="00147525"/>
    <w:rsid w:val="001477DD"/>
    <w:rsid w:val="00147B4F"/>
    <w:rsid w:val="001503E3"/>
    <w:rsid w:val="0015060F"/>
    <w:rsid w:val="00150637"/>
    <w:rsid w:val="00150E7B"/>
    <w:rsid w:val="00150FD1"/>
    <w:rsid w:val="00151124"/>
    <w:rsid w:val="001517C2"/>
    <w:rsid w:val="001518B7"/>
    <w:rsid w:val="00151A0D"/>
    <w:rsid w:val="00151A5D"/>
    <w:rsid w:val="00151D75"/>
    <w:rsid w:val="00151DD9"/>
    <w:rsid w:val="00151E1F"/>
    <w:rsid w:val="00151F8F"/>
    <w:rsid w:val="00151FA4"/>
    <w:rsid w:val="001522EB"/>
    <w:rsid w:val="0015230B"/>
    <w:rsid w:val="00152656"/>
    <w:rsid w:val="00152B62"/>
    <w:rsid w:val="00152B97"/>
    <w:rsid w:val="00152CAD"/>
    <w:rsid w:val="00152D27"/>
    <w:rsid w:val="00152F85"/>
    <w:rsid w:val="00153159"/>
    <w:rsid w:val="00153469"/>
    <w:rsid w:val="0015361C"/>
    <w:rsid w:val="00153736"/>
    <w:rsid w:val="0015386A"/>
    <w:rsid w:val="00153A80"/>
    <w:rsid w:val="00153B42"/>
    <w:rsid w:val="00153D32"/>
    <w:rsid w:val="00153DDA"/>
    <w:rsid w:val="00154269"/>
    <w:rsid w:val="001543CD"/>
    <w:rsid w:val="00154B55"/>
    <w:rsid w:val="00154BE0"/>
    <w:rsid w:val="00154CF6"/>
    <w:rsid w:val="00154D22"/>
    <w:rsid w:val="0015535B"/>
    <w:rsid w:val="0015540F"/>
    <w:rsid w:val="00155FD2"/>
    <w:rsid w:val="00156090"/>
    <w:rsid w:val="001562A6"/>
    <w:rsid w:val="001563A3"/>
    <w:rsid w:val="001565CC"/>
    <w:rsid w:val="001565E4"/>
    <w:rsid w:val="001567E0"/>
    <w:rsid w:val="00156BFC"/>
    <w:rsid w:val="00156E58"/>
    <w:rsid w:val="0015721C"/>
    <w:rsid w:val="001573AE"/>
    <w:rsid w:val="001575D3"/>
    <w:rsid w:val="00157B66"/>
    <w:rsid w:val="00160151"/>
    <w:rsid w:val="001604EF"/>
    <w:rsid w:val="0016070E"/>
    <w:rsid w:val="001608A3"/>
    <w:rsid w:val="00160B2E"/>
    <w:rsid w:val="00160BCE"/>
    <w:rsid w:val="00160CAF"/>
    <w:rsid w:val="00160DA4"/>
    <w:rsid w:val="00160DBD"/>
    <w:rsid w:val="00160EAD"/>
    <w:rsid w:val="00161221"/>
    <w:rsid w:val="0016124C"/>
    <w:rsid w:val="0016144E"/>
    <w:rsid w:val="00161450"/>
    <w:rsid w:val="00162173"/>
    <w:rsid w:val="00162191"/>
    <w:rsid w:val="00162657"/>
    <w:rsid w:val="0016278A"/>
    <w:rsid w:val="0016299D"/>
    <w:rsid w:val="00162D51"/>
    <w:rsid w:val="00162DFA"/>
    <w:rsid w:val="00162FF8"/>
    <w:rsid w:val="001630AB"/>
    <w:rsid w:val="001630F3"/>
    <w:rsid w:val="00163413"/>
    <w:rsid w:val="0016365E"/>
    <w:rsid w:val="00163A1A"/>
    <w:rsid w:val="00163B45"/>
    <w:rsid w:val="00164145"/>
    <w:rsid w:val="00164724"/>
    <w:rsid w:val="0016493E"/>
    <w:rsid w:val="00164B00"/>
    <w:rsid w:val="00164F59"/>
    <w:rsid w:val="00164F8E"/>
    <w:rsid w:val="001650FC"/>
    <w:rsid w:val="0016528F"/>
    <w:rsid w:val="001653BD"/>
    <w:rsid w:val="00165478"/>
    <w:rsid w:val="001659C7"/>
    <w:rsid w:val="00165EF7"/>
    <w:rsid w:val="001663E8"/>
    <w:rsid w:val="00166CE7"/>
    <w:rsid w:val="00166D64"/>
    <w:rsid w:val="00166F12"/>
    <w:rsid w:val="00166F70"/>
    <w:rsid w:val="0016710E"/>
    <w:rsid w:val="001671CB"/>
    <w:rsid w:val="001677E5"/>
    <w:rsid w:val="00167863"/>
    <w:rsid w:val="001678E7"/>
    <w:rsid w:val="0016798E"/>
    <w:rsid w:val="00167BB7"/>
    <w:rsid w:val="00167D47"/>
    <w:rsid w:val="00167ED8"/>
    <w:rsid w:val="00170311"/>
    <w:rsid w:val="00170502"/>
    <w:rsid w:val="001705BE"/>
    <w:rsid w:val="00170640"/>
    <w:rsid w:val="00170875"/>
    <w:rsid w:val="00170C70"/>
    <w:rsid w:val="00170D2D"/>
    <w:rsid w:val="00170E01"/>
    <w:rsid w:val="00170F04"/>
    <w:rsid w:val="00171734"/>
    <w:rsid w:val="0017190D"/>
    <w:rsid w:val="00171E85"/>
    <w:rsid w:val="0017226B"/>
    <w:rsid w:val="0017256A"/>
    <w:rsid w:val="00173025"/>
    <w:rsid w:val="00173187"/>
    <w:rsid w:val="00173280"/>
    <w:rsid w:val="001733E8"/>
    <w:rsid w:val="00173866"/>
    <w:rsid w:val="00173BA1"/>
    <w:rsid w:val="00173BBD"/>
    <w:rsid w:val="00173BF9"/>
    <w:rsid w:val="0017465F"/>
    <w:rsid w:val="0017484D"/>
    <w:rsid w:val="001748BB"/>
    <w:rsid w:val="001750AE"/>
    <w:rsid w:val="00175668"/>
    <w:rsid w:val="00175706"/>
    <w:rsid w:val="00175A36"/>
    <w:rsid w:val="00175DB0"/>
    <w:rsid w:val="00176C09"/>
    <w:rsid w:val="00176C66"/>
    <w:rsid w:val="00176CE3"/>
    <w:rsid w:val="00176DEA"/>
    <w:rsid w:val="00176E36"/>
    <w:rsid w:val="00176E96"/>
    <w:rsid w:val="00176EDF"/>
    <w:rsid w:val="00177063"/>
    <w:rsid w:val="001779E9"/>
    <w:rsid w:val="00177EB9"/>
    <w:rsid w:val="001802FD"/>
    <w:rsid w:val="00180835"/>
    <w:rsid w:val="001809B7"/>
    <w:rsid w:val="001809EC"/>
    <w:rsid w:val="00180DA2"/>
    <w:rsid w:val="00180DA3"/>
    <w:rsid w:val="00180F1E"/>
    <w:rsid w:val="00180FA0"/>
    <w:rsid w:val="00180FC6"/>
    <w:rsid w:val="00180FEC"/>
    <w:rsid w:val="001819E7"/>
    <w:rsid w:val="00181B3E"/>
    <w:rsid w:val="00181D7E"/>
    <w:rsid w:val="00181FCB"/>
    <w:rsid w:val="001820EE"/>
    <w:rsid w:val="00182333"/>
    <w:rsid w:val="00182379"/>
    <w:rsid w:val="0018280B"/>
    <w:rsid w:val="001828AA"/>
    <w:rsid w:val="00182CAA"/>
    <w:rsid w:val="00182E26"/>
    <w:rsid w:val="00182F86"/>
    <w:rsid w:val="001831EB"/>
    <w:rsid w:val="001832F2"/>
    <w:rsid w:val="00183357"/>
    <w:rsid w:val="00183425"/>
    <w:rsid w:val="0018398D"/>
    <w:rsid w:val="00183B12"/>
    <w:rsid w:val="00183C2D"/>
    <w:rsid w:val="00183C44"/>
    <w:rsid w:val="00183D35"/>
    <w:rsid w:val="00183FBB"/>
    <w:rsid w:val="001840F8"/>
    <w:rsid w:val="001844E5"/>
    <w:rsid w:val="00184509"/>
    <w:rsid w:val="00184646"/>
    <w:rsid w:val="0018464E"/>
    <w:rsid w:val="0018479D"/>
    <w:rsid w:val="001847C6"/>
    <w:rsid w:val="00184DBF"/>
    <w:rsid w:val="00184E15"/>
    <w:rsid w:val="00185504"/>
    <w:rsid w:val="001855A2"/>
    <w:rsid w:val="001856C3"/>
    <w:rsid w:val="001859EA"/>
    <w:rsid w:val="001861E3"/>
    <w:rsid w:val="001866C4"/>
    <w:rsid w:val="00186869"/>
    <w:rsid w:val="001868F7"/>
    <w:rsid w:val="00186A1C"/>
    <w:rsid w:val="00186D9B"/>
    <w:rsid w:val="0018748D"/>
    <w:rsid w:val="0018751A"/>
    <w:rsid w:val="00187B7C"/>
    <w:rsid w:val="00190045"/>
    <w:rsid w:val="00190B2F"/>
    <w:rsid w:val="00190C3C"/>
    <w:rsid w:val="00190C7F"/>
    <w:rsid w:val="00190FB4"/>
    <w:rsid w:val="00191018"/>
    <w:rsid w:val="0019157E"/>
    <w:rsid w:val="001918A7"/>
    <w:rsid w:val="001918DF"/>
    <w:rsid w:val="0019191D"/>
    <w:rsid w:val="00191AA2"/>
    <w:rsid w:val="00191AC7"/>
    <w:rsid w:val="00192059"/>
    <w:rsid w:val="0019255D"/>
    <w:rsid w:val="001929C6"/>
    <w:rsid w:val="00192B67"/>
    <w:rsid w:val="001931FB"/>
    <w:rsid w:val="001932C9"/>
    <w:rsid w:val="00193304"/>
    <w:rsid w:val="00193311"/>
    <w:rsid w:val="0019354C"/>
    <w:rsid w:val="001935A1"/>
    <w:rsid w:val="001938DD"/>
    <w:rsid w:val="00193A2C"/>
    <w:rsid w:val="00193B79"/>
    <w:rsid w:val="00193E19"/>
    <w:rsid w:val="00193E33"/>
    <w:rsid w:val="00194525"/>
    <w:rsid w:val="00194CA8"/>
    <w:rsid w:val="00194FA3"/>
    <w:rsid w:val="00195059"/>
    <w:rsid w:val="00195142"/>
    <w:rsid w:val="001951D3"/>
    <w:rsid w:val="001952BA"/>
    <w:rsid w:val="00195556"/>
    <w:rsid w:val="001959AF"/>
    <w:rsid w:val="00195E06"/>
    <w:rsid w:val="001960E4"/>
    <w:rsid w:val="001964EF"/>
    <w:rsid w:val="00196A53"/>
    <w:rsid w:val="00196AF3"/>
    <w:rsid w:val="00196B64"/>
    <w:rsid w:val="00196D53"/>
    <w:rsid w:val="00196EB3"/>
    <w:rsid w:val="0019748A"/>
    <w:rsid w:val="001979BC"/>
    <w:rsid w:val="00197CFF"/>
    <w:rsid w:val="00197F4C"/>
    <w:rsid w:val="001A02C3"/>
    <w:rsid w:val="001A02D6"/>
    <w:rsid w:val="001A0360"/>
    <w:rsid w:val="001A06F8"/>
    <w:rsid w:val="001A0746"/>
    <w:rsid w:val="001A0B07"/>
    <w:rsid w:val="001A0CE9"/>
    <w:rsid w:val="001A0D75"/>
    <w:rsid w:val="001A0DB1"/>
    <w:rsid w:val="001A0EE3"/>
    <w:rsid w:val="001A1165"/>
    <w:rsid w:val="001A15BF"/>
    <w:rsid w:val="001A16A4"/>
    <w:rsid w:val="001A1B0B"/>
    <w:rsid w:val="001A1CD1"/>
    <w:rsid w:val="001A26FC"/>
    <w:rsid w:val="001A27DE"/>
    <w:rsid w:val="001A2A20"/>
    <w:rsid w:val="001A2A93"/>
    <w:rsid w:val="001A2BB6"/>
    <w:rsid w:val="001A2BE4"/>
    <w:rsid w:val="001A2D3F"/>
    <w:rsid w:val="001A2F4E"/>
    <w:rsid w:val="001A3097"/>
    <w:rsid w:val="001A32A0"/>
    <w:rsid w:val="001A35FB"/>
    <w:rsid w:val="001A395D"/>
    <w:rsid w:val="001A3A2E"/>
    <w:rsid w:val="001A420F"/>
    <w:rsid w:val="001A4688"/>
    <w:rsid w:val="001A48F4"/>
    <w:rsid w:val="001A4D3E"/>
    <w:rsid w:val="001A4E9A"/>
    <w:rsid w:val="001A5182"/>
    <w:rsid w:val="001A53B8"/>
    <w:rsid w:val="001A5619"/>
    <w:rsid w:val="001A5689"/>
    <w:rsid w:val="001A5706"/>
    <w:rsid w:val="001A59FA"/>
    <w:rsid w:val="001A5B3B"/>
    <w:rsid w:val="001A5BE6"/>
    <w:rsid w:val="001A5C76"/>
    <w:rsid w:val="001A5CB0"/>
    <w:rsid w:val="001A5D22"/>
    <w:rsid w:val="001A5F3D"/>
    <w:rsid w:val="001A6061"/>
    <w:rsid w:val="001A6073"/>
    <w:rsid w:val="001A62E2"/>
    <w:rsid w:val="001A6391"/>
    <w:rsid w:val="001A64B5"/>
    <w:rsid w:val="001A65E8"/>
    <w:rsid w:val="001A6772"/>
    <w:rsid w:val="001A68A6"/>
    <w:rsid w:val="001A7A0E"/>
    <w:rsid w:val="001A7A9C"/>
    <w:rsid w:val="001B020F"/>
    <w:rsid w:val="001B0227"/>
    <w:rsid w:val="001B029C"/>
    <w:rsid w:val="001B0335"/>
    <w:rsid w:val="001B05C5"/>
    <w:rsid w:val="001B1039"/>
    <w:rsid w:val="001B118E"/>
    <w:rsid w:val="001B1707"/>
    <w:rsid w:val="001B173A"/>
    <w:rsid w:val="001B17A3"/>
    <w:rsid w:val="001B1993"/>
    <w:rsid w:val="001B1B7F"/>
    <w:rsid w:val="001B1C14"/>
    <w:rsid w:val="001B1D93"/>
    <w:rsid w:val="001B21B8"/>
    <w:rsid w:val="001B2E99"/>
    <w:rsid w:val="001B302C"/>
    <w:rsid w:val="001B3491"/>
    <w:rsid w:val="001B36FE"/>
    <w:rsid w:val="001B3803"/>
    <w:rsid w:val="001B3E3E"/>
    <w:rsid w:val="001B4265"/>
    <w:rsid w:val="001B4A15"/>
    <w:rsid w:val="001B4D7F"/>
    <w:rsid w:val="001B4EE5"/>
    <w:rsid w:val="001B5059"/>
    <w:rsid w:val="001B51BD"/>
    <w:rsid w:val="001B5221"/>
    <w:rsid w:val="001B53D2"/>
    <w:rsid w:val="001B5486"/>
    <w:rsid w:val="001B56D8"/>
    <w:rsid w:val="001B5867"/>
    <w:rsid w:val="001B59C4"/>
    <w:rsid w:val="001B5EC2"/>
    <w:rsid w:val="001B5FF3"/>
    <w:rsid w:val="001B67B4"/>
    <w:rsid w:val="001B690F"/>
    <w:rsid w:val="001B6AD4"/>
    <w:rsid w:val="001B6B39"/>
    <w:rsid w:val="001B6C4F"/>
    <w:rsid w:val="001B73F6"/>
    <w:rsid w:val="001B7516"/>
    <w:rsid w:val="001B7824"/>
    <w:rsid w:val="001B7ACB"/>
    <w:rsid w:val="001B7E4E"/>
    <w:rsid w:val="001B7F5D"/>
    <w:rsid w:val="001B7F61"/>
    <w:rsid w:val="001C011E"/>
    <w:rsid w:val="001C08B8"/>
    <w:rsid w:val="001C09C1"/>
    <w:rsid w:val="001C0DB7"/>
    <w:rsid w:val="001C10EE"/>
    <w:rsid w:val="001C135E"/>
    <w:rsid w:val="001C19DC"/>
    <w:rsid w:val="001C1C94"/>
    <w:rsid w:val="001C20F7"/>
    <w:rsid w:val="001C2BCD"/>
    <w:rsid w:val="001C2E6B"/>
    <w:rsid w:val="001C2F83"/>
    <w:rsid w:val="001C33A9"/>
    <w:rsid w:val="001C36A7"/>
    <w:rsid w:val="001C39AE"/>
    <w:rsid w:val="001C3FE1"/>
    <w:rsid w:val="001C4183"/>
    <w:rsid w:val="001C41E6"/>
    <w:rsid w:val="001C4301"/>
    <w:rsid w:val="001C45E1"/>
    <w:rsid w:val="001C48C6"/>
    <w:rsid w:val="001C49DF"/>
    <w:rsid w:val="001C4DDC"/>
    <w:rsid w:val="001C4E58"/>
    <w:rsid w:val="001C4FA3"/>
    <w:rsid w:val="001C50CC"/>
    <w:rsid w:val="001C5109"/>
    <w:rsid w:val="001C524D"/>
    <w:rsid w:val="001C536E"/>
    <w:rsid w:val="001C5604"/>
    <w:rsid w:val="001C57C3"/>
    <w:rsid w:val="001C591A"/>
    <w:rsid w:val="001C5998"/>
    <w:rsid w:val="001C5BAC"/>
    <w:rsid w:val="001C5EB2"/>
    <w:rsid w:val="001C64B9"/>
    <w:rsid w:val="001C652E"/>
    <w:rsid w:val="001C656D"/>
    <w:rsid w:val="001C65DC"/>
    <w:rsid w:val="001C6772"/>
    <w:rsid w:val="001C6CA4"/>
    <w:rsid w:val="001C6E08"/>
    <w:rsid w:val="001C6E4A"/>
    <w:rsid w:val="001C77C2"/>
    <w:rsid w:val="001C7AC1"/>
    <w:rsid w:val="001C7DEB"/>
    <w:rsid w:val="001C7F9C"/>
    <w:rsid w:val="001C7F9E"/>
    <w:rsid w:val="001D04FA"/>
    <w:rsid w:val="001D0B89"/>
    <w:rsid w:val="001D10A4"/>
    <w:rsid w:val="001D1389"/>
    <w:rsid w:val="001D13A3"/>
    <w:rsid w:val="001D1415"/>
    <w:rsid w:val="001D174D"/>
    <w:rsid w:val="001D198D"/>
    <w:rsid w:val="001D1ACF"/>
    <w:rsid w:val="001D1E02"/>
    <w:rsid w:val="001D2042"/>
    <w:rsid w:val="001D26D5"/>
    <w:rsid w:val="001D2A3D"/>
    <w:rsid w:val="001D2AE0"/>
    <w:rsid w:val="001D2FB7"/>
    <w:rsid w:val="001D3147"/>
    <w:rsid w:val="001D3223"/>
    <w:rsid w:val="001D37B6"/>
    <w:rsid w:val="001D38CA"/>
    <w:rsid w:val="001D38D7"/>
    <w:rsid w:val="001D3CDD"/>
    <w:rsid w:val="001D3E10"/>
    <w:rsid w:val="001D3EDB"/>
    <w:rsid w:val="001D4246"/>
    <w:rsid w:val="001D431E"/>
    <w:rsid w:val="001D4995"/>
    <w:rsid w:val="001D4A20"/>
    <w:rsid w:val="001D4AC7"/>
    <w:rsid w:val="001D4EBB"/>
    <w:rsid w:val="001D5235"/>
    <w:rsid w:val="001D52E0"/>
    <w:rsid w:val="001D52EA"/>
    <w:rsid w:val="001D5599"/>
    <w:rsid w:val="001D5BC6"/>
    <w:rsid w:val="001D5F62"/>
    <w:rsid w:val="001D6260"/>
    <w:rsid w:val="001D638A"/>
    <w:rsid w:val="001D6475"/>
    <w:rsid w:val="001D72F2"/>
    <w:rsid w:val="001D7678"/>
    <w:rsid w:val="001D775D"/>
    <w:rsid w:val="001D789E"/>
    <w:rsid w:val="001D7D81"/>
    <w:rsid w:val="001D7E6C"/>
    <w:rsid w:val="001D7EFC"/>
    <w:rsid w:val="001E006D"/>
    <w:rsid w:val="001E04DF"/>
    <w:rsid w:val="001E0625"/>
    <w:rsid w:val="001E0FA8"/>
    <w:rsid w:val="001E1244"/>
    <w:rsid w:val="001E1841"/>
    <w:rsid w:val="001E187C"/>
    <w:rsid w:val="001E1AB5"/>
    <w:rsid w:val="001E1D0D"/>
    <w:rsid w:val="001E2002"/>
    <w:rsid w:val="001E27A7"/>
    <w:rsid w:val="001E29A7"/>
    <w:rsid w:val="001E2C0F"/>
    <w:rsid w:val="001E3833"/>
    <w:rsid w:val="001E3B3F"/>
    <w:rsid w:val="001E3E18"/>
    <w:rsid w:val="001E3E4C"/>
    <w:rsid w:val="001E4120"/>
    <w:rsid w:val="001E4237"/>
    <w:rsid w:val="001E447F"/>
    <w:rsid w:val="001E44AB"/>
    <w:rsid w:val="001E472A"/>
    <w:rsid w:val="001E4853"/>
    <w:rsid w:val="001E4BA6"/>
    <w:rsid w:val="001E4D04"/>
    <w:rsid w:val="001E5167"/>
    <w:rsid w:val="001E517A"/>
    <w:rsid w:val="001E5312"/>
    <w:rsid w:val="001E5E21"/>
    <w:rsid w:val="001E64E8"/>
    <w:rsid w:val="001E65D1"/>
    <w:rsid w:val="001E6A58"/>
    <w:rsid w:val="001E722A"/>
    <w:rsid w:val="001E7259"/>
    <w:rsid w:val="001E784B"/>
    <w:rsid w:val="001E79F8"/>
    <w:rsid w:val="001E7DF2"/>
    <w:rsid w:val="001F03A9"/>
    <w:rsid w:val="001F067E"/>
    <w:rsid w:val="001F0E45"/>
    <w:rsid w:val="001F0EC7"/>
    <w:rsid w:val="001F13D0"/>
    <w:rsid w:val="001F13E6"/>
    <w:rsid w:val="001F152A"/>
    <w:rsid w:val="001F158B"/>
    <w:rsid w:val="001F1720"/>
    <w:rsid w:val="001F1C2D"/>
    <w:rsid w:val="001F1C76"/>
    <w:rsid w:val="001F1EA4"/>
    <w:rsid w:val="001F1F93"/>
    <w:rsid w:val="001F215D"/>
    <w:rsid w:val="001F2325"/>
    <w:rsid w:val="001F2759"/>
    <w:rsid w:val="001F29CE"/>
    <w:rsid w:val="001F2D57"/>
    <w:rsid w:val="001F2E27"/>
    <w:rsid w:val="001F3634"/>
    <w:rsid w:val="001F3A1C"/>
    <w:rsid w:val="001F3B77"/>
    <w:rsid w:val="001F3CB1"/>
    <w:rsid w:val="001F3D25"/>
    <w:rsid w:val="001F41CE"/>
    <w:rsid w:val="001F44C8"/>
    <w:rsid w:val="001F4796"/>
    <w:rsid w:val="001F49C2"/>
    <w:rsid w:val="001F4FCC"/>
    <w:rsid w:val="001F5020"/>
    <w:rsid w:val="001F5209"/>
    <w:rsid w:val="001F526C"/>
    <w:rsid w:val="001F55A1"/>
    <w:rsid w:val="001F6323"/>
    <w:rsid w:val="001F636E"/>
    <w:rsid w:val="001F6391"/>
    <w:rsid w:val="001F670E"/>
    <w:rsid w:val="001F6C18"/>
    <w:rsid w:val="001F714C"/>
    <w:rsid w:val="001F7167"/>
    <w:rsid w:val="001F72FD"/>
    <w:rsid w:val="001F761A"/>
    <w:rsid w:val="001F775A"/>
    <w:rsid w:val="001F7956"/>
    <w:rsid w:val="002000B6"/>
    <w:rsid w:val="002001E4"/>
    <w:rsid w:val="002005DC"/>
    <w:rsid w:val="0020079C"/>
    <w:rsid w:val="00200C63"/>
    <w:rsid w:val="00200D67"/>
    <w:rsid w:val="00200DB0"/>
    <w:rsid w:val="002010AA"/>
    <w:rsid w:val="0020171A"/>
    <w:rsid w:val="00201E31"/>
    <w:rsid w:val="00202007"/>
    <w:rsid w:val="00202AEC"/>
    <w:rsid w:val="00202CA6"/>
    <w:rsid w:val="00202D21"/>
    <w:rsid w:val="002032EA"/>
    <w:rsid w:val="002036D9"/>
    <w:rsid w:val="00203738"/>
    <w:rsid w:val="002037AA"/>
    <w:rsid w:val="00203B76"/>
    <w:rsid w:val="00203EA6"/>
    <w:rsid w:val="00204DA5"/>
    <w:rsid w:val="00204DD9"/>
    <w:rsid w:val="00204E4C"/>
    <w:rsid w:val="00204FB5"/>
    <w:rsid w:val="002050D2"/>
    <w:rsid w:val="0020519C"/>
    <w:rsid w:val="0020556B"/>
    <w:rsid w:val="00205644"/>
    <w:rsid w:val="002057F0"/>
    <w:rsid w:val="00205EA6"/>
    <w:rsid w:val="00205EF3"/>
    <w:rsid w:val="00206017"/>
    <w:rsid w:val="0020604F"/>
    <w:rsid w:val="002060A1"/>
    <w:rsid w:val="002060DA"/>
    <w:rsid w:val="00206770"/>
    <w:rsid w:val="002068F2"/>
    <w:rsid w:val="00206909"/>
    <w:rsid w:val="00206985"/>
    <w:rsid w:val="00206ACD"/>
    <w:rsid w:val="00206D7C"/>
    <w:rsid w:val="00207171"/>
    <w:rsid w:val="002075A0"/>
    <w:rsid w:val="002077C6"/>
    <w:rsid w:val="002079FE"/>
    <w:rsid w:val="00207E1D"/>
    <w:rsid w:val="002100D7"/>
    <w:rsid w:val="00210551"/>
    <w:rsid w:val="00210F28"/>
    <w:rsid w:val="00210FCA"/>
    <w:rsid w:val="00211169"/>
    <w:rsid w:val="002114DB"/>
    <w:rsid w:val="00211899"/>
    <w:rsid w:val="002119F4"/>
    <w:rsid w:val="00211B40"/>
    <w:rsid w:val="00211DEE"/>
    <w:rsid w:val="0021219E"/>
    <w:rsid w:val="00212228"/>
    <w:rsid w:val="0021238E"/>
    <w:rsid w:val="002123C6"/>
    <w:rsid w:val="0021268B"/>
    <w:rsid w:val="002126BD"/>
    <w:rsid w:val="00212C60"/>
    <w:rsid w:val="00212ECD"/>
    <w:rsid w:val="002130E9"/>
    <w:rsid w:val="0021344F"/>
    <w:rsid w:val="002135A4"/>
    <w:rsid w:val="002138BB"/>
    <w:rsid w:val="00213CB4"/>
    <w:rsid w:val="00214925"/>
    <w:rsid w:val="00214BA5"/>
    <w:rsid w:val="00214CE1"/>
    <w:rsid w:val="0021526A"/>
    <w:rsid w:val="00215A90"/>
    <w:rsid w:val="00215BFE"/>
    <w:rsid w:val="00215D9E"/>
    <w:rsid w:val="002167C0"/>
    <w:rsid w:val="00216978"/>
    <w:rsid w:val="00216A52"/>
    <w:rsid w:val="00216A83"/>
    <w:rsid w:val="00216E08"/>
    <w:rsid w:val="00216EF9"/>
    <w:rsid w:val="00216FF7"/>
    <w:rsid w:val="002172F5"/>
    <w:rsid w:val="00217420"/>
    <w:rsid w:val="002177D2"/>
    <w:rsid w:val="002178EC"/>
    <w:rsid w:val="002179D4"/>
    <w:rsid w:val="00217BF6"/>
    <w:rsid w:val="00217EE6"/>
    <w:rsid w:val="002201A8"/>
    <w:rsid w:val="00220337"/>
    <w:rsid w:val="00220450"/>
    <w:rsid w:val="00220900"/>
    <w:rsid w:val="00220A21"/>
    <w:rsid w:val="00220B5C"/>
    <w:rsid w:val="00220BB4"/>
    <w:rsid w:val="00221338"/>
    <w:rsid w:val="002214F5"/>
    <w:rsid w:val="0022159E"/>
    <w:rsid w:val="0022184F"/>
    <w:rsid w:val="00221FAB"/>
    <w:rsid w:val="002222C5"/>
    <w:rsid w:val="002226D9"/>
    <w:rsid w:val="0022293E"/>
    <w:rsid w:val="00222BCF"/>
    <w:rsid w:val="00222C28"/>
    <w:rsid w:val="00222C49"/>
    <w:rsid w:val="002232E2"/>
    <w:rsid w:val="00223AAD"/>
    <w:rsid w:val="00223DEA"/>
    <w:rsid w:val="002243A7"/>
    <w:rsid w:val="002244C0"/>
    <w:rsid w:val="00224529"/>
    <w:rsid w:val="002246A7"/>
    <w:rsid w:val="0022482D"/>
    <w:rsid w:val="00224A58"/>
    <w:rsid w:val="00225F6E"/>
    <w:rsid w:val="0022632C"/>
    <w:rsid w:val="00226401"/>
    <w:rsid w:val="00226418"/>
    <w:rsid w:val="002264FF"/>
    <w:rsid w:val="002266AA"/>
    <w:rsid w:val="00226C6C"/>
    <w:rsid w:val="00226EC0"/>
    <w:rsid w:val="002271C2"/>
    <w:rsid w:val="00227222"/>
    <w:rsid w:val="002272ED"/>
    <w:rsid w:val="002277EA"/>
    <w:rsid w:val="002278A8"/>
    <w:rsid w:val="00227A2E"/>
    <w:rsid w:val="00227A87"/>
    <w:rsid w:val="0023081D"/>
    <w:rsid w:val="002309A4"/>
    <w:rsid w:val="00230B08"/>
    <w:rsid w:val="00230B3A"/>
    <w:rsid w:val="00230C2B"/>
    <w:rsid w:val="00230D8F"/>
    <w:rsid w:val="00231112"/>
    <w:rsid w:val="002311A8"/>
    <w:rsid w:val="00231238"/>
    <w:rsid w:val="00231330"/>
    <w:rsid w:val="002316B2"/>
    <w:rsid w:val="00231A10"/>
    <w:rsid w:val="00231AD4"/>
    <w:rsid w:val="00231D9D"/>
    <w:rsid w:val="00231EC5"/>
    <w:rsid w:val="00231EEE"/>
    <w:rsid w:val="00231F3D"/>
    <w:rsid w:val="002321AA"/>
    <w:rsid w:val="00232247"/>
    <w:rsid w:val="002326D0"/>
    <w:rsid w:val="002329D0"/>
    <w:rsid w:val="00232C2B"/>
    <w:rsid w:val="00232D09"/>
    <w:rsid w:val="0023347B"/>
    <w:rsid w:val="00233553"/>
    <w:rsid w:val="002335AE"/>
    <w:rsid w:val="00233859"/>
    <w:rsid w:val="002339D1"/>
    <w:rsid w:val="00233EF2"/>
    <w:rsid w:val="0023416A"/>
    <w:rsid w:val="00234493"/>
    <w:rsid w:val="0023456D"/>
    <w:rsid w:val="0023480C"/>
    <w:rsid w:val="00234903"/>
    <w:rsid w:val="00234A24"/>
    <w:rsid w:val="00234D78"/>
    <w:rsid w:val="00234ECE"/>
    <w:rsid w:val="00234F99"/>
    <w:rsid w:val="00234FAB"/>
    <w:rsid w:val="002350E0"/>
    <w:rsid w:val="0023529D"/>
    <w:rsid w:val="00235678"/>
    <w:rsid w:val="00235921"/>
    <w:rsid w:val="002359F4"/>
    <w:rsid w:val="00235BF9"/>
    <w:rsid w:val="00235C11"/>
    <w:rsid w:val="00235C8A"/>
    <w:rsid w:val="00235CF9"/>
    <w:rsid w:val="00235D72"/>
    <w:rsid w:val="002361D8"/>
    <w:rsid w:val="002365BC"/>
    <w:rsid w:val="002365E0"/>
    <w:rsid w:val="002366C2"/>
    <w:rsid w:val="00236840"/>
    <w:rsid w:val="00236AC7"/>
    <w:rsid w:val="00236B60"/>
    <w:rsid w:val="00236EB4"/>
    <w:rsid w:val="00236F52"/>
    <w:rsid w:val="002370EA"/>
    <w:rsid w:val="002372B3"/>
    <w:rsid w:val="00237CE6"/>
    <w:rsid w:val="00237E04"/>
    <w:rsid w:val="00237EF7"/>
    <w:rsid w:val="00237F42"/>
    <w:rsid w:val="002400E0"/>
    <w:rsid w:val="0024056A"/>
    <w:rsid w:val="002407A1"/>
    <w:rsid w:val="00240C7C"/>
    <w:rsid w:val="00240E92"/>
    <w:rsid w:val="00240F0D"/>
    <w:rsid w:val="00240F10"/>
    <w:rsid w:val="002414D2"/>
    <w:rsid w:val="002416FB"/>
    <w:rsid w:val="0024194E"/>
    <w:rsid w:val="00241EA0"/>
    <w:rsid w:val="00242239"/>
    <w:rsid w:val="00242261"/>
    <w:rsid w:val="00242E07"/>
    <w:rsid w:val="0024318D"/>
    <w:rsid w:val="0024369C"/>
    <w:rsid w:val="00243929"/>
    <w:rsid w:val="00243ABC"/>
    <w:rsid w:val="00243D7A"/>
    <w:rsid w:val="002442C7"/>
    <w:rsid w:val="00244337"/>
    <w:rsid w:val="002443A7"/>
    <w:rsid w:val="002444A7"/>
    <w:rsid w:val="002448E4"/>
    <w:rsid w:val="0024490F"/>
    <w:rsid w:val="0024494B"/>
    <w:rsid w:val="00244C17"/>
    <w:rsid w:val="00244D04"/>
    <w:rsid w:val="00245362"/>
    <w:rsid w:val="002454A8"/>
    <w:rsid w:val="00245763"/>
    <w:rsid w:val="0024665E"/>
    <w:rsid w:val="00246804"/>
    <w:rsid w:val="00246AE6"/>
    <w:rsid w:val="00246B64"/>
    <w:rsid w:val="00246D13"/>
    <w:rsid w:val="002471BB"/>
    <w:rsid w:val="0024720B"/>
    <w:rsid w:val="00247347"/>
    <w:rsid w:val="0024741D"/>
    <w:rsid w:val="00247693"/>
    <w:rsid w:val="00247A9F"/>
    <w:rsid w:val="00247DBB"/>
    <w:rsid w:val="002502CF"/>
    <w:rsid w:val="002504CB"/>
    <w:rsid w:val="002505BF"/>
    <w:rsid w:val="002505D9"/>
    <w:rsid w:val="002507B5"/>
    <w:rsid w:val="00250E72"/>
    <w:rsid w:val="00250FED"/>
    <w:rsid w:val="00251071"/>
    <w:rsid w:val="00251210"/>
    <w:rsid w:val="002516EF"/>
    <w:rsid w:val="00251BA7"/>
    <w:rsid w:val="00251C40"/>
    <w:rsid w:val="00251D11"/>
    <w:rsid w:val="00251DF0"/>
    <w:rsid w:val="00251E95"/>
    <w:rsid w:val="002520B3"/>
    <w:rsid w:val="0025259E"/>
    <w:rsid w:val="002529CF"/>
    <w:rsid w:val="00252C96"/>
    <w:rsid w:val="00252E5B"/>
    <w:rsid w:val="002531D6"/>
    <w:rsid w:val="00253395"/>
    <w:rsid w:val="002535B2"/>
    <w:rsid w:val="002536CB"/>
    <w:rsid w:val="00253BD4"/>
    <w:rsid w:val="00253BF1"/>
    <w:rsid w:val="00253D76"/>
    <w:rsid w:val="00253E28"/>
    <w:rsid w:val="00254116"/>
    <w:rsid w:val="002544F5"/>
    <w:rsid w:val="002547B9"/>
    <w:rsid w:val="002549A7"/>
    <w:rsid w:val="002549AB"/>
    <w:rsid w:val="00254D32"/>
    <w:rsid w:val="00255425"/>
    <w:rsid w:val="002554A0"/>
    <w:rsid w:val="002554E5"/>
    <w:rsid w:val="002559D5"/>
    <w:rsid w:val="00255A03"/>
    <w:rsid w:val="00255C44"/>
    <w:rsid w:val="00255D4E"/>
    <w:rsid w:val="00255E41"/>
    <w:rsid w:val="00256187"/>
    <w:rsid w:val="00256269"/>
    <w:rsid w:val="002566D6"/>
    <w:rsid w:val="002569CD"/>
    <w:rsid w:val="00256A3B"/>
    <w:rsid w:val="00257BAE"/>
    <w:rsid w:val="00257C4F"/>
    <w:rsid w:val="00257C95"/>
    <w:rsid w:val="00260074"/>
    <w:rsid w:val="00260272"/>
    <w:rsid w:val="0026054D"/>
    <w:rsid w:val="00260778"/>
    <w:rsid w:val="002608C3"/>
    <w:rsid w:val="00260BB8"/>
    <w:rsid w:val="00260CA2"/>
    <w:rsid w:val="00260F52"/>
    <w:rsid w:val="00261057"/>
    <w:rsid w:val="0026172F"/>
    <w:rsid w:val="0026187C"/>
    <w:rsid w:val="00261A1F"/>
    <w:rsid w:val="00261C2C"/>
    <w:rsid w:val="00261D49"/>
    <w:rsid w:val="00262373"/>
    <w:rsid w:val="00262665"/>
    <w:rsid w:val="002627B1"/>
    <w:rsid w:val="002628CD"/>
    <w:rsid w:val="00262B0C"/>
    <w:rsid w:val="00262B7B"/>
    <w:rsid w:val="00262CE8"/>
    <w:rsid w:val="00263365"/>
    <w:rsid w:val="0026379A"/>
    <w:rsid w:val="00263BFD"/>
    <w:rsid w:val="00263E4A"/>
    <w:rsid w:val="00263EA1"/>
    <w:rsid w:val="00264260"/>
    <w:rsid w:val="00264495"/>
    <w:rsid w:val="002644D3"/>
    <w:rsid w:val="002645F1"/>
    <w:rsid w:val="00264733"/>
    <w:rsid w:val="00264861"/>
    <w:rsid w:val="00264B84"/>
    <w:rsid w:val="00264CF3"/>
    <w:rsid w:val="00264D0E"/>
    <w:rsid w:val="00264DF1"/>
    <w:rsid w:val="0026525F"/>
    <w:rsid w:val="00265304"/>
    <w:rsid w:val="002653F4"/>
    <w:rsid w:val="0026561E"/>
    <w:rsid w:val="00265976"/>
    <w:rsid w:val="002667FE"/>
    <w:rsid w:val="00266864"/>
    <w:rsid w:val="00266A48"/>
    <w:rsid w:val="002672D9"/>
    <w:rsid w:val="00267425"/>
    <w:rsid w:val="002679BD"/>
    <w:rsid w:val="00267FCC"/>
    <w:rsid w:val="00270100"/>
    <w:rsid w:val="00270207"/>
    <w:rsid w:val="00270857"/>
    <w:rsid w:val="0027097C"/>
    <w:rsid w:val="00270C3D"/>
    <w:rsid w:val="00270DEB"/>
    <w:rsid w:val="002711D9"/>
    <w:rsid w:val="002711FC"/>
    <w:rsid w:val="002715D9"/>
    <w:rsid w:val="002716C4"/>
    <w:rsid w:val="00271ACB"/>
    <w:rsid w:val="00271DD7"/>
    <w:rsid w:val="002722E6"/>
    <w:rsid w:val="00272B70"/>
    <w:rsid w:val="00272CE6"/>
    <w:rsid w:val="00272DD4"/>
    <w:rsid w:val="0027363F"/>
    <w:rsid w:val="0027374A"/>
    <w:rsid w:val="00273B16"/>
    <w:rsid w:val="00273B1C"/>
    <w:rsid w:val="0027449F"/>
    <w:rsid w:val="00274518"/>
    <w:rsid w:val="0027452C"/>
    <w:rsid w:val="0027469D"/>
    <w:rsid w:val="00274D9F"/>
    <w:rsid w:val="0027506E"/>
    <w:rsid w:val="00275177"/>
    <w:rsid w:val="00275447"/>
    <w:rsid w:val="00275C8F"/>
    <w:rsid w:val="00276007"/>
    <w:rsid w:val="002767E3"/>
    <w:rsid w:val="00276B86"/>
    <w:rsid w:val="00276F60"/>
    <w:rsid w:val="00276F72"/>
    <w:rsid w:val="0027709C"/>
    <w:rsid w:val="00277117"/>
    <w:rsid w:val="00277170"/>
    <w:rsid w:val="00277237"/>
    <w:rsid w:val="0027749A"/>
    <w:rsid w:val="002775AB"/>
    <w:rsid w:val="002775FF"/>
    <w:rsid w:val="00277649"/>
    <w:rsid w:val="002779F6"/>
    <w:rsid w:val="00277FEC"/>
    <w:rsid w:val="00280064"/>
    <w:rsid w:val="002800FB"/>
    <w:rsid w:val="0028011B"/>
    <w:rsid w:val="002807FF"/>
    <w:rsid w:val="0028089A"/>
    <w:rsid w:val="00280C0D"/>
    <w:rsid w:val="00280DDC"/>
    <w:rsid w:val="0028107E"/>
    <w:rsid w:val="002811A4"/>
    <w:rsid w:val="002811E4"/>
    <w:rsid w:val="00281201"/>
    <w:rsid w:val="0028139F"/>
    <w:rsid w:val="00281BC7"/>
    <w:rsid w:val="00281D07"/>
    <w:rsid w:val="00281DAF"/>
    <w:rsid w:val="00281E97"/>
    <w:rsid w:val="00281EC8"/>
    <w:rsid w:val="0028212D"/>
    <w:rsid w:val="00282A6E"/>
    <w:rsid w:val="00282AFB"/>
    <w:rsid w:val="0028307C"/>
    <w:rsid w:val="0028342C"/>
    <w:rsid w:val="00283831"/>
    <w:rsid w:val="00283AC8"/>
    <w:rsid w:val="00283CA5"/>
    <w:rsid w:val="00283D61"/>
    <w:rsid w:val="00283DE0"/>
    <w:rsid w:val="00284304"/>
    <w:rsid w:val="00284649"/>
    <w:rsid w:val="00284679"/>
    <w:rsid w:val="00284967"/>
    <w:rsid w:val="00284BBF"/>
    <w:rsid w:val="00285262"/>
    <w:rsid w:val="00285305"/>
    <w:rsid w:val="00285357"/>
    <w:rsid w:val="0028560B"/>
    <w:rsid w:val="00285692"/>
    <w:rsid w:val="00285693"/>
    <w:rsid w:val="00285A1B"/>
    <w:rsid w:val="00285CB8"/>
    <w:rsid w:val="00285CBC"/>
    <w:rsid w:val="00285EA5"/>
    <w:rsid w:val="00285EE5"/>
    <w:rsid w:val="00285EF8"/>
    <w:rsid w:val="00285F0E"/>
    <w:rsid w:val="00285F5B"/>
    <w:rsid w:val="00285FB8"/>
    <w:rsid w:val="00285FE9"/>
    <w:rsid w:val="00286364"/>
    <w:rsid w:val="00286644"/>
    <w:rsid w:val="00286CEA"/>
    <w:rsid w:val="00286F33"/>
    <w:rsid w:val="00286F89"/>
    <w:rsid w:val="00286FBA"/>
    <w:rsid w:val="002874F3"/>
    <w:rsid w:val="00287770"/>
    <w:rsid w:val="00287AEA"/>
    <w:rsid w:val="002903A3"/>
    <w:rsid w:val="002907DF"/>
    <w:rsid w:val="00290926"/>
    <w:rsid w:val="00290A42"/>
    <w:rsid w:val="00290B46"/>
    <w:rsid w:val="00290D48"/>
    <w:rsid w:val="002911D4"/>
    <w:rsid w:val="00291257"/>
    <w:rsid w:val="00291360"/>
    <w:rsid w:val="002913D8"/>
    <w:rsid w:val="002919C8"/>
    <w:rsid w:val="00291A02"/>
    <w:rsid w:val="00291C5B"/>
    <w:rsid w:val="00291E48"/>
    <w:rsid w:val="00292196"/>
    <w:rsid w:val="002921E2"/>
    <w:rsid w:val="0029227F"/>
    <w:rsid w:val="00292CDC"/>
    <w:rsid w:val="00293021"/>
    <w:rsid w:val="00293239"/>
    <w:rsid w:val="002933A2"/>
    <w:rsid w:val="00293501"/>
    <w:rsid w:val="0029357B"/>
    <w:rsid w:val="002939CE"/>
    <w:rsid w:val="00293B31"/>
    <w:rsid w:val="00293F0D"/>
    <w:rsid w:val="00294172"/>
    <w:rsid w:val="00294455"/>
    <w:rsid w:val="00294487"/>
    <w:rsid w:val="00294686"/>
    <w:rsid w:val="00294A4E"/>
    <w:rsid w:val="00294B24"/>
    <w:rsid w:val="00294B65"/>
    <w:rsid w:val="00294BD7"/>
    <w:rsid w:val="00294D06"/>
    <w:rsid w:val="002950E6"/>
    <w:rsid w:val="002952F2"/>
    <w:rsid w:val="00295F5F"/>
    <w:rsid w:val="00295FD4"/>
    <w:rsid w:val="00296350"/>
    <w:rsid w:val="00296460"/>
    <w:rsid w:val="00296534"/>
    <w:rsid w:val="0029662A"/>
    <w:rsid w:val="00296CDA"/>
    <w:rsid w:val="00297C9A"/>
    <w:rsid w:val="00297CF1"/>
    <w:rsid w:val="002A048F"/>
    <w:rsid w:val="002A08F9"/>
    <w:rsid w:val="002A123B"/>
    <w:rsid w:val="002A1490"/>
    <w:rsid w:val="002A1540"/>
    <w:rsid w:val="002A1665"/>
    <w:rsid w:val="002A1751"/>
    <w:rsid w:val="002A1AC7"/>
    <w:rsid w:val="002A1CC5"/>
    <w:rsid w:val="002A2C3D"/>
    <w:rsid w:val="002A2CF0"/>
    <w:rsid w:val="002A2DA3"/>
    <w:rsid w:val="002A30B4"/>
    <w:rsid w:val="002A31A5"/>
    <w:rsid w:val="002A36F3"/>
    <w:rsid w:val="002A38EC"/>
    <w:rsid w:val="002A3E62"/>
    <w:rsid w:val="002A3F71"/>
    <w:rsid w:val="002A3FE8"/>
    <w:rsid w:val="002A4326"/>
    <w:rsid w:val="002A44FF"/>
    <w:rsid w:val="002A4726"/>
    <w:rsid w:val="002A4734"/>
    <w:rsid w:val="002A4C28"/>
    <w:rsid w:val="002A528B"/>
    <w:rsid w:val="002A565A"/>
    <w:rsid w:val="002A595F"/>
    <w:rsid w:val="002A5E3A"/>
    <w:rsid w:val="002A653C"/>
    <w:rsid w:val="002A6D4D"/>
    <w:rsid w:val="002A6E05"/>
    <w:rsid w:val="002A6E10"/>
    <w:rsid w:val="002A6E1D"/>
    <w:rsid w:val="002A6F56"/>
    <w:rsid w:val="002A707E"/>
    <w:rsid w:val="002A76A8"/>
    <w:rsid w:val="002A7791"/>
    <w:rsid w:val="002A780A"/>
    <w:rsid w:val="002A7F17"/>
    <w:rsid w:val="002B0289"/>
    <w:rsid w:val="002B0295"/>
    <w:rsid w:val="002B02CF"/>
    <w:rsid w:val="002B0599"/>
    <w:rsid w:val="002B0BED"/>
    <w:rsid w:val="002B0DAE"/>
    <w:rsid w:val="002B0DF3"/>
    <w:rsid w:val="002B1151"/>
    <w:rsid w:val="002B18F4"/>
    <w:rsid w:val="002B1EED"/>
    <w:rsid w:val="002B25BC"/>
    <w:rsid w:val="002B2965"/>
    <w:rsid w:val="002B2D6A"/>
    <w:rsid w:val="002B2F99"/>
    <w:rsid w:val="002B2FC2"/>
    <w:rsid w:val="002B32CC"/>
    <w:rsid w:val="002B3534"/>
    <w:rsid w:val="002B3B88"/>
    <w:rsid w:val="002B3D4F"/>
    <w:rsid w:val="002B3D97"/>
    <w:rsid w:val="002B3EA1"/>
    <w:rsid w:val="002B40C7"/>
    <w:rsid w:val="002B4336"/>
    <w:rsid w:val="002B4398"/>
    <w:rsid w:val="002B4543"/>
    <w:rsid w:val="002B45E0"/>
    <w:rsid w:val="002B46D3"/>
    <w:rsid w:val="002B4926"/>
    <w:rsid w:val="002B52D2"/>
    <w:rsid w:val="002B5413"/>
    <w:rsid w:val="002B5717"/>
    <w:rsid w:val="002B5872"/>
    <w:rsid w:val="002B5891"/>
    <w:rsid w:val="002B58BF"/>
    <w:rsid w:val="002B5D7E"/>
    <w:rsid w:val="002B60A8"/>
    <w:rsid w:val="002B63F2"/>
    <w:rsid w:val="002B6627"/>
    <w:rsid w:val="002B667B"/>
    <w:rsid w:val="002B66FA"/>
    <w:rsid w:val="002B688B"/>
    <w:rsid w:val="002B6937"/>
    <w:rsid w:val="002B6C91"/>
    <w:rsid w:val="002B7139"/>
    <w:rsid w:val="002B75F4"/>
    <w:rsid w:val="002B7779"/>
    <w:rsid w:val="002B77D8"/>
    <w:rsid w:val="002B7969"/>
    <w:rsid w:val="002B7AEB"/>
    <w:rsid w:val="002B7B86"/>
    <w:rsid w:val="002B7C94"/>
    <w:rsid w:val="002B7CA1"/>
    <w:rsid w:val="002B7CF8"/>
    <w:rsid w:val="002B7FA9"/>
    <w:rsid w:val="002C00EF"/>
    <w:rsid w:val="002C010A"/>
    <w:rsid w:val="002C06DE"/>
    <w:rsid w:val="002C081C"/>
    <w:rsid w:val="002C1631"/>
    <w:rsid w:val="002C1C08"/>
    <w:rsid w:val="002C2398"/>
    <w:rsid w:val="002C2936"/>
    <w:rsid w:val="002C2C29"/>
    <w:rsid w:val="002C2D3C"/>
    <w:rsid w:val="002C323D"/>
    <w:rsid w:val="002C348A"/>
    <w:rsid w:val="002C39E0"/>
    <w:rsid w:val="002C3B77"/>
    <w:rsid w:val="002C3BDF"/>
    <w:rsid w:val="002C410A"/>
    <w:rsid w:val="002C4571"/>
    <w:rsid w:val="002C47FD"/>
    <w:rsid w:val="002C4A34"/>
    <w:rsid w:val="002C4D9F"/>
    <w:rsid w:val="002C4F1C"/>
    <w:rsid w:val="002C5306"/>
    <w:rsid w:val="002C5619"/>
    <w:rsid w:val="002C59A9"/>
    <w:rsid w:val="002C59C8"/>
    <w:rsid w:val="002C6207"/>
    <w:rsid w:val="002C6238"/>
    <w:rsid w:val="002C6424"/>
    <w:rsid w:val="002C68DE"/>
    <w:rsid w:val="002C6C8B"/>
    <w:rsid w:val="002C7089"/>
    <w:rsid w:val="002C7284"/>
    <w:rsid w:val="002C7464"/>
    <w:rsid w:val="002C7C08"/>
    <w:rsid w:val="002C7CF6"/>
    <w:rsid w:val="002C7F7C"/>
    <w:rsid w:val="002D01BD"/>
    <w:rsid w:val="002D047B"/>
    <w:rsid w:val="002D0546"/>
    <w:rsid w:val="002D08A5"/>
    <w:rsid w:val="002D0925"/>
    <w:rsid w:val="002D0A0C"/>
    <w:rsid w:val="002D0A57"/>
    <w:rsid w:val="002D0D01"/>
    <w:rsid w:val="002D13E0"/>
    <w:rsid w:val="002D1B01"/>
    <w:rsid w:val="002D1C6C"/>
    <w:rsid w:val="002D1EDA"/>
    <w:rsid w:val="002D1FEA"/>
    <w:rsid w:val="002D1FED"/>
    <w:rsid w:val="002D238C"/>
    <w:rsid w:val="002D23C4"/>
    <w:rsid w:val="002D28AC"/>
    <w:rsid w:val="002D2A94"/>
    <w:rsid w:val="002D2D12"/>
    <w:rsid w:val="002D3526"/>
    <w:rsid w:val="002D3A37"/>
    <w:rsid w:val="002D3AFF"/>
    <w:rsid w:val="002D3E0F"/>
    <w:rsid w:val="002D3EE5"/>
    <w:rsid w:val="002D3EF4"/>
    <w:rsid w:val="002D3F85"/>
    <w:rsid w:val="002D412A"/>
    <w:rsid w:val="002D431A"/>
    <w:rsid w:val="002D45DD"/>
    <w:rsid w:val="002D45F9"/>
    <w:rsid w:val="002D46D5"/>
    <w:rsid w:val="002D4841"/>
    <w:rsid w:val="002D4C1F"/>
    <w:rsid w:val="002D500D"/>
    <w:rsid w:val="002D50C9"/>
    <w:rsid w:val="002D566B"/>
    <w:rsid w:val="002D573D"/>
    <w:rsid w:val="002D5FA8"/>
    <w:rsid w:val="002D6122"/>
    <w:rsid w:val="002D675E"/>
    <w:rsid w:val="002D6819"/>
    <w:rsid w:val="002D6B1C"/>
    <w:rsid w:val="002D6C63"/>
    <w:rsid w:val="002D726C"/>
    <w:rsid w:val="002D7379"/>
    <w:rsid w:val="002D7447"/>
    <w:rsid w:val="002D758B"/>
    <w:rsid w:val="002D79F7"/>
    <w:rsid w:val="002D7A1C"/>
    <w:rsid w:val="002D7D2C"/>
    <w:rsid w:val="002D7F69"/>
    <w:rsid w:val="002E0133"/>
    <w:rsid w:val="002E01A4"/>
    <w:rsid w:val="002E020A"/>
    <w:rsid w:val="002E0317"/>
    <w:rsid w:val="002E0A0A"/>
    <w:rsid w:val="002E167C"/>
    <w:rsid w:val="002E186E"/>
    <w:rsid w:val="002E19A4"/>
    <w:rsid w:val="002E1E7A"/>
    <w:rsid w:val="002E1F2A"/>
    <w:rsid w:val="002E1FA9"/>
    <w:rsid w:val="002E2380"/>
    <w:rsid w:val="002E23F3"/>
    <w:rsid w:val="002E25C5"/>
    <w:rsid w:val="002E29F2"/>
    <w:rsid w:val="002E3257"/>
    <w:rsid w:val="002E35F6"/>
    <w:rsid w:val="002E3BF3"/>
    <w:rsid w:val="002E3E65"/>
    <w:rsid w:val="002E41EF"/>
    <w:rsid w:val="002E446E"/>
    <w:rsid w:val="002E463C"/>
    <w:rsid w:val="002E46A4"/>
    <w:rsid w:val="002E4718"/>
    <w:rsid w:val="002E4A6B"/>
    <w:rsid w:val="002E4CD0"/>
    <w:rsid w:val="002E4EA1"/>
    <w:rsid w:val="002E503A"/>
    <w:rsid w:val="002E50D3"/>
    <w:rsid w:val="002E511B"/>
    <w:rsid w:val="002E5249"/>
    <w:rsid w:val="002E551E"/>
    <w:rsid w:val="002E5777"/>
    <w:rsid w:val="002E5E15"/>
    <w:rsid w:val="002E6171"/>
    <w:rsid w:val="002E645E"/>
    <w:rsid w:val="002E6941"/>
    <w:rsid w:val="002E6A57"/>
    <w:rsid w:val="002E6A6A"/>
    <w:rsid w:val="002E70D0"/>
    <w:rsid w:val="002E761B"/>
    <w:rsid w:val="002E76B1"/>
    <w:rsid w:val="002E76DE"/>
    <w:rsid w:val="002E778A"/>
    <w:rsid w:val="002E79B4"/>
    <w:rsid w:val="002E7E09"/>
    <w:rsid w:val="002F05FD"/>
    <w:rsid w:val="002F0892"/>
    <w:rsid w:val="002F099B"/>
    <w:rsid w:val="002F099F"/>
    <w:rsid w:val="002F0C7C"/>
    <w:rsid w:val="002F11A5"/>
    <w:rsid w:val="002F131A"/>
    <w:rsid w:val="002F1353"/>
    <w:rsid w:val="002F1455"/>
    <w:rsid w:val="002F15F1"/>
    <w:rsid w:val="002F1602"/>
    <w:rsid w:val="002F1881"/>
    <w:rsid w:val="002F193C"/>
    <w:rsid w:val="002F1952"/>
    <w:rsid w:val="002F1BAE"/>
    <w:rsid w:val="002F1C3A"/>
    <w:rsid w:val="002F1EB4"/>
    <w:rsid w:val="002F1EE4"/>
    <w:rsid w:val="002F2042"/>
    <w:rsid w:val="002F2119"/>
    <w:rsid w:val="002F2135"/>
    <w:rsid w:val="002F21BE"/>
    <w:rsid w:val="002F2244"/>
    <w:rsid w:val="002F2665"/>
    <w:rsid w:val="002F2ACB"/>
    <w:rsid w:val="002F34CD"/>
    <w:rsid w:val="002F39F0"/>
    <w:rsid w:val="002F3EA3"/>
    <w:rsid w:val="002F3F1A"/>
    <w:rsid w:val="002F41A0"/>
    <w:rsid w:val="002F4245"/>
    <w:rsid w:val="002F4578"/>
    <w:rsid w:val="002F49AD"/>
    <w:rsid w:val="002F49B8"/>
    <w:rsid w:val="002F4D6B"/>
    <w:rsid w:val="002F534A"/>
    <w:rsid w:val="002F544A"/>
    <w:rsid w:val="002F54C9"/>
    <w:rsid w:val="002F5541"/>
    <w:rsid w:val="002F55AD"/>
    <w:rsid w:val="002F5903"/>
    <w:rsid w:val="002F5BD6"/>
    <w:rsid w:val="002F5F2E"/>
    <w:rsid w:val="002F6174"/>
    <w:rsid w:val="002F6789"/>
    <w:rsid w:val="002F6BCC"/>
    <w:rsid w:val="002F6CDA"/>
    <w:rsid w:val="002F6F7E"/>
    <w:rsid w:val="002F7188"/>
    <w:rsid w:val="002F7364"/>
    <w:rsid w:val="002F73A2"/>
    <w:rsid w:val="002F7A61"/>
    <w:rsid w:val="002F7B22"/>
    <w:rsid w:val="002F7BC5"/>
    <w:rsid w:val="002F7C46"/>
    <w:rsid w:val="00300214"/>
    <w:rsid w:val="003003DD"/>
    <w:rsid w:val="00300AC5"/>
    <w:rsid w:val="00301285"/>
    <w:rsid w:val="003014FA"/>
    <w:rsid w:val="0030152C"/>
    <w:rsid w:val="00301B16"/>
    <w:rsid w:val="00302BA3"/>
    <w:rsid w:val="00302CDB"/>
    <w:rsid w:val="00303293"/>
    <w:rsid w:val="003037D8"/>
    <w:rsid w:val="00303931"/>
    <w:rsid w:val="003039A9"/>
    <w:rsid w:val="003039D7"/>
    <w:rsid w:val="00303A45"/>
    <w:rsid w:val="00303B6D"/>
    <w:rsid w:val="00303CAF"/>
    <w:rsid w:val="00303F8F"/>
    <w:rsid w:val="00304689"/>
    <w:rsid w:val="0030486C"/>
    <w:rsid w:val="0030487E"/>
    <w:rsid w:val="003048A6"/>
    <w:rsid w:val="00304C8A"/>
    <w:rsid w:val="00304DEF"/>
    <w:rsid w:val="00305DBA"/>
    <w:rsid w:val="0030620F"/>
    <w:rsid w:val="003068C5"/>
    <w:rsid w:val="00306BAD"/>
    <w:rsid w:val="00306BBE"/>
    <w:rsid w:val="00307556"/>
    <w:rsid w:val="00307647"/>
    <w:rsid w:val="0030794E"/>
    <w:rsid w:val="00307C62"/>
    <w:rsid w:val="0031049B"/>
    <w:rsid w:val="003105F0"/>
    <w:rsid w:val="00310A39"/>
    <w:rsid w:val="00310A73"/>
    <w:rsid w:val="00310AE4"/>
    <w:rsid w:val="00310D3C"/>
    <w:rsid w:val="00310EDC"/>
    <w:rsid w:val="00310F56"/>
    <w:rsid w:val="003114BB"/>
    <w:rsid w:val="003115FA"/>
    <w:rsid w:val="00311979"/>
    <w:rsid w:val="00311A52"/>
    <w:rsid w:val="00311B93"/>
    <w:rsid w:val="00311F98"/>
    <w:rsid w:val="00312048"/>
    <w:rsid w:val="0031266F"/>
    <w:rsid w:val="00312AA7"/>
    <w:rsid w:val="00312CAE"/>
    <w:rsid w:val="00313316"/>
    <w:rsid w:val="003135CA"/>
    <w:rsid w:val="00313680"/>
    <w:rsid w:val="003139C3"/>
    <w:rsid w:val="00313A36"/>
    <w:rsid w:val="00313B59"/>
    <w:rsid w:val="00313E37"/>
    <w:rsid w:val="00314152"/>
    <w:rsid w:val="003149D8"/>
    <w:rsid w:val="003149F7"/>
    <w:rsid w:val="00314DD9"/>
    <w:rsid w:val="003154F8"/>
    <w:rsid w:val="00315571"/>
    <w:rsid w:val="00315AF1"/>
    <w:rsid w:val="00315B56"/>
    <w:rsid w:val="00315CD5"/>
    <w:rsid w:val="00315DBD"/>
    <w:rsid w:val="00316345"/>
    <w:rsid w:val="00316367"/>
    <w:rsid w:val="003165EE"/>
    <w:rsid w:val="00316838"/>
    <w:rsid w:val="00316B57"/>
    <w:rsid w:val="00316CD3"/>
    <w:rsid w:val="00316F81"/>
    <w:rsid w:val="00317072"/>
    <w:rsid w:val="0031727E"/>
    <w:rsid w:val="0031772E"/>
    <w:rsid w:val="00317850"/>
    <w:rsid w:val="00317CC2"/>
    <w:rsid w:val="00317F16"/>
    <w:rsid w:val="00320405"/>
    <w:rsid w:val="0032045A"/>
    <w:rsid w:val="003204FD"/>
    <w:rsid w:val="00320508"/>
    <w:rsid w:val="00320B6C"/>
    <w:rsid w:val="00320C17"/>
    <w:rsid w:val="00320C44"/>
    <w:rsid w:val="00320CBD"/>
    <w:rsid w:val="00320F64"/>
    <w:rsid w:val="00320F8C"/>
    <w:rsid w:val="003216A7"/>
    <w:rsid w:val="00321A0F"/>
    <w:rsid w:val="00321BB8"/>
    <w:rsid w:val="00321C18"/>
    <w:rsid w:val="00321E12"/>
    <w:rsid w:val="00322715"/>
    <w:rsid w:val="00322E36"/>
    <w:rsid w:val="00322FFC"/>
    <w:rsid w:val="00323015"/>
    <w:rsid w:val="00323029"/>
    <w:rsid w:val="0032311B"/>
    <w:rsid w:val="00323303"/>
    <w:rsid w:val="0032331A"/>
    <w:rsid w:val="00323488"/>
    <w:rsid w:val="00323858"/>
    <w:rsid w:val="00323B8D"/>
    <w:rsid w:val="00323D36"/>
    <w:rsid w:val="00323DC3"/>
    <w:rsid w:val="00323EA8"/>
    <w:rsid w:val="00324110"/>
    <w:rsid w:val="00324752"/>
    <w:rsid w:val="003248D3"/>
    <w:rsid w:val="003249D6"/>
    <w:rsid w:val="00324C34"/>
    <w:rsid w:val="00324C58"/>
    <w:rsid w:val="00324C98"/>
    <w:rsid w:val="00324DC0"/>
    <w:rsid w:val="00324EFE"/>
    <w:rsid w:val="00325432"/>
    <w:rsid w:val="00325744"/>
    <w:rsid w:val="00325767"/>
    <w:rsid w:val="00325985"/>
    <w:rsid w:val="00325BA4"/>
    <w:rsid w:val="00325CA0"/>
    <w:rsid w:val="00326472"/>
    <w:rsid w:val="00326A2A"/>
    <w:rsid w:val="00326E34"/>
    <w:rsid w:val="00326E73"/>
    <w:rsid w:val="00326F2A"/>
    <w:rsid w:val="003270A7"/>
    <w:rsid w:val="0032757D"/>
    <w:rsid w:val="00327C06"/>
    <w:rsid w:val="00327C1B"/>
    <w:rsid w:val="00327EF8"/>
    <w:rsid w:val="00330339"/>
    <w:rsid w:val="003303E7"/>
    <w:rsid w:val="00330598"/>
    <w:rsid w:val="00330679"/>
    <w:rsid w:val="00330689"/>
    <w:rsid w:val="00330842"/>
    <w:rsid w:val="00330AFE"/>
    <w:rsid w:val="00330F50"/>
    <w:rsid w:val="00330FD9"/>
    <w:rsid w:val="00331129"/>
    <w:rsid w:val="00331638"/>
    <w:rsid w:val="00331DBC"/>
    <w:rsid w:val="00331DCB"/>
    <w:rsid w:val="0033203F"/>
    <w:rsid w:val="00332212"/>
    <w:rsid w:val="00332832"/>
    <w:rsid w:val="0033294B"/>
    <w:rsid w:val="00332AA3"/>
    <w:rsid w:val="00332D7E"/>
    <w:rsid w:val="00332FE5"/>
    <w:rsid w:val="003335C5"/>
    <w:rsid w:val="0033375D"/>
    <w:rsid w:val="00333907"/>
    <w:rsid w:val="003340CA"/>
    <w:rsid w:val="00334539"/>
    <w:rsid w:val="003347A6"/>
    <w:rsid w:val="003348F7"/>
    <w:rsid w:val="00334AAE"/>
    <w:rsid w:val="00334E95"/>
    <w:rsid w:val="00335071"/>
    <w:rsid w:val="003352FF"/>
    <w:rsid w:val="00335509"/>
    <w:rsid w:val="00335675"/>
    <w:rsid w:val="003356D1"/>
    <w:rsid w:val="0033587B"/>
    <w:rsid w:val="003359F6"/>
    <w:rsid w:val="00335A3A"/>
    <w:rsid w:val="00335A3B"/>
    <w:rsid w:val="00335C32"/>
    <w:rsid w:val="00335EBF"/>
    <w:rsid w:val="00335EF9"/>
    <w:rsid w:val="00335F8C"/>
    <w:rsid w:val="003366A1"/>
    <w:rsid w:val="003366CD"/>
    <w:rsid w:val="00336728"/>
    <w:rsid w:val="0033685A"/>
    <w:rsid w:val="00336865"/>
    <w:rsid w:val="003369A0"/>
    <w:rsid w:val="00336B2B"/>
    <w:rsid w:val="00336B4F"/>
    <w:rsid w:val="00336C0F"/>
    <w:rsid w:val="003372E6"/>
    <w:rsid w:val="003375F6"/>
    <w:rsid w:val="003376DC"/>
    <w:rsid w:val="003379F6"/>
    <w:rsid w:val="00337B33"/>
    <w:rsid w:val="0034005E"/>
    <w:rsid w:val="00340323"/>
    <w:rsid w:val="003404FA"/>
    <w:rsid w:val="00340D39"/>
    <w:rsid w:val="00341179"/>
    <w:rsid w:val="00341310"/>
    <w:rsid w:val="003417F1"/>
    <w:rsid w:val="00341893"/>
    <w:rsid w:val="003418AD"/>
    <w:rsid w:val="0034201C"/>
    <w:rsid w:val="003428BD"/>
    <w:rsid w:val="00342AC1"/>
    <w:rsid w:val="00342FED"/>
    <w:rsid w:val="0034302F"/>
    <w:rsid w:val="0034303E"/>
    <w:rsid w:val="0034317B"/>
    <w:rsid w:val="0034356E"/>
    <w:rsid w:val="003436F1"/>
    <w:rsid w:val="00343A47"/>
    <w:rsid w:val="00343A49"/>
    <w:rsid w:val="00343BA1"/>
    <w:rsid w:val="00344556"/>
    <w:rsid w:val="00344AD0"/>
    <w:rsid w:val="00344ED5"/>
    <w:rsid w:val="00344F07"/>
    <w:rsid w:val="00345715"/>
    <w:rsid w:val="003457D6"/>
    <w:rsid w:val="0034580D"/>
    <w:rsid w:val="0034588F"/>
    <w:rsid w:val="00345984"/>
    <w:rsid w:val="00345A02"/>
    <w:rsid w:val="00345B9C"/>
    <w:rsid w:val="00345F51"/>
    <w:rsid w:val="00346371"/>
    <w:rsid w:val="00346510"/>
    <w:rsid w:val="003465FB"/>
    <w:rsid w:val="00346751"/>
    <w:rsid w:val="00346890"/>
    <w:rsid w:val="003468E3"/>
    <w:rsid w:val="003469CA"/>
    <w:rsid w:val="00346E21"/>
    <w:rsid w:val="0034731E"/>
    <w:rsid w:val="003473F8"/>
    <w:rsid w:val="003476D1"/>
    <w:rsid w:val="003476D3"/>
    <w:rsid w:val="00350240"/>
    <w:rsid w:val="00350384"/>
    <w:rsid w:val="0035066E"/>
    <w:rsid w:val="00350CB4"/>
    <w:rsid w:val="00350D0F"/>
    <w:rsid w:val="00350DD8"/>
    <w:rsid w:val="00351930"/>
    <w:rsid w:val="00351EED"/>
    <w:rsid w:val="00352729"/>
    <w:rsid w:val="003527FC"/>
    <w:rsid w:val="003531BE"/>
    <w:rsid w:val="003531FA"/>
    <w:rsid w:val="0035342F"/>
    <w:rsid w:val="003534B2"/>
    <w:rsid w:val="00353593"/>
    <w:rsid w:val="0035376C"/>
    <w:rsid w:val="00353A1E"/>
    <w:rsid w:val="00353A3D"/>
    <w:rsid w:val="00353BFA"/>
    <w:rsid w:val="00353D5C"/>
    <w:rsid w:val="00353E14"/>
    <w:rsid w:val="00353EB0"/>
    <w:rsid w:val="0035429E"/>
    <w:rsid w:val="00354333"/>
    <w:rsid w:val="00354448"/>
    <w:rsid w:val="00354660"/>
    <w:rsid w:val="0035474A"/>
    <w:rsid w:val="00354F8B"/>
    <w:rsid w:val="00355BE2"/>
    <w:rsid w:val="00355C4A"/>
    <w:rsid w:val="00355C8C"/>
    <w:rsid w:val="00355D26"/>
    <w:rsid w:val="00355D78"/>
    <w:rsid w:val="00355EC0"/>
    <w:rsid w:val="00356211"/>
    <w:rsid w:val="0035690C"/>
    <w:rsid w:val="00356989"/>
    <w:rsid w:val="00356A94"/>
    <w:rsid w:val="00356C49"/>
    <w:rsid w:val="00356EA9"/>
    <w:rsid w:val="00357302"/>
    <w:rsid w:val="00357335"/>
    <w:rsid w:val="003573B1"/>
    <w:rsid w:val="00357937"/>
    <w:rsid w:val="00357BC3"/>
    <w:rsid w:val="00357CB8"/>
    <w:rsid w:val="0036067A"/>
    <w:rsid w:val="00360926"/>
    <w:rsid w:val="00360A03"/>
    <w:rsid w:val="0036119F"/>
    <w:rsid w:val="00361EFB"/>
    <w:rsid w:val="00362155"/>
    <w:rsid w:val="00362493"/>
    <w:rsid w:val="00362A49"/>
    <w:rsid w:val="00362EDF"/>
    <w:rsid w:val="00362FAF"/>
    <w:rsid w:val="003631C6"/>
    <w:rsid w:val="0036324E"/>
    <w:rsid w:val="00363293"/>
    <w:rsid w:val="003632D8"/>
    <w:rsid w:val="003633B9"/>
    <w:rsid w:val="003633D2"/>
    <w:rsid w:val="0036342F"/>
    <w:rsid w:val="00363482"/>
    <w:rsid w:val="003634E4"/>
    <w:rsid w:val="00363FDB"/>
    <w:rsid w:val="003641A1"/>
    <w:rsid w:val="003641EF"/>
    <w:rsid w:val="003642F4"/>
    <w:rsid w:val="003643DF"/>
    <w:rsid w:val="00364460"/>
    <w:rsid w:val="00364494"/>
    <w:rsid w:val="003646E1"/>
    <w:rsid w:val="0036475E"/>
    <w:rsid w:val="0036567E"/>
    <w:rsid w:val="0036579C"/>
    <w:rsid w:val="00365810"/>
    <w:rsid w:val="00365EF4"/>
    <w:rsid w:val="00366EC6"/>
    <w:rsid w:val="0036703A"/>
    <w:rsid w:val="003671AD"/>
    <w:rsid w:val="00367596"/>
    <w:rsid w:val="00367A47"/>
    <w:rsid w:val="00367C08"/>
    <w:rsid w:val="0037005F"/>
    <w:rsid w:val="003701F9"/>
    <w:rsid w:val="003707F1"/>
    <w:rsid w:val="00370816"/>
    <w:rsid w:val="00370873"/>
    <w:rsid w:val="00370AC5"/>
    <w:rsid w:val="00370E87"/>
    <w:rsid w:val="003711FF"/>
    <w:rsid w:val="003712F8"/>
    <w:rsid w:val="00371377"/>
    <w:rsid w:val="00371DBF"/>
    <w:rsid w:val="00372366"/>
    <w:rsid w:val="003723D0"/>
    <w:rsid w:val="003725B8"/>
    <w:rsid w:val="00372D7A"/>
    <w:rsid w:val="00373277"/>
    <w:rsid w:val="00373286"/>
    <w:rsid w:val="00373629"/>
    <w:rsid w:val="003736B3"/>
    <w:rsid w:val="0037372C"/>
    <w:rsid w:val="003737A5"/>
    <w:rsid w:val="00373869"/>
    <w:rsid w:val="00373895"/>
    <w:rsid w:val="00373948"/>
    <w:rsid w:val="00373B26"/>
    <w:rsid w:val="00373C4C"/>
    <w:rsid w:val="00373C59"/>
    <w:rsid w:val="00373CAB"/>
    <w:rsid w:val="00373D4F"/>
    <w:rsid w:val="003748F7"/>
    <w:rsid w:val="00374C24"/>
    <w:rsid w:val="00374FA1"/>
    <w:rsid w:val="00374FEE"/>
    <w:rsid w:val="003750F1"/>
    <w:rsid w:val="0037556C"/>
    <w:rsid w:val="0037566C"/>
    <w:rsid w:val="0037598E"/>
    <w:rsid w:val="00375D35"/>
    <w:rsid w:val="00375D6B"/>
    <w:rsid w:val="00375EC9"/>
    <w:rsid w:val="00375EF2"/>
    <w:rsid w:val="00375F90"/>
    <w:rsid w:val="00375FE1"/>
    <w:rsid w:val="003760E6"/>
    <w:rsid w:val="00376892"/>
    <w:rsid w:val="00376A38"/>
    <w:rsid w:val="00376D46"/>
    <w:rsid w:val="00376E48"/>
    <w:rsid w:val="003770E9"/>
    <w:rsid w:val="003775B4"/>
    <w:rsid w:val="003776AF"/>
    <w:rsid w:val="003777D7"/>
    <w:rsid w:val="00377850"/>
    <w:rsid w:val="0037790F"/>
    <w:rsid w:val="003779CE"/>
    <w:rsid w:val="00377A6E"/>
    <w:rsid w:val="00377C6D"/>
    <w:rsid w:val="00377CB5"/>
    <w:rsid w:val="00380100"/>
    <w:rsid w:val="0038054F"/>
    <w:rsid w:val="003809E6"/>
    <w:rsid w:val="00380B0F"/>
    <w:rsid w:val="00380D8D"/>
    <w:rsid w:val="00380F9D"/>
    <w:rsid w:val="00380FE0"/>
    <w:rsid w:val="00381349"/>
    <w:rsid w:val="00381364"/>
    <w:rsid w:val="003813A1"/>
    <w:rsid w:val="003815D7"/>
    <w:rsid w:val="003817AB"/>
    <w:rsid w:val="00381A70"/>
    <w:rsid w:val="00381D28"/>
    <w:rsid w:val="00381FE5"/>
    <w:rsid w:val="00382034"/>
    <w:rsid w:val="0038204F"/>
    <w:rsid w:val="003824C8"/>
    <w:rsid w:val="00382600"/>
    <w:rsid w:val="003827FE"/>
    <w:rsid w:val="00382970"/>
    <w:rsid w:val="00382C92"/>
    <w:rsid w:val="00382D2C"/>
    <w:rsid w:val="00382E13"/>
    <w:rsid w:val="003831DA"/>
    <w:rsid w:val="00383500"/>
    <w:rsid w:val="0038395C"/>
    <w:rsid w:val="00383D45"/>
    <w:rsid w:val="003844BD"/>
    <w:rsid w:val="003844D9"/>
    <w:rsid w:val="00384503"/>
    <w:rsid w:val="00384F79"/>
    <w:rsid w:val="003852BB"/>
    <w:rsid w:val="003852F2"/>
    <w:rsid w:val="0038542B"/>
    <w:rsid w:val="00385580"/>
    <w:rsid w:val="003855A5"/>
    <w:rsid w:val="00385776"/>
    <w:rsid w:val="00385A10"/>
    <w:rsid w:val="00385CDA"/>
    <w:rsid w:val="003865A1"/>
    <w:rsid w:val="00386711"/>
    <w:rsid w:val="0038675C"/>
    <w:rsid w:val="003869E7"/>
    <w:rsid w:val="00386CFD"/>
    <w:rsid w:val="00386F7B"/>
    <w:rsid w:val="0038700E"/>
    <w:rsid w:val="0038703B"/>
    <w:rsid w:val="00387085"/>
    <w:rsid w:val="003870EA"/>
    <w:rsid w:val="0038736E"/>
    <w:rsid w:val="003879A1"/>
    <w:rsid w:val="00387A05"/>
    <w:rsid w:val="00387A57"/>
    <w:rsid w:val="00387CD1"/>
    <w:rsid w:val="00387E2D"/>
    <w:rsid w:val="003901ED"/>
    <w:rsid w:val="003906B4"/>
    <w:rsid w:val="00390FBF"/>
    <w:rsid w:val="0039100C"/>
    <w:rsid w:val="00391539"/>
    <w:rsid w:val="003915E3"/>
    <w:rsid w:val="003916F0"/>
    <w:rsid w:val="00391800"/>
    <w:rsid w:val="00391917"/>
    <w:rsid w:val="00391B16"/>
    <w:rsid w:val="00391FCD"/>
    <w:rsid w:val="0039206B"/>
    <w:rsid w:val="0039232C"/>
    <w:rsid w:val="00392581"/>
    <w:rsid w:val="00392614"/>
    <w:rsid w:val="00392687"/>
    <w:rsid w:val="003926EC"/>
    <w:rsid w:val="00392860"/>
    <w:rsid w:val="00392C00"/>
    <w:rsid w:val="00393178"/>
    <w:rsid w:val="003932E7"/>
    <w:rsid w:val="003933CD"/>
    <w:rsid w:val="00393876"/>
    <w:rsid w:val="00393A92"/>
    <w:rsid w:val="0039401F"/>
    <w:rsid w:val="00394113"/>
    <w:rsid w:val="00394119"/>
    <w:rsid w:val="00394315"/>
    <w:rsid w:val="00394463"/>
    <w:rsid w:val="00394A95"/>
    <w:rsid w:val="00394EB1"/>
    <w:rsid w:val="003952E7"/>
    <w:rsid w:val="00395398"/>
    <w:rsid w:val="003954DB"/>
    <w:rsid w:val="00395551"/>
    <w:rsid w:val="00395E97"/>
    <w:rsid w:val="00396071"/>
    <w:rsid w:val="003963C9"/>
    <w:rsid w:val="00396541"/>
    <w:rsid w:val="00396B5E"/>
    <w:rsid w:val="00396C59"/>
    <w:rsid w:val="00396C60"/>
    <w:rsid w:val="00396FAD"/>
    <w:rsid w:val="00397216"/>
    <w:rsid w:val="00397ECA"/>
    <w:rsid w:val="003A0327"/>
    <w:rsid w:val="003A071B"/>
    <w:rsid w:val="003A09BF"/>
    <w:rsid w:val="003A0CD6"/>
    <w:rsid w:val="003A0D13"/>
    <w:rsid w:val="003A1439"/>
    <w:rsid w:val="003A1912"/>
    <w:rsid w:val="003A1B2F"/>
    <w:rsid w:val="003A1C2E"/>
    <w:rsid w:val="003A1E35"/>
    <w:rsid w:val="003A259C"/>
    <w:rsid w:val="003A26AD"/>
    <w:rsid w:val="003A2BFA"/>
    <w:rsid w:val="003A2C9E"/>
    <w:rsid w:val="003A3082"/>
    <w:rsid w:val="003A3119"/>
    <w:rsid w:val="003A3304"/>
    <w:rsid w:val="003A33FF"/>
    <w:rsid w:val="003A346D"/>
    <w:rsid w:val="003A3FF7"/>
    <w:rsid w:val="003A43A0"/>
    <w:rsid w:val="003A43F2"/>
    <w:rsid w:val="003A47F1"/>
    <w:rsid w:val="003A48D9"/>
    <w:rsid w:val="003A4E43"/>
    <w:rsid w:val="003A530E"/>
    <w:rsid w:val="003A544E"/>
    <w:rsid w:val="003A5707"/>
    <w:rsid w:val="003A5722"/>
    <w:rsid w:val="003A5850"/>
    <w:rsid w:val="003A58DA"/>
    <w:rsid w:val="003A58ED"/>
    <w:rsid w:val="003A591F"/>
    <w:rsid w:val="003A5B4D"/>
    <w:rsid w:val="003A5C1A"/>
    <w:rsid w:val="003A60ED"/>
    <w:rsid w:val="003A6383"/>
    <w:rsid w:val="003A64BB"/>
    <w:rsid w:val="003A64BF"/>
    <w:rsid w:val="003A6804"/>
    <w:rsid w:val="003A69BA"/>
    <w:rsid w:val="003A6F0E"/>
    <w:rsid w:val="003A742B"/>
    <w:rsid w:val="003A747D"/>
    <w:rsid w:val="003A7619"/>
    <w:rsid w:val="003A7860"/>
    <w:rsid w:val="003A7DE8"/>
    <w:rsid w:val="003A7F7C"/>
    <w:rsid w:val="003B0025"/>
    <w:rsid w:val="003B0027"/>
    <w:rsid w:val="003B00F8"/>
    <w:rsid w:val="003B02BB"/>
    <w:rsid w:val="003B044A"/>
    <w:rsid w:val="003B057B"/>
    <w:rsid w:val="003B0789"/>
    <w:rsid w:val="003B0A8F"/>
    <w:rsid w:val="003B0BEA"/>
    <w:rsid w:val="003B0FD7"/>
    <w:rsid w:val="003B1626"/>
    <w:rsid w:val="003B1AA6"/>
    <w:rsid w:val="003B1C86"/>
    <w:rsid w:val="003B1F81"/>
    <w:rsid w:val="003B2246"/>
    <w:rsid w:val="003B24CD"/>
    <w:rsid w:val="003B256E"/>
    <w:rsid w:val="003B28B2"/>
    <w:rsid w:val="003B2CD9"/>
    <w:rsid w:val="003B3343"/>
    <w:rsid w:val="003B3660"/>
    <w:rsid w:val="003B45AE"/>
    <w:rsid w:val="003B48C6"/>
    <w:rsid w:val="003B4B43"/>
    <w:rsid w:val="003B4B86"/>
    <w:rsid w:val="003B4FEE"/>
    <w:rsid w:val="003B524E"/>
    <w:rsid w:val="003B52D9"/>
    <w:rsid w:val="003B5465"/>
    <w:rsid w:val="003B55C2"/>
    <w:rsid w:val="003B5A57"/>
    <w:rsid w:val="003B5CDE"/>
    <w:rsid w:val="003B6187"/>
    <w:rsid w:val="003B63E4"/>
    <w:rsid w:val="003B6407"/>
    <w:rsid w:val="003B653F"/>
    <w:rsid w:val="003B68B1"/>
    <w:rsid w:val="003B68EC"/>
    <w:rsid w:val="003B6A44"/>
    <w:rsid w:val="003B6CA5"/>
    <w:rsid w:val="003B6F23"/>
    <w:rsid w:val="003B6FC0"/>
    <w:rsid w:val="003B7384"/>
    <w:rsid w:val="003B7693"/>
    <w:rsid w:val="003B76B2"/>
    <w:rsid w:val="003B7A29"/>
    <w:rsid w:val="003B7CEC"/>
    <w:rsid w:val="003B7EB3"/>
    <w:rsid w:val="003C050F"/>
    <w:rsid w:val="003C0793"/>
    <w:rsid w:val="003C081B"/>
    <w:rsid w:val="003C0D3A"/>
    <w:rsid w:val="003C0E63"/>
    <w:rsid w:val="003C14EE"/>
    <w:rsid w:val="003C1D0D"/>
    <w:rsid w:val="003C23AA"/>
    <w:rsid w:val="003C2456"/>
    <w:rsid w:val="003C26E2"/>
    <w:rsid w:val="003C2957"/>
    <w:rsid w:val="003C29BA"/>
    <w:rsid w:val="003C2AF4"/>
    <w:rsid w:val="003C2E21"/>
    <w:rsid w:val="003C2FAD"/>
    <w:rsid w:val="003C321B"/>
    <w:rsid w:val="003C3573"/>
    <w:rsid w:val="003C3769"/>
    <w:rsid w:val="003C381A"/>
    <w:rsid w:val="003C38BB"/>
    <w:rsid w:val="003C3D55"/>
    <w:rsid w:val="003C3DD8"/>
    <w:rsid w:val="003C3DFD"/>
    <w:rsid w:val="003C3E6F"/>
    <w:rsid w:val="003C3F12"/>
    <w:rsid w:val="003C415C"/>
    <w:rsid w:val="003C427D"/>
    <w:rsid w:val="003C437F"/>
    <w:rsid w:val="003C46EE"/>
    <w:rsid w:val="003C4764"/>
    <w:rsid w:val="003C4801"/>
    <w:rsid w:val="003C49E5"/>
    <w:rsid w:val="003C4C33"/>
    <w:rsid w:val="003C4CEC"/>
    <w:rsid w:val="003C52D4"/>
    <w:rsid w:val="003C53EE"/>
    <w:rsid w:val="003C54CF"/>
    <w:rsid w:val="003C57FE"/>
    <w:rsid w:val="003C5CA4"/>
    <w:rsid w:val="003C5CE0"/>
    <w:rsid w:val="003C5E02"/>
    <w:rsid w:val="003C5F2C"/>
    <w:rsid w:val="003C5F5D"/>
    <w:rsid w:val="003C605F"/>
    <w:rsid w:val="003C60A7"/>
    <w:rsid w:val="003C60E4"/>
    <w:rsid w:val="003C6EAE"/>
    <w:rsid w:val="003C757B"/>
    <w:rsid w:val="003C77A6"/>
    <w:rsid w:val="003C7C7A"/>
    <w:rsid w:val="003C7D3E"/>
    <w:rsid w:val="003D0007"/>
    <w:rsid w:val="003D04E9"/>
    <w:rsid w:val="003D0732"/>
    <w:rsid w:val="003D0AF8"/>
    <w:rsid w:val="003D0B1A"/>
    <w:rsid w:val="003D0F9E"/>
    <w:rsid w:val="003D1013"/>
    <w:rsid w:val="003D126C"/>
    <w:rsid w:val="003D14B5"/>
    <w:rsid w:val="003D17E3"/>
    <w:rsid w:val="003D1887"/>
    <w:rsid w:val="003D1DC2"/>
    <w:rsid w:val="003D1F35"/>
    <w:rsid w:val="003D207D"/>
    <w:rsid w:val="003D2273"/>
    <w:rsid w:val="003D26AC"/>
    <w:rsid w:val="003D29A6"/>
    <w:rsid w:val="003D2AF9"/>
    <w:rsid w:val="003D2DD0"/>
    <w:rsid w:val="003D32CB"/>
    <w:rsid w:val="003D3315"/>
    <w:rsid w:val="003D35A3"/>
    <w:rsid w:val="003D37AB"/>
    <w:rsid w:val="003D3A5B"/>
    <w:rsid w:val="003D3F48"/>
    <w:rsid w:val="003D40A0"/>
    <w:rsid w:val="003D43D6"/>
    <w:rsid w:val="003D462E"/>
    <w:rsid w:val="003D47CF"/>
    <w:rsid w:val="003D487F"/>
    <w:rsid w:val="003D5088"/>
    <w:rsid w:val="003D510B"/>
    <w:rsid w:val="003D5E96"/>
    <w:rsid w:val="003D6332"/>
    <w:rsid w:val="003D65CF"/>
    <w:rsid w:val="003D6617"/>
    <w:rsid w:val="003D6806"/>
    <w:rsid w:val="003D6D0D"/>
    <w:rsid w:val="003D6E7C"/>
    <w:rsid w:val="003D7127"/>
    <w:rsid w:val="003D72D9"/>
    <w:rsid w:val="003D7687"/>
    <w:rsid w:val="003D77CB"/>
    <w:rsid w:val="003D7AFA"/>
    <w:rsid w:val="003D7F74"/>
    <w:rsid w:val="003E0277"/>
    <w:rsid w:val="003E028B"/>
    <w:rsid w:val="003E0297"/>
    <w:rsid w:val="003E045F"/>
    <w:rsid w:val="003E04F0"/>
    <w:rsid w:val="003E061A"/>
    <w:rsid w:val="003E06C1"/>
    <w:rsid w:val="003E081F"/>
    <w:rsid w:val="003E0844"/>
    <w:rsid w:val="003E0B19"/>
    <w:rsid w:val="003E0B94"/>
    <w:rsid w:val="003E11F2"/>
    <w:rsid w:val="003E137B"/>
    <w:rsid w:val="003E1589"/>
    <w:rsid w:val="003E168F"/>
    <w:rsid w:val="003E1FF6"/>
    <w:rsid w:val="003E22D0"/>
    <w:rsid w:val="003E247A"/>
    <w:rsid w:val="003E2563"/>
    <w:rsid w:val="003E28E4"/>
    <w:rsid w:val="003E2956"/>
    <w:rsid w:val="003E2A47"/>
    <w:rsid w:val="003E2A68"/>
    <w:rsid w:val="003E2D42"/>
    <w:rsid w:val="003E2E44"/>
    <w:rsid w:val="003E39B0"/>
    <w:rsid w:val="003E3C03"/>
    <w:rsid w:val="003E4027"/>
    <w:rsid w:val="003E4D52"/>
    <w:rsid w:val="003E4E06"/>
    <w:rsid w:val="003E536A"/>
    <w:rsid w:val="003E53A9"/>
    <w:rsid w:val="003E55CE"/>
    <w:rsid w:val="003E5781"/>
    <w:rsid w:val="003E599D"/>
    <w:rsid w:val="003E5A6C"/>
    <w:rsid w:val="003E5B87"/>
    <w:rsid w:val="003E5C53"/>
    <w:rsid w:val="003E5F38"/>
    <w:rsid w:val="003E6160"/>
    <w:rsid w:val="003E6165"/>
    <w:rsid w:val="003E6548"/>
    <w:rsid w:val="003E6C1F"/>
    <w:rsid w:val="003E727C"/>
    <w:rsid w:val="003E7557"/>
    <w:rsid w:val="003E7680"/>
    <w:rsid w:val="003E7736"/>
    <w:rsid w:val="003E78A7"/>
    <w:rsid w:val="003E78BE"/>
    <w:rsid w:val="003E7C04"/>
    <w:rsid w:val="003F006F"/>
    <w:rsid w:val="003F061B"/>
    <w:rsid w:val="003F07DE"/>
    <w:rsid w:val="003F0D2E"/>
    <w:rsid w:val="003F0DF3"/>
    <w:rsid w:val="003F0E0A"/>
    <w:rsid w:val="003F149C"/>
    <w:rsid w:val="003F1C3B"/>
    <w:rsid w:val="003F1E9C"/>
    <w:rsid w:val="003F1F0F"/>
    <w:rsid w:val="003F2365"/>
    <w:rsid w:val="003F2605"/>
    <w:rsid w:val="003F34C8"/>
    <w:rsid w:val="003F35D8"/>
    <w:rsid w:val="003F3745"/>
    <w:rsid w:val="003F3927"/>
    <w:rsid w:val="003F3986"/>
    <w:rsid w:val="003F3B70"/>
    <w:rsid w:val="003F3C46"/>
    <w:rsid w:val="003F3C7F"/>
    <w:rsid w:val="003F3D79"/>
    <w:rsid w:val="003F3F4B"/>
    <w:rsid w:val="003F3F6D"/>
    <w:rsid w:val="003F4057"/>
    <w:rsid w:val="003F42BC"/>
    <w:rsid w:val="003F479E"/>
    <w:rsid w:val="003F4833"/>
    <w:rsid w:val="003F4C66"/>
    <w:rsid w:val="003F4F53"/>
    <w:rsid w:val="003F59C7"/>
    <w:rsid w:val="003F5B17"/>
    <w:rsid w:val="003F5C5E"/>
    <w:rsid w:val="003F5E1F"/>
    <w:rsid w:val="003F5F97"/>
    <w:rsid w:val="003F6070"/>
    <w:rsid w:val="003F6C49"/>
    <w:rsid w:val="003F6F5C"/>
    <w:rsid w:val="003F729D"/>
    <w:rsid w:val="003F7A0C"/>
    <w:rsid w:val="003F7A88"/>
    <w:rsid w:val="004000FE"/>
    <w:rsid w:val="0040017E"/>
    <w:rsid w:val="00400550"/>
    <w:rsid w:val="00400591"/>
    <w:rsid w:val="004008ED"/>
    <w:rsid w:val="004009AA"/>
    <w:rsid w:val="00400B71"/>
    <w:rsid w:val="00400C80"/>
    <w:rsid w:val="00400DC7"/>
    <w:rsid w:val="00400DD9"/>
    <w:rsid w:val="00400E00"/>
    <w:rsid w:val="00400E61"/>
    <w:rsid w:val="004010A2"/>
    <w:rsid w:val="0040134B"/>
    <w:rsid w:val="004016D9"/>
    <w:rsid w:val="00401930"/>
    <w:rsid w:val="0040256B"/>
    <w:rsid w:val="00402624"/>
    <w:rsid w:val="00402CF9"/>
    <w:rsid w:val="00403427"/>
    <w:rsid w:val="00403950"/>
    <w:rsid w:val="00403980"/>
    <w:rsid w:val="00403B88"/>
    <w:rsid w:val="00403E76"/>
    <w:rsid w:val="00403FDB"/>
    <w:rsid w:val="00404081"/>
    <w:rsid w:val="004042BA"/>
    <w:rsid w:val="004043DB"/>
    <w:rsid w:val="004044EC"/>
    <w:rsid w:val="00404679"/>
    <w:rsid w:val="00404983"/>
    <w:rsid w:val="00404A9B"/>
    <w:rsid w:val="00404E45"/>
    <w:rsid w:val="0040501F"/>
    <w:rsid w:val="0040510A"/>
    <w:rsid w:val="0040540F"/>
    <w:rsid w:val="00405563"/>
    <w:rsid w:val="004055CA"/>
    <w:rsid w:val="00405749"/>
    <w:rsid w:val="004057BF"/>
    <w:rsid w:val="004058F8"/>
    <w:rsid w:val="00405E8C"/>
    <w:rsid w:val="00405EB9"/>
    <w:rsid w:val="00406596"/>
    <w:rsid w:val="00406850"/>
    <w:rsid w:val="00406B90"/>
    <w:rsid w:val="00407C0C"/>
    <w:rsid w:val="00407D0E"/>
    <w:rsid w:val="0041040E"/>
    <w:rsid w:val="004105E3"/>
    <w:rsid w:val="00410D96"/>
    <w:rsid w:val="00411404"/>
    <w:rsid w:val="00411523"/>
    <w:rsid w:val="00411568"/>
    <w:rsid w:val="004117B1"/>
    <w:rsid w:val="00411873"/>
    <w:rsid w:val="0041224C"/>
    <w:rsid w:val="00412571"/>
    <w:rsid w:val="00412573"/>
    <w:rsid w:val="004126F5"/>
    <w:rsid w:val="00412BD6"/>
    <w:rsid w:val="00412CF0"/>
    <w:rsid w:val="00412CF7"/>
    <w:rsid w:val="00412D2E"/>
    <w:rsid w:val="00412E74"/>
    <w:rsid w:val="00413265"/>
    <w:rsid w:val="004132C0"/>
    <w:rsid w:val="004132C5"/>
    <w:rsid w:val="0041383F"/>
    <w:rsid w:val="00413842"/>
    <w:rsid w:val="00413BF3"/>
    <w:rsid w:val="00413CB2"/>
    <w:rsid w:val="004140FD"/>
    <w:rsid w:val="00414199"/>
    <w:rsid w:val="004147A3"/>
    <w:rsid w:val="0041481F"/>
    <w:rsid w:val="0041490B"/>
    <w:rsid w:val="00414B2A"/>
    <w:rsid w:val="00414BB2"/>
    <w:rsid w:val="00414CCF"/>
    <w:rsid w:val="00414D8F"/>
    <w:rsid w:val="0041514F"/>
    <w:rsid w:val="00415600"/>
    <w:rsid w:val="004157B7"/>
    <w:rsid w:val="00416312"/>
    <w:rsid w:val="00416A6D"/>
    <w:rsid w:val="00416A73"/>
    <w:rsid w:val="00416D24"/>
    <w:rsid w:val="00416E44"/>
    <w:rsid w:val="004171A7"/>
    <w:rsid w:val="00417237"/>
    <w:rsid w:val="004174C6"/>
    <w:rsid w:val="00417C06"/>
    <w:rsid w:val="00417C72"/>
    <w:rsid w:val="00417F85"/>
    <w:rsid w:val="00420328"/>
    <w:rsid w:val="00420365"/>
    <w:rsid w:val="004204DD"/>
    <w:rsid w:val="004207FC"/>
    <w:rsid w:val="00420B3A"/>
    <w:rsid w:val="00420B89"/>
    <w:rsid w:val="00420D34"/>
    <w:rsid w:val="00420F6D"/>
    <w:rsid w:val="00421302"/>
    <w:rsid w:val="004215EF"/>
    <w:rsid w:val="004219AA"/>
    <w:rsid w:val="00421B72"/>
    <w:rsid w:val="00421D4C"/>
    <w:rsid w:val="00421D69"/>
    <w:rsid w:val="00421FE5"/>
    <w:rsid w:val="00422A38"/>
    <w:rsid w:val="00422CA7"/>
    <w:rsid w:val="00422CC4"/>
    <w:rsid w:val="00423071"/>
    <w:rsid w:val="004230D0"/>
    <w:rsid w:val="004232F2"/>
    <w:rsid w:val="0042333C"/>
    <w:rsid w:val="0042384E"/>
    <w:rsid w:val="00423A3D"/>
    <w:rsid w:val="00423B7D"/>
    <w:rsid w:val="00423D04"/>
    <w:rsid w:val="00423F25"/>
    <w:rsid w:val="00424353"/>
    <w:rsid w:val="00424965"/>
    <w:rsid w:val="00424CE4"/>
    <w:rsid w:val="004250CC"/>
    <w:rsid w:val="0042521D"/>
    <w:rsid w:val="004255B5"/>
    <w:rsid w:val="004255DD"/>
    <w:rsid w:val="00425B18"/>
    <w:rsid w:val="00425D9A"/>
    <w:rsid w:val="0042625B"/>
    <w:rsid w:val="0042662D"/>
    <w:rsid w:val="004267F6"/>
    <w:rsid w:val="00426974"/>
    <w:rsid w:val="00426A8B"/>
    <w:rsid w:val="00426C40"/>
    <w:rsid w:val="00426DCE"/>
    <w:rsid w:val="00426E8D"/>
    <w:rsid w:val="00426EAB"/>
    <w:rsid w:val="004274B7"/>
    <w:rsid w:val="004276D6"/>
    <w:rsid w:val="00427974"/>
    <w:rsid w:val="00427A04"/>
    <w:rsid w:val="00427B4A"/>
    <w:rsid w:val="0043004A"/>
    <w:rsid w:val="004302A6"/>
    <w:rsid w:val="004307F8"/>
    <w:rsid w:val="00430BE8"/>
    <w:rsid w:val="00430D46"/>
    <w:rsid w:val="00431345"/>
    <w:rsid w:val="004317AF"/>
    <w:rsid w:val="004318A6"/>
    <w:rsid w:val="00431B42"/>
    <w:rsid w:val="00431DF2"/>
    <w:rsid w:val="004328BD"/>
    <w:rsid w:val="004329EF"/>
    <w:rsid w:val="00433371"/>
    <w:rsid w:val="00433533"/>
    <w:rsid w:val="00433A39"/>
    <w:rsid w:val="00433F1A"/>
    <w:rsid w:val="00434133"/>
    <w:rsid w:val="0043464B"/>
    <w:rsid w:val="004348CC"/>
    <w:rsid w:val="004348E9"/>
    <w:rsid w:val="00434AD5"/>
    <w:rsid w:val="00434E39"/>
    <w:rsid w:val="00434EFB"/>
    <w:rsid w:val="00434F5F"/>
    <w:rsid w:val="00435057"/>
    <w:rsid w:val="004353F0"/>
    <w:rsid w:val="0043564B"/>
    <w:rsid w:val="00435865"/>
    <w:rsid w:val="004358FD"/>
    <w:rsid w:val="00435EB8"/>
    <w:rsid w:val="004365FD"/>
    <w:rsid w:val="0043664C"/>
    <w:rsid w:val="00436D06"/>
    <w:rsid w:val="00437007"/>
    <w:rsid w:val="0043714C"/>
    <w:rsid w:val="004372DB"/>
    <w:rsid w:val="00437685"/>
    <w:rsid w:val="0043768C"/>
    <w:rsid w:val="004376E7"/>
    <w:rsid w:val="00437B20"/>
    <w:rsid w:val="00440593"/>
    <w:rsid w:val="00440680"/>
    <w:rsid w:val="00440A2E"/>
    <w:rsid w:val="00441137"/>
    <w:rsid w:val="00441257"/>
    <w:rsid w:val="004413A4"/>
    <w:rsid w:val="0044184B"/>
    <w:rsid w:val="00441B39"/>
    <w:rsid w:val="00441B40"/>
    <w:rsid w:val="00441D87"/>
    <w:rsid w:val="00441DE7"/>
    <w:rsid w:val="00442040"/>
    <w:rsid w:val="00442231"/>
    <w:rsid w:val="00442354"/>
    <w:rsid w:val="0044265F"/>
    <w:rsid w:val="004426E0"/>
    <w:rsid w:val="00442708"/>
    <w:rsid w:val="0044287E"/>
    <w:rsid w:val="00442996"/>
    <w:rsid w:val="0044315C"/>
    <w:rsid w:val="00443370"/>
    <w:rsid w:val="004434BB"/>
    <w:rsid w:val="00443A2F"/>
    <w:rsid w:val="0044410C"/>
    <w:rsid w:val="004442E8"/>
    <w:rsid w:val="0044430B"/>
    <w:rsid w:val="0044443F"/>
    <w:rsid w:val="00444702"/>
    <w:rsid w:val="00444774"/>
    <w:rsid w:val="00444790"/>
    <w:rsid w:val="00444CAC"/>
    <w:rsid w:val="004451D0"/>
    <w:rsid w:val="00445345"/>
    <w:rsid w:val="00445492"/>
    <w:rsid w:val="00445504"/>
    <w:rsid w:val="0044551A"/>
    <w:rsid w:val="00445B5F"/>
    <w:rsid w:val="004461BF"/>
    <w:rsid w:val="004461C8"/>
    <w:rsid w:val="00446288"/>
    <w:rsid w:val="004462BB"/>
    <w:rsid w:val="004462C8"/>
    <w:rsid w:val="0044655B"/>
    <w:rsid w:val="00446718"/>
    <w:rsid w:val="0044674A"/>
    <w:rsid w:val="004469E7"/>
    <w:rsid w:val="00446AD2"/>
    <w:rsid w:val="00446E9C"/>
    <w:rsid w:val="004477D4"/>
    <w:rsid w:val="00447964"/>
    <w:rsid w:val="00447B08"/>
    <w:rsid w:val="00447E6E"/>
    <w:rsid w:val="00450161"/>
    <w:rsid w:val="00450906"/>
    <w:rsid w:val="004509D7"/>
    <w:rsid w:val="00450B57"/>
    <w:rsid w:val="00450F05"/>
    <w:rsid w:val="00450FB2"/>
    <w:rsid w:val="0045119C"/>
    <w:rsid w:val="00451239"/>
    <w:rsid w:val="00451F1E"/>
    <w:rsid w:val="00452057"/>
    <w:rsid w:val="00452078"/>
    <w:rsid w:val="004523DF"/>
    <w:rsid w:val="00452595"/>
    <w:rsid w:val="004526EF"/>
    <w:rsid w:val="004527A4"/>
    <w:rsid w:val="0045297E"/>
    <w:rsid w:val="00452AA5"/>
    <w:rsid w:val="00452E63"/>
    <w:rsid w:val="004531F6"/>
    <w:rsid w:val="0045333D"/>
    <w:rsid w:val="00453584"/>
    <w:rsid w:val="00453837"/>
    <w:rsid w:val="00453B4C"/>
    <w:rsid w:val="00453CB3"/>
    <w:rsid w:val="00453D1E"/>
    <w:rsid w:val="00454063"/>
    <w:rsid w:val="004540DA"/>
    <w:rsid w:val="004541A1"/>
    <w:rsid w:val="00454369"/>
    <w:rsid w:val="0045449C"/>
    <w:rsid w:val="00454AB6"/>
    <w:rsid w:val="004550D9"/>
    <w:rsid w:val="004556D6"/>
    <w:rsid w:val="004557A1"/>
    <w:rsid w:val="00455A37"/>
    <w:rsid w:val="00455AF8"/>
    <w:rsid w:val="00455CB8"/>
    <w:rsid w:val="00455E3D"/>
    <w:rsid w:val="00455FAE"/>
    <w:rsid w:val="00456645"/>
    <w:rsid w:val="0045667B"/>
    <w:rsid w:val="004569D2"/>
    <w:rsid w:val="00456A5C"/>
    <w:rsid w:val="00456E06"/>
    <w:rsid w:val="00456E84"/>
    <w:rsid w:val="0045745D"/>
    <w:rsid w:val="00457747"/>
    <w:rsid w:val="00457A25"/>
    <w:rsid w:val="00457B1E"/>
    <w:rsid w:val="00460980"/>
    <w:rsid w:val="004609D5"/>
    <w:rsid w:val="004609F4"/>
    <w:rsid w:val="00460CBE"/>
    <w:rsid w:val="00460D35"/>
    <w:rsid w:val="00460E57"/>
    <w:rsid w:val="00461A1D"/>
    <w:rsid w:val="00461BD8"/>
    <w:rsid w:val="00461ECB"/>
    <w:rsid w:val="00461F9A"/>
    <w:rsid w:val="00462554"/>
    <w:rsid w:val="00462568"/>
    <w:rsid w:val="004625C6"/>
    <w:rsid w:val="00462685"/>
    <w:rsid w:val="004626EE"/>
    <w:rsid w:val="0046283E"/>
    <w:rsid w:val="00462B10"/>
    <w:rsid w:val="00462B30"/>
    <w:rsid w:val="00462C84"/>
    <w:rsid w:val="00462CDC"/>
    <w:rsid w:val="00462E15"/>
    <w:rsid w:val="00462F3A"/>
    <w:rsid w:val="0046323A"/>
    <w:rsid w:val="00463683"/>
    <w:rsid w:val="004637AC"/>
    <w:rsid w:val="0046387D"/>
    <w:rsid w:val="00463CAC"/>
    <w:rsid w:val="00463DAE"/>
    <w:rsid w:val="00464251"/>
    <w:rsid w:val="00464434"/>
    <w:rsid w:val="004644C8"/>
    <w:rsid w:val="0046473E"/>
    <w:rsid w:val="00464A08"/>
    <w:rsid w:val="00464BCE"/>
    <w:rsid w:val="00464F41"/>
    <w:rsid w:val="0046516B"/>
    <w:rsid w:val="004653D6"/>
    <w:rsid w:val="0046541C"/>
    <w:rsid w:val="00465473"/>
    <w:rsid w:val="00465549"/>
    <w:rsid w:val="0046554A"/>
    <w:rsid w:val="00465682"/>
    <w:rsid w:val="00465B83"/>
    <w:rsid w:val="00465D27"/>
    <w:rsid w:val="00465EE9"/>
    <w:rsid w:val="00466345"/>
    <w:rsid w:val="004665D5"/>
    <w:rsid w:val="004668B7"/>
    <w:rsid w:val="00466CBE"/>
    <w:rsid w:val="00466DD0"/>
    <w:rsid w:val="0046706D"/>
    <w:rsid w:val="00467211"/>
    <w:rsid w:val="0046745A"/>
    <w:rsid w:val="004678C7"/>
    <w:rsid w:val="0046798D"/>
    <w:rsid w:val="00467E20"/>
    <w:rsid w:val="00467FC1"/>
    <w:rsid w:val="0047019D"/>
    <w:rsid w:val="0047070B"/>
    <w:rsid w:val="004708B4"/>
    <w:rsid w:val="00470ADB"/>
    <w:rsid w:val="00470CFE"/>
    <w:rsid w:val="00470DBA"/>
    <w:rsid w:val="0047108F"/>
    <w:rsid w:val="004711F7"/>
    <w:rsid w:val="004712AD"/>
    <w:rsid w:val="0047133D"/>
    <w:rsid w:val="0047137F"/>
    <w:rsid w:val="004716C7"/>
    <w:rsid w:val="00471D4B"/>
    <w:rsid w:val="00471FEE"/>
    <w:rsid w:val="0047203A"/>
    <w:rsid w:val="0047218D"/>
    <w:rsid w:val="004721B2"/>
    <w:rsid w:val="00472231"/>
    <w:rsid w:val="00472271"/>
    <w:rsid w:val="004722AF"/>
    <w:rsid w:val="00472864"/>
    <w:rsid w:val="004728F6"/>
    <w:rsid w:val="004729E0"/>
    <w:rsid w:val="004731B5"/>
    <w:rsid w:val="00473242"/>
    <w:rsid w:val="00473531"/>
    <w:rsid w:val="0047355D"/>
    <w:rsid w:val="004735E2"/>
    <w:rsid w:val="0047366E"/>
    <w:rsid w:val="00473C62"/>
    <w:rsid w:val="00473C88"/>
    <w:rsid w:val="00473F23"/>
    <w:rsid w:val="00474367"/>
    <w:rsid w:val="00474463"/>
    <w:rsid w:val="0047484A"/>
    <w:rsid w:val="00474AE8"/>
    <w:rsid w:val="00474C2F"/>
    <w:rsid w:val="00474E20"/>
    <w:rsid w:val="00474E53"/>
    <w:rsid w:val="00475112"/>
    <w:rsid w:val="0047525C"/>
    <w:rsid w:val="00475733"/>
    <w:rsid w:val="004757E6"/>
    <w:rsid w:val="00476233"/>
    <w:rsid w:val="004764AA"/>
    <w:rsid w:val="00476652"/>
    <w:rsid w:val="00476760"/>
    <w:rsid w:val="00476A65"/>
    <w:rsid w:val="00476A7A"/>
    <w:rsid w:val="00476B2A"/>
    <w:rsid w:val="00476CEF"/>
    <w:rsid w:val="00476DFE"/>
    <w:rsid w:val="00477351"/>
    <w:rsid w:val="00477611"/>
    <w:rsid w:val="004777FE"/>
    <w:rsid w:val="004800B4"/>
    <w:rsid w:val="0048023A"/>
    <w:rsid w:val="00480715"/>
    <w:rsid w:val="004808A5"/>
    <w:rsid w:val="004808DA"/>
    <w:rsid w:val="00480EAB"/>
    <w:rsid w:val="00480F16"/>
    <w:rsid w:val="00481173"/>
    <w:rsid w:val="004811BE"/>
    <w:rsid w:val="0048139A"/>
    <w:rsid w:val="00481A6B"/>
    <w:rsid w:val="00481B5D"/>
    <w:rsid w:val="00481E29"/>
    <w:rsid w:val="00481F54"/>
    <w:rsid w:val="00481F57"/>
    <w:rsid w:val="00482045"/>
    <w:rsid w:val="004821F8"/>
    <w:rsid w:val="0048227A"/>
    <w:rsid w:val="004824DF"/>
    <w:rsid w:val="004826C3"/>
    <w:rsid w:val="004826EA"/>
    <w:rsid w:val="004829BA"/>
    <w:rsid w:val="00482A3C"/>
    <w:rsid w:val="00482A44"/>
    <w:rsid w:val="00482A97"/>
    <w:rsid w:val="00482B52"/>
    <w:rsid w:val="00482DA1"/>
    <w:rsid w:val="004844A7"/>
    <w:rsid w:val="00484C39"/>
    <w:rsid w:val="00484C3C"/>
    <w:rsid w:val="004859A8"/>
    <w:rsid w:val="00485CFA"/>
    <w:rsid w:val="00485D9E"/>
    <w:rsid w:val="00485F59"/>
    <w:rsid w:val="0048609B"/>
    <w:rsid w:val="004861DC"/>
    <w:rsid w:val="0048642C"/>
    <w:rsid w:val="004864DD"/>
    <w:rsid w:val="0048662D"/>
    <w:rsid w:val="00486963"/>
    <w:rsid w:val="00486A02"/>
    <w:rsid w:val="00486B52"/>
    <w:rsid w:val="00486C5E"/>
    <w:rsid w:val="00486F19"/>
    <w:rsid w:val="00487051"/>
    <w:rsid w:val="00487464"/>
    <w:rsid w:val="00487970"/>
    <w:rsid w:val="004879F7"/>
    <w:rsid w:val="00487AF3"/>
    <w:rsid w:val="00487E08"/>
    <w:rsid w:val="004901E1"/>
    <w:rsid w:val="0049065E"/>
    <w:rsid w:val="004908EA"/>
    <w:rsid w:val="00490979"/>
    <w:rsid w:val="00491094"/>
    <w:rsid w:val="00491283"/>
    <w:rsid w:val="004912A0"/>
    <w:rsid w:val="00491351"/>
    <w:rsid w:val="00491BEF"/>
    <w:rsid w:val="00491C9E"/>
    <w:rsid w:val="00491E62"/>
    <w:rsid w:val="00491F33"/>
    <w:rsid w:val="004922A9"/>
    <w:rsid w:val="00492383"/>
    <w:rsid w:val="004924E7"/>
    <w:rsid w:val="0049266F"/>
    <w:rsid w:val="00492815"/>
    <w:rsid w:val="00492874"/>
    <w:rsid w:val="00492943"/>
    <w:rsid w:val="004931FE"/>
    <w:rsid w:val="00493705"/>
    <w:rsid w:val="00493787"/>
    <w:rsid w:val="00493C1E"/>
    <w:rsid w:val="004946FF"/>
    <w:rsid w:val="00494BFF"/>
    <w:rsid w:val="00495106"/>
    <w:rsid w:val="00495326"/>
    <w:rsid w:val="00495488"/>
    <w:rsid w:val="00495496"/>
    <w:rsid w:val="004954FE"/>
    <w:rsid w:val="0049568D"/>
    <w:rsid w:val="00495E73"/>
    <w:rsid w:val="00495FFA"/>
    <w:rsid w:val="004965F9"/>
    <w:rsid w:val="00496C3C"/>
    <w:rsid w:val="00496F6D"/>
    <w:rsid w:val="00497078"/>
    <w:rsid w:val="004971D8"/>
    <w:rsid w:val="00497516"/>
    <w:rsid w:val="004976B4"/>
    <w:rsid w:val="00497964"/>
    <w:rsid w:val="004A01B2"/>
    <w:rsid w:val="004A052E"/>
    <w:rsid w:val="004A05BB"/>
    <w:rsid w:val="004A0991"/>
    <w:rsid w:val="004A0CB6"/>
    <w:rsid w:val="004A0EF9"/>
    <w:rsid w:val="004A15EB"/>
    <w:rsid w:val="004A181E"/>
    <w:rsid w:val="004A182E"/>
    <w:rsid w:val="004A18D4"/>
    <w:rsid w:val="004A18EC"/>
    <w:rsid w:val="004A1D91"/>
    <w:rsid w:val="004A2540"/>
    <w:rsid w:val="004A2759"/>
    <w:rsid w:val="004A280E"/>
    <w:rsid w:val="004A2927"/>
    <w:rsid w:val="004A2C24"/>
    <w:rsid w:val="004A3398"/>
    <w:rsid w:val="004A34C5"/>
    <w:rsid w:val="004A36DF"/>
    <w:rsid w:val="004A378A"/>
    <w:rsid w:val="004A3B2F"/>
    <w:rsid w:val="004A3E12"/>
    <w:rsid w:val="004A41B6"/>
    <w:rsid w:val="004A4955"/>
    <w:rsid w:val="004A4A86"/>
    <w:rsid w:val="004A4C6A"/>
    <w:rsid w:val="004A50DE"/>
    <w:rsid w:val="004A52FC"/>
    <w:rsid w:val="004A53F6"/>
    <w:rsid w:val="004A5AB4"/>
    <w:rsid w:val="004A5BAE"/>
    <w:rsid w:val="004A5C43"/>
    <w:rsid w:val="004A5C4E"/>
    <w:rsid w:val="004A5DB8"/>
    <w:rsid w:val="004A5E82"/>
    <w:rsid w:val="004A5F3A"/>
    <w:rsid w:val="004A5F41"/>
    <w:rsid w:val="004A61AE"/>
    <w:rsid w:val="004A61BD"/>
    <w:rsid w:val="004A6D27"/>
    <w:rsid w:val="004A7222"/>
    <w:rsid w:val="004A74F1"/>
    <w:rsid w:val="004A7718"/>
    <w:rsid w:val="004A7D4F"/>
    <w:rsid w:val="004A7D6E"/>
    <w:rsid w:val="004A7E17"/>
    <w:rsid w:val="004B03B3"/>
    <w:rsid w:val="004B07FA"/>
    <w:rsid w:val="004B099A"/>
    <w:rsid w:val="004B0A28"/>
    <w:rsid w:val="004B0AE5"/>
    <w:rsid w:val="004B0C2D"/>
    <w:rsid w:val="004B0CD8"/>
    <w:rsid w:val="004B0CEC"/>
    <w:rsid w:val="004B1221"/>
    <w:rsid w:val="004B127A"/>
    <w:rsid w:val="004B1465"/>
    <w:rsid w:val="004B14CF"/>
    <w:rsid w:val="004B155E"/>
    <w:rsid w:val="004B1662"/>
    <w:rsid w:val="004B185A"/>
    <w:rsid w:val="004B1BF3"/>
    <w:rsid w:val="004B2325"/>
    <w:rsid w:val="004B2328"/>
    <w:rsid w:val="004B24F1"/>
    <w:rsid w:val="004B26C2"/>
    <w:rsid w:val="004B2877"/>
    <w:rsid w:val="004B2E93"/>
    <w:rsid w:val="004B33B6"/>
    <w:rsid w:val="004B3503"/>
    <w:rsid w:val="004B364D"/>
    <w:rsid w:val="004B385A"/>
    <w:rsid w:val="004B394B"/>
    <w:rsid w:val="004B3B50"/>
    <w:rsid w:val="004B430F"/>
    <w:rsid w:val="004B4327"/>
    <w:rsid w:val="004B4416"/>
    <w:rsid w:val="004B47E8"/>
    <w:rsid w:val="004B48EF"/>
    <w:rsid w:val="004B49A3"/>
    <w:rsid w:val="004B4BE2"/>
    <w:rsid w:val="004B5250"/>
    <w:rsid w:val="004B54A4"/>
    <w:rsid w:val="004B5784"/>
    <w:rsid w:val="004B598C"/>
    <w:rsid w:val="004B5D6B"/>
    <w:rsid w:val="004B6086"/>
    <w:rsid w:val="004B6214"/>
    <w:rsid w:val="004B62E6"/>
    <w:rsid w:val="004B6473"/>
    <w:rsid w:val="004B648B"/>
    <w:rsid w:val="004B654A"/>
    <w:rsid w:val="004B65F7"/>
    <w:rsid w:val="004B673A"/>
    <w:rsid w:val="004B6AB6"/>
    <w:rsid w:val="004B6BAD"/>
    <w:rsid w:val="004B6EC8"/>
    <w:rsid w:val="004B71A6"/>
    <w:rsid w:val="004B7495"/>
    <w:rsid w:val="004B7520"/>
    <w:rsid w:val="004B76A4"/>
    <w:rsid w:val="004B76CC"/>
    <w:rsid w:val="004B78C3"/>
    <w:rsid w:val="004B790B"/>
    <w:rsid w:val="004C0086"/>
    <w:rsid w:val="004C026B"/>
    <w:rsid w:val="004C028A"/>
    <w:rsid w:val="004C02EF"/>
    <w:rsid w:val="004C02F7"/>
    <w:rsid w:val="004C085D"/>
    <w:rsid w:val="004C101A"/>
    <w:rsid w:val="004C117F"/>
    <w:rsid w:val="004C19BE"/>
    <w:rsid w:val="004C1B94"/>
    <w:rsid w:val="004C22FF"/>
    <w:rsid w:val="004C2975"/>
    <w:rsid w:val="004C2F0B"/>
    <w:rsid w:val="004C2F11"/>
    <w:rsid w:val="004C2F95"/>
    <w:rsid w:val="004C3241"/>
    <w:rsid w:val="004C3760"/>
    <w:rsid w:val="004C3B5C"/>
    <w:rsid w:val="004C3D2F"/>
    <w:rsid w:val="004C411C"/>
    <w:rsid w:val="004C4164"/>
    <w:rsid w:val="004C41FA"/>
    <w:rsid w:val="004C4597"/>
    <w:rsid w:val="004C4A65"/>
    <w:rsid w:val="004C4A7A"/>
    <w:rsid w:val="004C4B74"/>
    <w:rsid w:val="004C4DDC"/>
    <w:rsid w:val="004C4DFE"/>
    <w:rsid w:val="004C4E14"/>
    <w:rsid w:val="004C54BC"/>
    <w:rsid w:val="004C5597"/>
    <w:rsid w:val="004C55A9"/>
    <w:rsid w:val="004C580F"/>
    <w:rsid w:val="004C5B98"/>
    <w:rsid w:val="004C5E30"/>
    <w:rsid w:val="004C606E"/>
    <w:rsid w:val="004C6114"/>
    <w:rsid w:val="004C6C24"/>
    <w:rsid w:val="004C6CA2"/>
    <w:rsid w:val="004C6D3C"/>
    <w:rsid w:val="004C6FF5"/>
    <w:rsid w:val="004C73B2"/>
    <w:rsid w:val="004C7FFA"/>
    <w:rsid w:val="004D027B"/>
    <w:rsid w:val="004D04F9"/>
    <w:rsid w:val="004D0828"/>
    <w:rsid w:val="004D1044"/>
    <w:rsid w:val="004D1080"/>
    <w:rsid w:val="004D1149"/>
    <w:rsid w:val="004D15F5"/>
    <w:rsid w:val="004D193D"/>
    <w:rsid w:val="004D1954"/>
    <w:rsid w:val="004D1AD6"/>
    <w:rsid w:val="004D217A"/>
    <w:rsid w:val="004D2872"/>
    <w:rsid w:val="004D2910"/>
    <w:rsid w:val="004D2B45"/>
    <w:rsid w:val="004D2E2B"/>
    <w:rsid w:val="004D3810"/>
    <w:rsid w:val="004D3A14"/>
    <w:rsid w:val="004D3A24"/>
    <w:rsid w:val="004D3A69"/>
    <w:rsid w:val="004D4199"/>
    <w:rsid w:val="004D419F"/>
    <w:rsid w:val="004D45BC"/>
    <w:rsid w:val="004D469A"/>
    <w:rsid w:val="004D4A6F"/>
    <w:rsid w:val="004D4BC5"/>
    <w:rsid w:val="004D4CF5"/>
    <w:rsid w:val="004D50DD"/>
    <w:rsid w:val="004D5579"/>
    <w:rsid w:val="004D55AD"/>
    <w:rsid w:val="004D576A"/>
    <w:rsid w:val="004D57F2"/>
    <w:rsid w:val="004D5D4C"/>
    <w:rsid w:val="004D6274"/>
    <w:rsid w:val="004D6BEE"/>
    <w:rsid w:val="004D6C2F"/>
    <w:rsid w:val="004D6F7D"/>
    <w:rsid w:val="004D72E4"/>
    <w:rsid w:val="004D77CB"/>
    <w:rsid w:val="004D7813"/>
    <w:rsid w:val="004D785B"/>
    <w:rsid w:val="004D791A"/>
    <w:rsid w:val="004D79FE"/>
    <w:rsid w:val="004D7D2C"/>
    <w:rsid w:val="004D7DAE"/>
    <w:rsid w:val="004D7F15"/>
    <w:rsid w:val="004D7F78"/>
    <w:rsid w:val="004E01FD"/>
    <w:rsid w:val="004E0276"/>
    <w:rsid w:val="004E02CB"/>
    <w:rsid w:val="004E03A8"/>
    <w:rsid w:val="004E0953"/>
    <w:rsid w:val="004E0BF5"/>
    <w:rsid w:val="004E10B3"/>
    <w:rsid w:val="004E13E8"/>
    <w:rsid w:val="004E1437"/>
    <w:rsid w:val="004E1A6D"/>
    <w:rsid w:val="004E1ACD"/>
    <w:rsid w:val="004E1ADD"/>
    <w:rsid w:val="004E1B4B"/>
    <w:rsid w:val="004E1EAA"/>
    <w:rsid w:val="004E1F39"/>
    <w:rsid w:val="004E1F5D"/>
    <w:rsid w:val="004E2114"/>
    <w:rsid w:val="004E24A0"/>
    <w:rsid w:val="004E24C7"/>
    <w:rsid w:val="004E2B15"/>
    <w:rsid w:val="004E2EB9"/>
    <w:rsid w:val="004E3702"/>
    <w:rsid w:val="004E4847"/>
    <w:rsid w:val="004E49B8"/>
    <w:rsid w:val="004E4D43"/>
    <w:rsid w:val="004E4E2E"/>
    <w:rsid w:val="004E4E3E"/>
    <w:rsid w:val="004E4ED6"/>
    <w:rsid w:val="004E50EA"/>
    <w:rsid w:val="004E51F0"/>
    <w:rsid w:val="004E5515"/>
    <w:rsid w:val="004E5A5D"/>
    <w:rsid w:val="004E5E53"/>
    <w:rsid w:val="004E6535"/>
    <w:rsid w:val="004E6833"/>
    <w:rsid w:val="004E6CA9"/>
    <w:rsid w:val="004E7EBE"/>
    <w:rsid w:val="004E7FE5"/>
    <w:rsid w:val="004F006C"/>
    <w:rsid w:val="004F07CE"/>
    <w:rsid w:val="004F08F3"/>
    <w:rsid w:val="004F0E35"/>
    <w:rsid w:val="004F0EC8"/>
    <w:rsid w:val="004F1175"/>
    <w:rsid w:val="004F1492"/>
    <w:rsid w:val="004F1668"/>
    <w:rsid w:val="004F1D4C"/>
    <w:rsid w:val="004F22F8"/>
    <w:rsid w:val="004F23F6"/>
    <w:rsid w:val="004F26B0"/>
    <w:rsid w:val="004F2946"/>
    <w:rsid w:val="004F2B79"/>
    <w:rsid w:val="004F2D11"/>
    <w:rsid w:val="004F35A3"/>
    <w:rsid w:val="004F3A08"/>
    <w:rsid w:val="004F3B71"/>
    <w:rsid w:val="004F3EFF"/>
    <w:rsid w:val="004F40E3"/>
    <w:rsid w:val="004F414D"/>
    <w:rsid w:val="004F4519"/>
    <w:rsid w:val="004F49BF"/>
    <w:rsid w:val="004F49D9"/>
    <w:rsid w:val="004F4AF1"/>
    <w:rsid w:val="004F4C09"/>
    <w:rsid w:val="004F4C6C"/>
    <w:rsid w:val="004F5752"/>
    <w:rsid w:val="004F59D7"/>
    <w:rsid w:val="004F5B8E"/>
    <w:rsid w:val="004F5BD7"/>
    <w:rsid w:val="004F5F83"/>
    <w:rsid w:val="004F6087"/>
    <w:rsid w:val="004F6193"/>
    <w:rsid w:val="004F6420"/>
    <w:rsid w:val="004F6588"/>
    <w:rsid w:val="004F6AE4"/>
    <w:rsid w:val="004F71AD"/>
    <w:rsid w:val="004F71D8"/>
    <w:rsid w:val="004F75AB"/>
    <w:rsid w:val="004F760C"/>
    <w:rsid w:val="004F78DD"/>
    <w:rsid w:val="004F7DA4"/>
    <w:rsid w:val="00500E79"/>
    <w:rsid w:val="005011E3"/>
    <w:rsid w:val="005012DD"/>
    <w:rsid w:val="00501307"/>
    <w:rsid w:val="00501573"/>
    <w:rsid w:val="005016B1"/>
    <w:rsid w:val="00501CD4"/>
    <w:rsid w:val="005023D2"/>
    <w:rsid w:val="0050246A"/>
    <w:rsid w:val="00502766"/>
    <w:rsid w:val="00502982"/>
    <w:rsid w:val="00502E15"/>
    <w:rsid w:val="00502EEA"/>
    <w:rsid w:val="00503225"/>
    <w:rsid w:val="00503433"/>
    <w:rsid w:val="00503447"/>
    <w:rsid w:val="005034A6"/>
    <w:rsid w:val="00503583"/>
    <w:rsid w:val="00503688"/>
    <w:rsid w:val="00503AE9"/>
    <w:rsid w:val="00503BA9"/>
    <w:rsid w:val="00504120"/>
    <w:rsid w:val="00504517"/>
    <w:rsid w:val="00504A2B"/>
    <w:rsid w:val="00504C79"/>
    <w:rsid w:val="005050A9"/>
    <w:rsid w:val="0050550F"/>
    <w:rsid w:val="005060CD"/>
    <w:rsid w:val="0050614C"/>
    <w:rsid w:val="005062EB"/>
    <w:rsid w:val="0050638D"/>
    <w:rsid w:val="00506BCA"/>
    <w:rsid w:val="00506C0A"/>
    <w:rsid w:val="00506D12"/>
    <w:rsid w:val="00506FAF"/>
    <w:rsid w:val="00507613"/>
    <w:rsid w:val="005077DF"/>
    <w:rsid w:val="00507BC7"/>
    <w:rsid w:val="00507E2D"/>
    <w:rsid w:val="00510028"/>
    <w:rsid w:val="00510224"/>
    <w:rsid w:val="005106C5"/>
    <w:rsid w:val="00510848"/>
    <w:rsid w:val="00510B48"/>
    <w:rsid w:val="00510B97"/>
    <w:rsid w:val="00510C5D"/>
    <w:rsid w:val="00511053"/>
    <w:rsid w:val="00511713"/>
    <w:rsid w:val="00511835"/>
    <w:rsid w:val="0051199F"/>
    <w:rsid w:val="00511FDB"/>
    <w:rsid w:val="005120CE"/>
    <w:rsid w:val="005121F6"/>
    <w:rsid w:val="005122C3"/>
    <w:rsid w:val="0051255E"/>
    <w:rsid w:val="00512854"/>
    <w:rsid w:val="005129D0"/>
    <w:rsid w:val="00512A32"/>
    <w:rsid w:val="00512B73"/>
    <w:rsid w:val="00512B9F"/>
    <w:rsid w:val="00512ED7"/>
    <w:rsid w:val="005137CD"/>
    <w:rsid w:val="00513C4D"/>
    <w:rsid w:val="00513D31"/>
    <w:rsid w:val="00513D7D"/>
    <w:rsid w:val="00513FBD"/>
    <w:rsid w:val="0051401C"/>
    <w:rsid w:val="005143A4"/>
    <w:rsid w:val="005144EA"/>
    <w:rsid w:val="00514685"/>
    <w:rsid w:val="00514A23"/>
    <w:rsid w:val="00514AF8"/>
    <w:rsid w:val="00514B2C"/>
    <w:rsid w:val="00514B85"/>
    <w:rsid w:val="00514F2E"/>
    <w:rsid w:val="005150FE"/>
    <w:rsid w:val="005151C8"/>
    <w:rsid w:val="00515467"/>
    <w:rsid w:val="00515A3B"/>
    <w:rsid w:val="00515B99"/>
    <w:rsid w:val="00515E79"/>
    <w:rsid w:val="00515F39"/>
    <w:rsid w:val="00516383"/>
    <w:rsid w:val="005167E1"/>
    <w:rsid w:val="00516977"/>
    <w:rsid w:val="00516BB6"/>
    <w:rsid w:val="00516E3B"/>
    <w:rsid w:val="00517093"/>
    <w:rsid w:val="00517C6D"/>
    <w:rsid w:val="00517D4E"/>
    <w:rsid w:val="00517E07"/>
    <w:rsid w:val="00517EAF"/>
    <w:rsid w:val="00517EC5"/>
    <w:rsid w:val="00517FB5"/>
    <w:rsid w:val="005203F8"/>
    <w:rsid w:val="0052060F"/>
    <w:rsid w:val="0052077B"/>
    <w:rsid w:val="005208C4"/>
    <w:rsid w:val="00521050"/>
    <w:rsid w:val="005218FC"/>
    <w:rsid w:val="00521D57"/>
    <w:rsid w:val="00521D98"/>
    <w:rsid w:val="00521FA0"/>
    <w:rsid w:val="0052209F"/>
    <w:rsid w:val="00522184"/>
    <w:rsid w:val="00522611"/>
    <w:rsid w:val="005227C8"/>
    <w:rsid w:val="005227F6"/>
    <w:rsid w:val="00522827"/>
    <w:rsid w:val="00522CB5"/>
    <w:rsid w:val="00523247"/>
    <w:rsid w:val="00523336"/>
    <w:rsid w:val="005235D2"/>
    <w:rsid w:val="00523B7F"/>
    <w:rsid w:val="00523BA1"/>
    <w:rsid w:val="005242BD"/>
    <w:rsid w:val="005242DA"/>
    <w:rsid w:val="0052434C"/>
    <w:rsid w:val="00524398"/>
    <w:rsid w:val="00524529"/>
    <w:rsid w:val="005245D9"/>
    <w:rsid w:val="0052489D"/>
    <w:rsid w:val="005248D6"/>
    <w:rsid w:val="00524943"/>
    <w:rsid w:val="00524AD3"/>
    <w:rsid w:val="00524C8C"/>
    <w:rsid w:val="005253E4"/>
    <w:rsid w:val="00525415"/>
    <w:rsid w:val="00525518"/>
    <w:rsid w:val="00525612"/>
    <w:rsid w:val="0052568F"/>
    <w:rsid w:val="005259AF"/>
    <w:rsid w:val="00525AAA"/>
    <w:rsid w:val="00525CD2"/>
    <w:rsid w:val="00526014"/>
    <w:rsid w:val="0052642C"/>
    <w:rsid w:val="00526788"/>
    <w:rsid w:val="00526BA2"/>
    <w:rsid w:val="00526CCA"/>
    <w:rsid w:val="00527489"/>
    <w:rsid w:val="0052761F"/>
    <w:rsid w:val="0052773F"/>
    <w:rsid w:val="00527872"/>
    <w:rsid w:val="00527BAA"/>
    <w:rsid w:val="00527C28"/>
    <w:rsid w:val="005303DC"/>
    <w:rsid w:val="005304A7"/>
    <w:rsid w:val="005304E9"/>
    <w:rsid w:val="00530672"/>
    <w:rsid w:val="0053086E"/>
    <w:rsid w:val="00530E9F"/>
    <w:rsid w:val="00530EAD"/>
    <w:rsid w:val="00531082"/>
    <w:rsid w:val="00531491"/>
    <w:rsid w:val="005314F7"/>
    <w:rsid w:val="0053178A"/>
    <w:rsid w:val="005319C5"/>
    <w:rsid w:val="00531A61"/>
    <w:rsid w:val="00531B74"/>
    <w:rsid w:val="00531C61"/>
    <w:rsid w:val="00531F7C"/>
    <w:rsid w:val="0053226D"/>
    <w:rsid w:val="00532646"/>
    <w:rsid w:val="0053292C"/>
    <w:rsid w:val="0053294A"/>
    <w:rsid w:val="00532A83"/>
    <w:rsid w:val="00532AE9"/>
    <w:rsid w:val="00532B53"/>
    <w:rsid w:val="00532C99"/>
    <w:rsid w:val="00533065"/>
    <w:rsid w:val="005339DD"/>
    <w:rsid w:val="00533E52"/>
    <w:rsid w:val="00533EC1"/>
    <w:rsid w:val="0053426A"/>
    <w:rsid w:val="0053450C"/>
    <w:rsid w:val="00534A5D"/>
    <w:rsid w:val="00534D4A"/>
    <w:rsid w:val="00534D5E"/>
    <w:rsid w:val="00534F6A"/>
    <w:rsid w:val="00535312"/>
    <w:rsid w:val="00535324"/>
    <w:rsid w:val="00535923"/>
    <w:rsid w:val="00535979"/>
    <w:rsid w:val="0053639F"/>
    <w:rsid w:val="00536641"/>
    <w:rsid w:val="005367B3"/>
    <w:rsid w:val="00536814"/>
    <w:rsid w:val="0053682F"/>
    <w:rsid w:val="00536D19"/>
    <w:rsid w:val="00536D2D"/>
    <w:rsid w:val="00536E72"/>
    <w:rsid w:val="00537112"/>
    <w:rsid w:val="0053727E"/>
    <w:rsid w:val="00537483"/>
    <w:rsid w:val="005374DD"/>
    <w:rsid w:val="005374FC"/>
    <w:rsid w:val="00537B0B"/>
    <w:rsid w:val="00537E85"/>
    <w:rsid w:val="005402BC"/>
    <w:rsid w:val="005404A1"/>
    <w:rsid w:val="00540740"/>
    <w:rsid w:val="00540938"/>
    <w:rsid w:val="00540A5C"/>
    <w:rsid w:val="00540BA0"/>
    <w:rsid w:val="00540EAD"/>
    <w:rsid w:val="00541164"/>
    <w:rsid w:val="00541344"/>
    <w:rsid w:val="00541395"/>
    <w:rsid w:val="0054139F"/>
    <w:rsid w:val="0054145F"/>
    <w:rsid w:val="005415DF"/>
    <w:rsid w:val="00541831"/>
    <w:rsid w:val="00541A08"/>
    <w:rsid w:val="00542370"/>
    <w:rsid w:val="00542416"/>
    <w:rsid w:val="00542466"/>
    <w:rsid w:val="005424B0"/>
    <w:rsid w:val="00542CB2"/>
    <w:rsid w:val="00542D3B"/>
    <w:rsid w:val="005431FC"/>
    <w:rsid w:val="005434F7"/>
    <w:rsid w:val="005435B1"/>
    <w:rsid w:val="00543793"/>
    <w:rsid w:val="005438B4"/>
    <w:rsid w:val="00543C42"/>
    <w:rsid w:val="00544001"/>
    <w:rsid w:val="0054401A"/>
    <w:rsid w:val="00544405"/>
    <w:rsid w:val="00544476"/>
    <w:rsid w:val="0054457C"/>
    <w:rsid w:val="00544619"/>
    <w:rsid w:val="005449EA"/>
    <w:rsid w:val="00544ACD"/>
    <w:rsid w:val="00544B20"/>
    <w:rsid w:val="00544C1A"/>
    <w:rsid w:val="00544C22"/>
    <w:rsid w:val="00544F05"/>
    <w:rsid w:val="005454A2"/>
    <w:rsid w:val="005456E0"/>
    <w:rsid w:val="005457A2"/>
    <w:rsid w:val="00545A4C"/>
    <w:rsid w:val="00545DA3"/>
    <w:rsid w:val="00545F1B"/>
    <w:rsid w:val="00545F48"/>
    <w:rsid w:val="00546404"/>
    <w:rsid w:val="005464F2"/>
    <w:rsid w:val="00546778"/>
    <w:rsid w:val="00546ABC"/>
    <w:rsid w:val="00546D3F"/>
    <w:rsid w:val="00547638"/>
    <w:rsid w:val="00547763"/>
    <w:rsid w:val="005478AA"/>
    <w:rsid w:val="00547BB7"/>
    <w:rsid w:val="00547C19"/>
    <w:rsid w:val="00547CEC"/>
    <w:rsid w:val="00547D79"/>
    <w:rsid w:val="00547EE3"/>
    <w:rsid w:val="005500D7"/>
    <w:rsid w:val="00551081"/>
    <w:rsid w:val="005511A7"/>
    <w:rsid w:val="005513AC"/>
    <w:rsid w:val="005513B4"/>
    <w:rsid w:val="00551633"/>
    <w:rsid w:val="0055191F"/>
    <w:rsid w:val="00551BBD"/>
    <w:rsid w:val="00551C98"/>
    <w:rsid w:val="00551EAE"/>
    <w:rsid w:val="00551FC7"/>
    <w:rsid w:val="005522EC"/>
    <w:rsid w:val="005527AF"/>
    <w:rsid w:val="005530CD"/>
    <w:rsid w:val="00553309"/>
    <w:rsid w:val="0055365C"/>
    <w:rsid w:val="00553776"/>
    <w:rsid w:val="00553AB7"/>
    <w:rsid w:val="00554207"/>
    <w:rsid w:val="00554422"/>
    <w:rsid w:val="005548DD"/>
    <w:rsid w:val="005549DB"/>
    <w:rsid w:val="00554DB6"/>
    <w:rsid w:val="00555045"/>
    <w:rsid w:val="0055508A"/>
    <w:rsid w:val="00555130"/>
    <w:rsid w:val="00555548"/>
    <w:rsid w:val="00555557"/>
    <w:rsid w:val="00555560"/>
    <w:rsid w:val="00555659"/>
    <w:rsid w:val="00555744"/>
    <w:rsid w:val="00555C5A"/>
    <w:rsid w:val="00555CBA"/>
    <w:rsid w:val="00555F14"/>
    <w:rsid w:val="00555F7D"/>
    <w:rsid w:val="00555FCE"/>
    <w:rsid w:val="0055600C"/>
    <w:rsid w:val="005561B1"/>
    <w:rsid w:val="00556208"/>
    <w:rsid w:val="00556283"/>
    <w:rsid w:val="00556A3B"/>
    <w:rsid w:val="00556B1B"/>
    <w:rsid w:val="00556B7B"/>
    <w:rsid w:val="00556D89"/>
    <w:rsid w:val="00556FFC"/>
    <w:rsid w:val="005578A1"/>
    <w:rsid w:val="00557946"/>
    <w:rsid w:val="00557AB4"/>
    <w:rsid w:val="00557DAD"/>
    <w:rsid w:val="0056016A"/>
    <w:rsid w:val="0056044F"/>
    <w:rsid w:val="00560478"/>
    <w:rsid w:val="005607C0"/>
    <w:rsid w:val="0056092C"/>
    <w:rsid w:val="005610AF"/>
    <w:rsid w:val="005610D6"/>
    <w:rsid w:val="00561407"/>
    <w:rsid w:val="0056140E"/>
    <w:rsid w:val="0056187E"/>
    <w:rsid w:val="00561A3B"/>
    <w:rsid w:val="00561AA6"/>
    <w:rsid w:val="00561E64"/>
    <w:rsid w:val="00561F03"/>
    <w:rsid w:val="00561F06"/>
    <w:rsid w:val="00561F9B"/>
    <w:rsid w:val="00562602"/>
    <w:rsid w:val="005628BC"/>
    <w:rsid w:val="00562A1C"/>
    <w:rsid w:val="00562FEC"/>
    <w:rsid w:val="0056346C"/>
    <w:rsid w:val="00563655"/>
    <w:rsid w:val="00563D9F"/>
    <w:rsid w:val="0056417E"/>
    <w:rsid w:val="00564B73"/>
    <w:rsid w:val="00564C1F"/>
    <w:rsid w:val="00564D2D"/>
    <w:rsid w:val="00565214"/>
    <w:rsid w:val="005652D7"/>
    <w:rsid w:val="005654F2"/>
    <w:rsid w:val="005657C3"/>
    <w:rsid w:val="00565EE7"/>
    <w:rsid w:val="00566093"/>
    <w:rsid w:val="0056618A"/>
    <w:rsid w:val="005662BA"/>
    <w:rsid w:val="0056669D"/>
    <w:rsid w:val="005666E3"/>
    <w:rsid w:val="0056679F"/>
    <w:rsid w:val="00566881"/>
    <w:rsid w:val="00566DE3"/>
    <w:rsid w:val="00566F23"/>
    <w:rsid w:val="005670F0"/>
    <w:rsid w:val="005671E3"/>
    <w:rsid w:val="005675F3"/>
    <w:rsid w:val="005677B6"/>
    <w:rsid w:val="005678EF"/>
    <w:rsid w:val="00570027"/>
    <w:rsid w:val="005703BD"/>
    <w:rsid w:val="005706A9"/>
    <w:rsid w:val="00570A3F"/>
    <w:rsid w:val="00570AA7"/>
    <w:rsid w:val="00570BBA"/>
    <w:rsid w:val="00570D50"/>
    <w:rsid w:val="00570DAB"/>
    <w:rsid w:val="00570DCE"/>
    <w:rsid w:val="00570EE6"/>
    <w:rsid w:val="0057121E"/>
    <w:rsid w:val="005715CE"/>
    <w:rsid w:val="005716A1"/>
    <w:rsid w:val="00571922"/>
    <w:rsid w:val="00571BE2"/>
    <w:rsid w:val="00571E33"/>
    <w:rsid w:val="005720C6"/>
    <w:rsid w:val="0057222E"/>
    <w:rsid w:val="005722A5"/>
    <w:rsid w:val="00572367"/>
    <w:rsid w:val="00572439"/>
    <w:rsid w:val="005727C6"/>
    <w:rsid w:val="00572949"/>
    <w:rsid w:val="00572EE2"/>
    <w:rsid w:val="00573057"/>
    <w:rsid w:val="005731FB"/>
    <w:rsid w:val="00573732"/>
    <w:rsid w:val="00573825"/>
    <w:rsid w:val="00573909"/>
    <w:rsid w:val="00573B89"/>
    <w:rsid w:val="00573BE9"/>
    <w:rsid w:val="00573D07"/>
    <w:rsid w:val="00573D1F"/>
    <w:rsid w:val="005740E4"/>
    <w:rsid w:val="00574167"/>
    <w:rsid w:val="005742EE"/>
    <w:rsid w:val="0057472B"/>
    <w:rsid w:val="00574EA0"/>
    <w:rsid w:val="0057539D"/>
    <w:rsid w:val="00575627"/>
    <w:rsid w:val="005757E9"/>
    <w:rsid w:val="005758FA"/>
    <w:rsid w:val="00575A0F"/>
    <w:rsid w:val="00575A51"/>
    <w:rsid w:val="00575CB7"/>
    <w:rsid w:val="00575D16"/>
    <w:rsid w:val="00575F38"/>
    <w:rsid w:val="00575FE9"/>
    <w:rsid w:val="00576258"/>
    <w:rsid w:val="005762B7"/>
    <w:rsid w:val="0057638F"/>
    <w:rsid w:val="00576766"/>
    <w:rsid w:val="005770CF"/>
    <w:rsid w:val="005771D2"/>
    <w:rsid w:val="005775CE"/>
    <w:rsid w:val="005778F3"/>
    <w:rsid w:val="00577B1A"/>
    <w:rsid w:val="005801B2"/>
    <w:rsid w:val="00580525"/>
    <w:rsid w:val="00580628"/>
    <w:rsid w:val="00580C50"/>
    <w:rsid w:val="0058108F"/>
    <w:rsid w:val="0058129E"/>
    <w:rsid w:val="00581A43"/>
    <w:rsid w:val="00581E33"/>
    <w:rsid w:val="00581FD1"/>
    <w:rsid w:val="0058233A"/>
    <w:rsid w:val="00582408"/>
    <w:rsid w:val="00582916"/>
    <w:rsid w:val="00582B02"/>
    <w:rsid w:val="00582C06"/>
    <w:rsid w:val="00582CE3"/>
    <w:rsid w:val="00582DF7"/>
    <w:rsid w:val="005831AF"/>
    <w:rsid w:val="00583454"/>
    <w:rsid w:val="0058374A"/>
    <w:rsid w:val="005837C9"/>
    <w:rsid w:val="005837CA"/>
    <w:rsid w:val="00583F08"/>
    <w:rsid w:val="00584315"/>
    <w:rsid w:val="0058466B"/>
    <w:rsid w:val="00584A80"/>
    <w:rsid w:val="00584FC3"/>
    <w:rsid w:val="005850A7"/>
    <w:rsid w:val="00585451"/>
    <w:rsid w:val="00585779"/>
    <w:rsid w:val="00585A67"/>
    <w:rsid w:val="00585B64"/>
    <w:rsid w:val="00585B7F"/>
    <w:rsid w:val="00585C15"/>
    <w:rsid w:val="0058609D"/>
    <w:rsid w:val="0058654E"/>
    <w:rsid w:val="00586BDE"/>
    <w:rsid w:val="00586D1C"/>
    <w:rsid w:val="00586D8E"/>
    <w:rsid w:val="00586EA9"/>
    <w:rsid w:val="00587224"/>
    <w:rsid w:val="0058770D"/>
    <w:rsid w:val="005878BF"/>
    <w:rsid w:val="00587932"/>
    <w:rsid w:val="0058794B"/>
    <w:rsid w:val="00587D86"/>
    <w:rsid w:val="00587F3C"/>
    <w:rsid w:val="00590018"/>
    <w:rsid w:val="005900CA"/>
    <w:rsid w:val="00590554"/>
    <w:rsid w:val="005906B6"/>
    <w:rsid w:val="005908C7"/>
    <w:rsid w:val="005909AA"/>
    <w:rsid w:val="00590AB8"/>
    <w:rsid w:val="00590BCE"/>
    <w:rsid w:val="00590D5C"/>
    <w:rsid w:val="00590DE7"/>
    <w:rsid w:val="00590F75"/>
    <w:rsid w:val="00591056"/>
    <w:rsid w:val="005913A0"/>
    <w:rsid w:val="00591753"/>
    <w:rsid w:val="00591781"/>
    <w:rsid w:val="00591A2C"/>
    <w:rsid w:val="00591A4E"/>
    <w:rsid w:val="00591C1F"/>
    <w:rsid w:val="00592004"/>
    <w:rsid w:val="005922BC"/>
    <w:rsid w:val="0059266F"/>
    <w:rsid w:val="005927E9"/>
    <w:rsid w:val="00592988"/>
    <w:rsid w:val="00592D08"/>
    <w:rsid w:val="005935AE"/>
    <w:rsid w:val="00593603"/>
    <w:rsid w:val="00593659"/>
    <w:rsid w:val="0059398E"/>
    <w:rsid w:val="00593C23"/>
    <w:rsid w:val="00593CA5"/>
    <w:rsid w:val="00593EB8"/>
    <w:rsid w:val="00593EDB"/>
    <w:rsid w:val="00594388"/>
    <w:rsid w:val="00594450"/>
    <w:rsid w:val="005946EE"/>
    <w:rsid w:val="005947F5"/>
    <w:rsid w:val="00594976"/>
    <w:rsid w:val="00594ADD"/>
    <w:rsid w:val="00594B2C"/>
    <w:rsid w:val="00594FF6"/>
    <w:rsid w:val="005952E1"/>
    <w:rsid w:val="00595326"/>
    <w:rsid w:val="0059568A"/>
    <w:rsid w:val="00595B9F"/>
    <w:rsid w:val="00595ECF"/>
    <w:rsid w:val="005960BF"/>
    <w:rsid w:val="005960D3"/>
    <w:rsid w:val="00596106"/>
    <w:rsid w:val="00596469"/>
    <w:rsid w:val="005965A4"/>
    <w:rsid w:val="00596866"/>
    <w:rsid w:val="00596A9A"/>
    <w:rsid w:val="00596C5F"/>
    <w:rsid w:val="005970EC"/>
    <w:rsid w:val="00597167"/>
    <w:rsid w:val="00597302"/>
    <w:rsid w:val="00597488"/>
    <w:rsid w:val="00597559"/>
    <w:rsid w:val="00597C6D"/>
    <w:rsid w:val="005A038B"/>
    <w:rsid w:val="005A0FA7"/>
    <w:rsid w:val="005A1B1D"/>
    <w:rsid w:val="005A1B75"/>
    <w:rsid w:val="005A1EA3"/>
    <w:rsid w:val="005A2202"/>
    <w:rsid w:val="005A229E"/>
    <w:rsid w:val="005A2727"/>
    <w:rsid w:val="005A2D92"/>
    <w:rsid w:val="005A2DD2"/>
    <w:rsid w:val="005A2E69"/>
    <w:rsid w:val="005A2EF2"/>
    <w:rsid w:val="005A315A"/>
    <w:rsid w:val="005A363F"/>
    <w:rsid w:val="005A36C3"/>
    <w:rsid w:val="005A36E4"/>
    <w:rsid w:val="005A3843"/>
    <w:rsid w:val="005A3A32"/>
    <w:rsid w:val="005A4139"/>
    <w:rsid w:val="005A42C8"/>
    <w:rsid w:val="005A4396"/>
    <w:rsid w:val="005A4402"/>
    <w:rsid w:val="005A44DD"/>
    <w:rsid w:val="005A4784"/>
    <w:rsid w:val="005A4CC9"/>
    <w:rsid w:val="005A4E04"/>
    <w:rsid w:val="005A5204"/>
    <w:rsid w:val="005A53A6"/>
    <w:rsid w:val="005A55BE"/>
    <w:rsid w:val="005A5B67"/>
    <w:rsid w:val="005A5B91"/>
    <w:rsid w:val="005A6276"/>
    <w:rsid w:val="005A6340"/>
    <w:rsid w:val="005A6F4E"/>
    <w:rsid w:val="005A6FD5"/>
    <w:rsid w:val="005A700E"/>
    <w:rsid w:val="005A7374"/>
    <w:rsid w:val="005A783E"/>
    <w:rsid w:val="005A7B37"/>
    <w:rsid w:val="005A7B3C"/>
    <w:rsid w:val="005A7C28"/>
    <w:rsid w:val="005A7CC1"/>
    <w:rsid w:val="005A7FC2"/>
    <w:rsid w:val="005B00B7"/>
    <w:rsid w:val="005B011B"/>
    <w:rsid w:val="005B014C"/>
    <w:rsid w:val="005B04E3"/>
    <w:rsid w:val="005B056D"/>
    <w:rsid w:val="005B05AC"/>
    <w:rsid w:val="005B05ED"/>
    <w:rsid w:val="005B07F4"/>
    <w:rsid w:val="005B0FEC"/>
    <w:rsid w:val="005B1176"/>
    <w:rsid w:val="005B1342"/>
    <w:rsid w:val="005B1616"/>
    <w:rsid w:val="005B1907"/>
    <w:rsid w:val="005B1A03"/>
    <w:rsid w:val="005B1B4A"/>
    <w:rsid w:val="005B1FD4"/>
    <w:rsid w:val="005B2055"/>
    <w:rsid w:val="005B209C"/>
    <w:rsid w:val="005B2153"/>
    <w:rsid w:val="005B228E"/>
    <w:rsid w:val="005B22F3"/>
    <w:rsid w:val="005B23D1"/>
    <w:rsid w:val="005B24BF"/>
    <w:rsid w:val="005B2C4D"/>
    <w:rsid w:val="005B2D05"/>
    <w:rsid w:val="005B33C2"/>
    <w:rsid w:val="005B3783"/>
    <w:rsid w:val="005B37EE"/>
    <w:rsid w:val="005B40F8"/>
    <w:rsid w:val="005B414D"/>
    <w:rsid w:val="005B4204"/>
    <w:rsid w:val="005B46B5"/>
    <w:rsid w:val="005B480D"/>
    <w:rsid w:val="005B49C9"/>
    <w:rsid w:val="005B4B86"/>
    <w:rsid w:val="005B4E3B"/>
    <w:rsid w:val="005B518E"/>
    <w:rsid w:val="005B52A9"/>
    <w:rsid w:val="005B52B7"/>
    <w:rsid w:val="005B5652"/>
    <w:rsid w:val="005B5722"/>
    <w:rsid w:val="005B572F"/>
    <w:rsid w:val="005B5A7F"/>
    <w:rsid w:val="005B5CE3"/>
    <w:rsid w:val="005B5FC3"/>
    <w:rsid w:val="005B6624"/>
    <w:rsid w:val="005B6B21"/>
    <w:rsid w:val="005B6E86"/>
    <w:rsid w:val="005B70F1"/>
    <w:rsid w:val="005B725F"/>
    <w:rsid w:val="005B7524"/>
    <w:rsid w:val="005B7620"/>
    <w:rsid w:val="005B7FF7"/>
    <w:rsid w:val="005C00F1"/>
    <w:rsid w:val="005C03A9"/>
    <w:rsid w:val="005C07E8"/>
    <w:rsid w:val="005C13FF"/>
    <w:rsid w:val="005C2093"/>
    <w:rsid w:val="005C2421"/>
    <w:rsid w:val="005C253F"/>
    <w:rsid w:val="005C2978"/>
    <w:rsid w:val="005C2B3E"/>
    <w:rsid w:val="005C2CF2"/>
    <w:rsid w:val="005C313F"/>
    <w:rsid w:val="005C3206"/>
    <w:rsid w:val="005C324C"/>
    <w:rsid w:val="005C393C"/>
    <w:rsid w:val="005C3A4B"/>
    <w:rsid w:val="005C3C77"/>
    <w:rsid w:val="005C3DD3"/>
    <w:rsid w:val="005C400C"/>
    <w:rsid w:val="005C4136"/>
    <w:rsid w:val="005C45A9"/>
    <w:rsid w:val="005C4893"/>
    <w:rsid w:val="005C4E10"/>
    <w:rsid w:val="005C4E31"/>
    <w:rsid w:val="005C5146"/>
    <w:rsid w:val="005C5188"/>
    <w:rsid w:val="005C5217"/>
    <w:rsid w:val="005C5A83"/>
    <w:rsid w:val="005C5D7E"/>
    <w:rsid w:val="005C5FB0"/>
    <w:rsid w:val="005C6091"/>
    <w:rsid w:val="005C612D"/>
    <w:rsid w:val="005C6414"/>
    <w:rsid w:val="005C64E4"/>
    <w:rsid w:val="005C6604"/>
    <w:rsid w:val="005C664C"/>
    <w:rsid w:val="005C673B"/>
    <w:rsid w:val="005C6896"/>
    <w:rsid w:val="005C6D60"/>
    <w:rsid w:val="005C6DA3"/>
    <w:rsid w:val="005C6F5F"/>
    <w:rsid w:val="005C703E"/>
    <w:rsid w:val="005C73C6"/>
    <w:rsid w:val="005C7661"/>
    <w:rsid w:val="005C7898"/>
    <w:rsid w:val="005C79C8"/>
    <w:rsid w:val="005C7B16"/>
    <w:rsid w:val="005C7B20"/>
    <w:rsid w:val="005C7C59"/>
    <w:rsid w:val="005C7F88"/>
    <w:rsid w:val="005D02C9"/>
    <w:rsid w:val="005D054A"/>
    <w:rsid w:val="005D07BA"/>
    <w:rsid w:val="005D09B0"/>
    <w:rsid w:val="005D0A1D"/>
    <w:rsid w:val="005D0A8D"/>
    <w:rsid w:val="005D0CAC"/>
    <w:rsid w:val="005D12D4"/>
    <w:rsid w:val="005D134F"/>
    <w:rsid w:val="005D14C8"/>
    <w:rsid w:val="005D1703"/>
    <w:rsid w:val="005D18BF"/>
    <w:rsid w:val="005D1996"/>
    <w:rsid w:val="005D1C70"/>
    <w:rsid w:val="005D1D14"/>
    <w:rsid w:val="005D2101"/>
    <w:rsid w:val="005D2610"/>
    <w:rsid w:val="005D2926"/>
    <w:rsid w:val="005D3001"/>
    <w:rsid w:val="005D3263"/>
    <w:rsid w:val="005D3602"/>
    <w:rsid w:val="005D3C03"/>
    <w:rsid w:val="005D3D23"/>
    <w:rsid w:val="005D3EB5"/>
    <w:rsid w:val="005D4096"/>
    <w:rsid w:val="005D427C"/>
    <w:rsid w:val="005D44D5"/>
    <w:rsid w:val="005D47ED"/>
    <w:rsid w:val="005D47F2"/>
    <w:rsid w:val="005D4A8E"/>
    <w:rsid w:val="005D4B47"/>
    <w:rsid w:val="005D4EC5"/>
    <w:rsid w:val="005D506E"/>
    <w:rsid w:val="005D51AB"/>
    <w:rsid w:val="005D51B3"/>
    <w:rsid w:val="005D5562"/>
    <w:rsid w:val="005D5623"/>
    <w:rsid w:val="005D5629"/>
    <w:rsid w:val="005D5700"/>
    <w:rsid w:val="005D5832"/>
    <w:rsid w:val="005D5B39"/>
    <w:rsid w:val="005D5CA8"/>
    <w:rsid w:val="005D6091"/>
    <w:rsid w:val="005D64D9"/>
    <w:rsid w:val="005D6527"/>
    <w:rsid w:val="005D68E4"/>
    <w:rsid w:val="005D708E"/>
    <w:rsid w:val="005D71B6"/>
    <w:rsid w:val="005D751E"/>
    <w:rsid w:val="005D7C07"/>
    <w:rsid w:val="005D7FB8"/>
    <w:rsid w:val="005E03FA"/>
    <w:rsid w:val="005E0AA2"/>
    <w:rsid w:val="005E13E5"/>
    <w:rsid w:val="005E182D"/>
    <w:rsid w:val="005E1D20"/>
    <w:rsid w:val="005E1DF9"/>
    <w:rsid w:val="005E208B"/>
    <w:rsid w:val="005E22E8"/>
    <w:rsid w:val="005E2412"/>
    <w:rsid w:val="005E2637"/>
    <w:rsid w:val="005E27A8"/>
    <w:rsid w:val="005E2C2D"/>
    <w:rsid w:val="005E2C4F"/>
    <w:rsid w:val="005E2FF7"/>
    <w:rsid w:val="005E36D9"/>
    <w:rsid w:val="005E3AA9"/>
    <w:rsid w:val="005E428E"/>
    <w:rsid w:val="005E44FB"/>
    <w:rsid w:val="005E46D7"/>
    <w:rsid w:val="005E4AEC"/>
    <w:rsid w:val="005E4DEC"/>
    <w:rsid w:val="005E4E4A"/>
    <w:rsid w:val="005E4F02"/>
    <w:rsid w:val="005E4F0B"/>
    <w:rsid w:val="005E4F4A"/>
    <w:rsid w:val="005E5256"/>
    <w:rsid w:val="005E5B30"/>
    <w:rsid w:val="005E5FD9"/>
    <w:rsid w:val="005E5FF9"/>
    <w:rsid w:val="005E63D6"/>
    <w:rsid w:val="005E6C5F"/>
    <w:rsid w:val="005E6CD4"/>
    <w:rsid w:val="005E71CC"/>
    <w:rsid w:val="005E72D9"/>
    <w:rsid w:val="005E7BE9"/>
    <w:rsid w:val="005E7D4A"/>
    <w:rsid w:val="005E7D9F"/>
    <w:rsid w:val="005E7EC9"/>
    <w:rsid w:val="005E7F1F"/>
    <w:rsid w:val="005E7FAD"/>
    <w:rsid w:val="005F003C"/>
    <w:rsid w:val="005F021A"/>
    <w:rsid w:val="005F091B"/>
    <w:rsid w:val="005F0986"/>
    <w:rsid w:val="005F09A4"/>
    <w:rsid w:val="005F09DF"/>
    <w:rsid w:val="005F0DA2"/>
    <w:rsid w:val="005F106F"/>
    <w:rsid w:val="005F14DA"/>
    <w:rsid w:val="005F1863"/>
    <w:rsid w:val="005F193D"/>
    <w:rsid w:val="005F1E61"/>
    <w:rsid w:val="005F1F44"/>
    <w:rsid w:val="005F24C6"/>
    <w:rsid w:val="005F24FE"/>
    <w:rsid w:val="005F27D1"/>
    <w:rsid w:val="005F2A2F"/>
    <w:rsid w:val="005F2E4C"/>
    <w:rsid w:val="005F320B"/>
    <w:rsid w:val="005F358C"/>
    <w:rsid w:val="005F3B96"/>
    <w:rsid w:val="005F429A"/>
    <w:rsid w:val="005F42BC"/>
    <w:rsid w:val="005F441B"/>
    <w:rsid w:val="005F4F2C"/>
    <w:rsid w:val="005F5326"/>
    <w:rsid w:val="005F538E"/>
    <w:rsid w:val="005F588E"/>
    <w:rsid w:val="005F592F"/>
    <w:rsid w:val="005F596F"/>
    <w:rsid w:val="005F5AF0"/>
    <w:rsid w:val="005F60B7"/>
    <w:rsid w:val="005F6144"/>
    <w:rsid w:val="005F61E9"/>
    <w:rsid w:val="005F63CC"/>
    <w:rsid w:val="005F6407"/>
    <w:rsid w:val="005F6872"/>
    <w:rsid w:val="005F6B32"/>
    <w:rsid w:val="005F6E6C"/>
    <w:rsid w:val="005F7305"/>
    <w:rsid w:val="005F7706"/>
    <w:rsid w:val="005F7979"/>
    <w:rsid w:val="005F7B7E"/>
    <w:rsid w:val="00600156"/>
    <w:rsid w:val="0060027E"/>
    <w:rsid w:val="006002B0"/>
    <w:rsid w:val="006003FA"/>
    <w:rsid w:val="006008A1"/>
    <w:rsid w:val="00600910"/>
    <w:rsid w:val="00600B63"/>
    <w:rsid w:val="00600BF5"/>
    <w:rsid w:val="00600F9D"/>
    <w:rsid w:val="006012CC"/>
    <w:rsid w:val="006012F8"/>
    <w:rsid w:val="00601342"/>
    <w:rsid w:val="00601424"/>
    <w:rsid w:val="0060166F"/>
    <w:rsid w:val="006026B9"/>
    <w:rsid w:val="00602C40"/>
    <w:rsid w:val="00602FCC"/>
    <w:rsid w:val="0060338F"/>
    <w:rsid w:val="00603467"/>
    <w:rsid w:val="00603A04"/>
    <w:rsid w:val="00603BC5"/>
    <w:rsid w:val="006040C7"/>
    <w:rsid w:val="006042CF"/>
    <w:rsid w:val="00604917"/>
    <w:rsid w:val="00605017"/>
    <w:rsid w:val="006052EB"/>
    <w:rsid w:val="006052FF"/>
    <w:rsid w:val="00605511"/>
    <w:rsid w:val="0060551F"/>
    <w:rsid w:val="00605D05"/>
    <w:rsid w:val="00605D22"/>
    <w:rsid w:val="00605F75"/>
    <w:rsid w:val="0060631D"/>
    <w:rsid w:val="0060650E"/>
    <w:rsid w:val="00606BCE"/>
    <w:rsid w:val="0060726D"/>
    <w:rsid w:val="00607A17"/>
    <w:rsid w:val="00607BA9"/>
    <w:rsid w:val="006102E1"/>
    <w:rsid w:val="00610402"/>
    <w:rsid w:val="00610504"/>
    <w:rsid w:val="00610A48"/>
    <w:rsid w:val="00610E79"/>
    <w:rsid w:val="0061105B"/>
    <w:rsid w:val="00611274"/>
    <w:rsid w:val="0061133A"/>
    <w:rsid w:val="00611707"/>
    <w:rsid w:val="00611861"/>
    <w:rsid w:val="00611960"/>
    <w:rsid w:val="00611970"/>
    <w:rsid w:val="0061199D"/>
    <w:rsid w:val="00611A3A"/>
    <w:rsid w:val="00612267"/>
    <w:rsid w:val="006124BC"/>
    <w:rsid w:val="00612512"/>
    <w:rsid w:val="00612A34"/>
    <w:rsid w:val="00612CBB"/>
    <w:rsid w:val="00612E00"/>
    <w:rsid w:val="0061304C"/>
    <w:rsid w:val="006130C2"/>
    <w:rsid w:val="0061326E"/>
    <w:rsid w:val="00613546"/>
    <w:rsid w:val="00613839"/>
    <w:rsid w:val="00613931"/>
    <w:rsid w:val="00613A46"/>
    <w:rsid w:val="00613EED"/>
    <w:rsid w:val="006142DD"/>
    <w:rsid w:val="00614352"/>
    <w:rsid w:val="0061447D"/>
    <w:rsid w:val="006144D5"/>
    <w:rsid w:val="00614672"/>
    <w:rsid w:val="00614814"/>
    <w:rsid w:val="00614A89"/>
    <w:rsid w:val="00614E7A"/>
    <w:rsid w:val="006150EA"/>
    <w:rsid w:val="0061539F"/>
    <w:rsid w:val="006156F6"/>
    <w:rsid w:val="00615B0A"/>
    <w:rsid w:val="00615CE9"/>
    <w:rsid w:val="006164F0"/>
    <w:rsid w:val="00616CA0"/>
    <w:rsid w:val="006170A8"/>
    <w:rsid w:val="006175EF"/>
    <w:rsid w:val="00617652"/>
    <w:rsid w:val="00617B4C"/>
    <w:rsid w:val="00617BDB"/>
    <w:rsid w:val="00617C7E"/>
    <w:rsid w:val="00617D1C"/>
    <w:rsid w:val="00617DA9"/>
    <w:rsid w:val="006201F8"/>
    <w:rsid w:val="0062023B"/>
    <w:rsid w:val="0062048E"/>
    <w:rsid w:val="0062069F"/>
    <w:rsid w:val="00620DCF"/>
    <w:rsid w:val="00620E96"/>
    <w:rsid w:val="00620F4B"/>
    <w:rsid w:val="006214D4"/>
    <w:rsid w:val="006214E5"/>
    <w:rsid w:val="00621A65"/>
    <w:rsid w:val="00621FB2"/>
    <w:rsid w:val="00622303"/>
    <w:rsid w:val="0062255D"/>
    <w:rsid w:val="0062255F"/>
    <w:rsid w:val="00622787"/>
    <w:rsid w:val="006229CD"/>
    <w:rsid w:val="00622E9A"/>
    <w:rsid w:val="00623251"/>
    <w:rsid w:val="0062328F"/>
    <w:rsid w:val="00623806"/>
    <w:rsid w:val="00623999"/>
    <w:rsid w:val="00623A2E"/>
    <w:rsid w:val="00624058"/>
    <w:rsid w:val="00624322"/>
    <w:rsid w:val="00624375"/>
    <w:rsid w:val="006244A3"/>
    <w:rsid w:val="006244E8"/>
    <w:rsid w:val="0062459C"/>
    <w:rsid w:val="0062462F"/>
    <w:rsid w:val="0062484E"/>
    <w:rsid w:val="00624ABA"/>
    <w:rsid w:val="00624F87"/>
    <w:rsid w:val="00625127"/>
    <w:rsid w:val="00625258"/>
    <w:rsid w:val="006252A9"/>
    <w:rsid w:val="0062539E"/>
    <w:rsid w:val="006259A2"/>
    <w:rsid w:val="006259DF"/>
    <w:rsid w:val="00625A4D"/>
    <w:rsid w:val="00625A5D"/>
    <w:rsid w:val="00625C52"/>
    <w:rsid w:val="00625F57"/>
    <w:rsid w:val="006261C7"/>
    <w:rsid w:val="00626524"/>
    <w:rsid w:val="006267B9"/>
    <w:rsid w:val="00626ABF"/>
    <w:rsid w:val="00626BCC"/>
    <w:rsid w:val="00626C66"/>
    <w:rsid w:val="0062734D"/>
    <w:rsid w:val="006277A4"/>
    <w:rsid w:val="0062782F"/>
    <w:rsid w:val="00627AC6"/>
    <w:rsid w:val="00627D58"/>
    <w:rsid w:val="006300BF"/>
    <w:rsid w:val="00630143"/>
    <w:rsid w:val="00630284"/>
    <w:rsid w:val="00630B96"/>
    <w:rsid w:val="00630FE1"/>
    <w:rsid w:val="0063139B"/>
    <w:rsid w:val="00631429"/>
    <w:rsid w:val="0063171C"/>
    <w:rsid w:val="00631789"/>
    <w:rsid w:val="00631CBC"/>
    <w:rsid w:val="006320AE"/>
    <w:rsid w:val="00632259"/>
    <w:rsid w:val="006326B0"/>
    <w:rsid w:val="00633A56"/>
    <w:rsid w:val="00634049"/>
    <w:rsid w:val="0063440E"/>
    <w:rsid w:val="00634448"/>
    <w:rsid w:val="006346F3"/>
    <w:rsid w:val="00634725"/>
    <w:rsid w:val="00634904"/>
    <w:rsid w:val="00634968"/>
    <w:rsid w:val="00635456"/>
    <w:rsid w:val="00635A55"/>
    <w:rsid w:val="00635A85"/>
    <w:rsid w:val="006361A9"/>
    <w:rsid w:val="006361F9"/>
    <w:rsid w:val="006363DF"/>
    <w:rsid w:val="0063678F"/>
    <w:rsid w:val="00636864"/>
    <w:rsid w:val="00636B18"/>
    <w:rsid w:val="00636FA0"/>
    <w:rsid w:val="00637103"/>
    <w:rsid w:val="00637499"/>
    <w:rsid w:val="0063764F"/>
    <w:rsid w:val="0063773D"/>
    <w:rsid w:val="00637750"/>
    <w:rsid w:val="00637952"/>
    <w:rsid w:val="00637984"/>
    <w:rsid w:val="00637A59"/>
    <w:rsid w:val="00637AC2"/>
    <w:rsid w:val="00637DA3"/>
    <w:rsid w:val="00637EC7"/>
    <w:rsid w:val="00637EDA"/>
    <w:rsid w:val="00640271"/>
    <w:rsid w:val="00640386"/>
    <w:rsid w:val="0064042A"/>
    <w:rsid w:val="006404DD"/>
    <w:rsid w:val="00640696"/>
    <w:rsid w:val="00640F8C"/>
    <w:rsid w:val="00640FBE"/>
    <w:rsid w:val="00641168"/>
    <w:rsid w:val="00641642"/>
    <w:rsid w:val="006417DF"/>
    <w:rsid w:val="00641C4C"/>
    <w:rsid w:val="00641FF9"/>
    <w:rsid w:val="00642007"/>
    <w:rsid w:val="006423F8"/>
    <w:rsid w:val="00642596"/>
    <w:rsid w:val="00642779"/>
    <w:rsid w:val="00642C1E"/>
    <w:rsid w:val="00643070"/>
    <w:rsid w:val="006430A1"/>
    <w:rsid w:val="0064321C"/>
    <w:rsid w:val="006433AD"/>
    <w:rsid w:val="00643433"/>
    <w:rsid w:val="00643555"/>
    <w:rsid w:val="0064379B"/>
    <w:rsid w:val="00643844"/>
    <w:rsid w:val="00643EC6"/>
    <w:rsid w:val="0064440A"/>
    <w:rsid w:val="0064448E"/>
    <w:rsid w:val="00644784"/>
    <w:rsid w:val="00644DED"/>
    <w:rsid w:val="00644E20"/>
    <w:rsid w:val="00644E64"/>
    <w:rsid w:val="00644F20"/>
    <w:rsid w:val="0064504E"/>
    <w:rsid w:val="006453F8"/>
    <w:rsid w:val="006454EC"/>
    <w:rsid w:val="006459D9"/>
    <w:rsid w:val="00645A1E"/>
    <w:rsid w:val="006461BF"/>
    <w:rsid w:val="0064625D"/>
    <w:rsid w:val="006462F5"/>
    <w:rsid w:val="006463FB"/>
    <w:rsid w:val="00646533"/>
    <w:rsid w:val="0064662C"/>
    <w:rsid w:val="00646650"/>
    <w:rsid w:val="00646891"/>
    <w:rsid w:val="006468B9"/>
    <w:rsid w:val="00646A48"/>
    <w:rsid w:val="00646C96"/>
    <w:rsid w:val="00646D22"/>
    <w:rsid w:val="00646DD0"/>
    <w:rsid w:val="006472C6"/>
    <w:rsid w:val="00647C07"/>
    <w:rsid w:val="00647E94"/>
    <w:rsid w:val="00647EA6"/>
    <w:rsid w:val="00650385"/>
    <w:rsid w:val="00650402"/>
    <w:rsid w:val="006509F7"/>
    <w:rsid w:val="00650B00"/>
    <w:rsid w:val="00650E01"/>
    <w:rsid w:val="00650FB4"/>
    <w:rsid w:val="006511EC"/>
    <w:rsid w:val="006512B5"/>
    <w:rsid w:val="00651B12"/>
    <w:rsid w:val="00651B91"/>
    <w:rsid w:val="00651D1A"/>
    <w:rsid w:val="00651F88"/>
    <w:rsid w:val="00652175"/>
    <w:rsid w:val="00652517"/>
    <w:rsid w:val="0065273F"/>
    <w:rsid w:val="006534B0"/>
    <w:rsid w:val="00653634"/>
    <w:rsid w:val="00653701"/>
    <w:rsid w:val="00653A96"/>
    <w:rsid w:val="00653B8F"/>
    <w:rsid w:val="00653BCE"/>
    <w:rsid w:val="00654D44"/>
    <w:rsid w:val="00655029"/>
    <w:rsid w:val="00655107"/>
    <w:rsid w:val="00655228"/>
    <w:rsid w:val="006555A6"/>
    <w:rsid w:val="00655CD1"/>
    <w:rsid w:val="00655F2F"/>
    <w:rsid w:val="00656529"/>
    <w:rsid w:val="0065774B"/>
    <w:rsid w:val="00657D16"/>
    <w:rsid w:val="00660227"/>
    <w:rsid w:val="006602DE"/>
    <w:rsid w:val="006602EB"/>
    <w:rsid w:val="00660906"/>
    <w:rsid w:val="00660A2A"/>
    <w:rsid w:val="00660A56"/>
    <w:rsid w:val="00660EBB"/>
    <w:rsid w:val="00660F32"/>
    <w:rsid w:val="00660FB8"/>
    <w:rsid w:val="006611CD"/>
    <w:rsid w:val="0066124A"/>
    <w:rsid w:val="006615B1"/>
    <w:rsid w:val="006615DD"/>
    <w:rsid w:val="00661609"/>
    <w:rsid w:val="00661B3C"/>
    <w:rsid w:val="00661E37"/>
    <w:rsid w:val="00661E9B"/>
    <w:rsid w:val="006620FF"/>
    <w:rsid w:val="006622BB"/>
    <w:rsid w:val="00662534"/>
    <w:rsid w:val="00662CEB"/>
    <w:rsid w:val="00662CFA"/>
    <w:rsid w:val="0066317A"/>
    <w:rsid w:val="006631F6"/>
    <w:rsid w:val="006637B6"/>
    <w:rsid w:val="0066384C"/>
    <w:rsid w:val="00663959"/>
    <w:rsid w:val="0066397E"/>
    <w:rsid w:val="00663AF9"/>
    <w:rsid w:val="00663C21"/>
    <w:rsid w:val="00663F78"/>
    <w:rsid w:val="006642FD"/>
    <w:rsid w:val="006643E6"/>
    <w:rsid w:val="00664719"/>
    <w:rsid w:val="00664870"/>
    <w:rsid w:val="00664AA1"/>
    <w:rsid w:val="00664F46"/>
    <w:rsid w:val="0066515F"/>
    <w:rsid w:val="0066577A"/>
    <w:rsid w:val="006658DF"/>
    <w:rsid w:val="00665A5A"/>
    <w:rsid w:val="00665A78"/>
    <w:rsid w:val="00665D7F"/>
    <w:rsid w:val="00666031"/>
    <w:rsid w:val="00666146"/>
    <w:rsid w:val="0066652B"/>
    <w:rsid w:val="006668AA"/>
    <w:rsid w:val="00666D5E"/>
    <w:rsid w:val="00666F6A"/>
    <w:rsid w:val="00666FA4"/>
    <w:rsid w:val="006670F9"/>
    <w:rsid w:val="0066722B"/>
    <w:rsid w:val="00667561"/>
    <w:rsid w:val="0066758A"/>
    <w:rsid w:val="0066764B"/>
    <w:rsid w:val="006676D8"/>
    <w:rsid w:val="00667C74"/>
    <w:rsid w:val="00667E4A"/>
    <w:rsid w:val="00670207"/>
    <w:rsid w:val="00670312"/>
    <w:rsid w:val="00670651"/>
    <w:rsid w:val="00670A18"/>
    <w:rsid w:val="00671318"/>
    <w:rsid w:val="0067144C"/>
    <w:rsid w:val="00671511"/>
    <w:rsid w:val="0067159C"/>
    <w:rsid w:val="006716EB"/>
    <w:rsid w:val="00671AB4"/>
    <w:rsid w:val="00671B5D"/>
    <w:rsid w:val="00671DC9"/>
    <w:rsid w:val="006721DB"/>
    <w:rsid w:val="00672730"/>
    <w:rsid w:val="00672893"/>
    <w:rsid w:val="00673262"/>
    <w:rsid w:val="006734A1"/>
    <w:rsid w:val="00673649"/>
    <w:rsid w:val="00673E14"/>
    <w:rsid w:val="00674645"/>
    <w:rsid w:val="006747BE"/>
    <w:rsid w:val="00675437"/>
    <w:rsid w:val="0067580C"/>
    <w:rsid w:val="006758B1"/>
    <w:rsid w:val="00675BD6"/>
    <w:rsid w:val="006760ED"/>
    <w:rsid w:val="00676285"/>
    <w:rsid w:val="00676667"/>
    <w:rsid w:val="006766C2"/>
    <w:rsid w:val="006766CA"/>
    <w:rsid w:val="006768FE"/>
    <w:rsid w:val="00676A49"/>
    <w:rsid w:val="00676C1A"/>
    <w:rsid w:val="00676F2C"/>
    <w:rsid w:val="0067719F"/>
    <w:rsid w:val="006772F5"/>
    <w:rsid w:val="00677540"/>
    <w:rsid w:val="00677709"/>
    <w:rsid w:val="00677A46"/>
    <w:rsid w:val="00677BD8"/>
    <w:rsid w:val="00677F04"/>
    <w:rsid w:val="006801D0"/>
    <w:rsid w:val="00680465"/>
    <w:rsid w:val="00680FF0"/>
    <w:rsid w:val="0068127C"/>
    <w:rsid w:val="006813E5"/>
    <w:rsid w:val="006815D9"/>
    <w:rsid w:val="0068166E"/>
    <w:rsid w:val="00681C60"/>
    <w:rsid w:val="0068230B"/>
    <w:rsid w:val="0068242D"/>
    <w:rsid w:val="00682501"/>
    <w:rsid w:val="00682835"/>
    <w:rsid w:val="00682865"/>
    <w:rsid w:val="006833D4"/>
    <w:rsid w:val="006834DA"/>
    <w:rsid w:val="00683C2A"/>
    <w:rsid w:val="00683E91"/>
    <w:rsid w:val="00684020"/>
    <w:rsid w:val="0068466B"/>
    <w:rsid w:val="00684812"/>
    <w:rsid w:val="006848BE"/>
    <w:rsid w:val="00684DD6"/>
    <w:rsid w:val="00684FD3"/>
    <w:rsid w:val="00685039"/>
    <w:rsid w:val="00685235"/>
    <w:rsid w:val="0068567C"/>
    <w:rsid w:val="006856CA"/>
    <w:rsid w:val="0068574B"/>
    <w:rsid w:val="006860DC"/>
    <w:rsid w:val="00686242"/>
    <w:rsid w:val="006863E6"/>
    <w:rsid w:val="006868CC"/>
    <w:rsid w:val="00686A48"/>
    <w:rsid w:val="0068721B"/>
    <w:rsid w:val="00687230"/>
    <w:rsid w:val="0068733A"/>
    <w:rsid w:val="0068785A"/>
    <w:rsid w:val="00687E62"/>
    <w:rsid w:val="00687FFE"/>
    <w:rsid w:val="00690148"/>
    <w:rsid w:val="0069042A"/>
    <w:rsid w:val="00690488"/>
    <w:rsid w:val="006907B7"/>
    <w:rsid w:val="0069096A"/>
    <w:rsid w:val="00690C52"/>
    <w:rsid w:val="00690E11"/>
    <w:rsid w:val="00691119"/>
    <w:rsid w:val="00691167"/>
    <w:rsid w:val="00691198"/>
    <w:rsid w:val="006914D2"/>
    <w:rsid w:val="00691660"/>
    <w:rsid w:val="00691B47"/>
    <w:rsid w:val="00691D3A"/>
    <w:rsid w:val="00691E1B"/>
    <w:rsid w:val="006920DE"/>
    <w:rsid w:val="00692467"/>
    <w:rsid w:val="006928CF"/>
    <w:rsid w:val="00692CE6"/>
    <w:rsid w:val="00692E13"/>
    <w:rsid w:val="0069363C"/>
    <w:rsid w:val="00693875"/>
    <w:rsid w:val="006938AD"/>
    <w:rsid w:val="00693981"/>
    <w:rsid w:val="00693AB6"/>
    <w:rsid w:val="00693BCA"/>
    <w:rsid w:val="00693F3F"/>
    <w:rsid w:val="00694533"/>
    <w:rsid w:val="0069463D"/>
    <w:rsid w:val="006948F7"/>
    <w:rsid w:val="00694B5A"/>
    <w:rsid w:val="00694CA9"/>
    <w:rsid w:val="006951C7"/>
    <w:rsid w:val="0069596C"/>
    <w:rsid w:val="006961E1"/>
    <w:rsid w:val="00696235"/>
    <w:rsid w:val="0069623E"/>
    <w:rsid w:val="006967D1"/>
    <w:rsid w:val="0069688D"/>
    <w:rsid w:val="00696968"/>
    <w:rsid w:val="006969A1"/>
    <w:rsid w:val="00696ABA"/>
    <w:rsid w:val="00696BA7"/>
    <w:rsid w:val="00696ECD"/>
    <w:rsid w:val="006973DB"/>
    <w:rsid w:val="00697439"/>
    <w:rsid w:val="00697594"/>
    <w:rsid w:val="00697E4E"/>
    <w:rsid w:val="006A048C"/>
    <w:rsid w:val="006A08AE"/>
    <w:rsid w:val="006A0A6D"/>
    <w:rsid w:val="006A0ECA"/>
    <w:rsid w:val="006A100D"/>
    <w:rsid w:val="006A1431"/>
    <w:rsid w:val="006A154F"/>
    <w:rsid w:val="006A18E8"/>
    <w:rsid w:val="006A19C6"/>
    <w:rsid w:val="006A1EEC"/>
    <w:rsid w:val="006A225C"/>
    <w:rsid w:val="006A260F"/>
    <w:rsid w:val="006A26F0"/>
    <w:rsid w:val="006A28E0"/>
    <w:rsid w:val="006A2922"/>
    <w:rsid w:val="006A3096"/>
    <w:rsid w:val="006A3516"/>
    <w:rsid w:val="006A398E"/>
    <w:rsid w:val="006A3EF1"/>
    <w:rsid w:val="006A4036"/>
    <w:rsid w:val="006A4168"/>
    <w:rsid w:val="006A4410"/>
    <w:rsid w:val="006A475B"/>
    <w:rsid w:val="006A492E"/>
    <w:rsid w:val="006A4D52"/>
    <w:rsid w:val="006A4EFE"/>
    <w:rsid w:val="006A4FCA"/>
    <w:rsid w:val="006A51F7"/>
    <w:rsid w:val="006A5337"/>
    <w:rsid w:val="006A54FB"/>
    <w:rsid w:val="006A5A37"/>
    <w:rsid w:val="006A5A47"/>
    <w:rsid w:val="006A5C36"/>
    <w:rsid w:val="006A5C54"/>
    <w:rsid w:val="006A5DD6"/>
    <w:rsid w:val="006A60B1"/>
    <w:rsid w:val="006A6330"/>
    <w:rsid w:val="006A639C"/>
    <w:rsid w:val="006A639D"/>
    <w:rsid w:val="006A655A"/>
    <w:rsid w:val="006A69C9"/>
    <w:rsid w:val="006A6BA0"/>
    <w:rsid w:val="006A6D3E"/>
    <w:rsid w:val="006A6DE6"/>
    <w:rsid w:val="006A6EB2"/>
    <w:rsid w:val="006A70AA"/>
    <w:rsid w:val="006A7285"/>
    <w:rsid w:val="006A740E"/>
    <w:rsid w:val="006B00A8"/>
    <w:rsid w:val="006B0137"/>
    <w:rsid w:val="006B0289"/>
    <w:rsid w:val="006B058C"/>
    <w:rsid w:val="006B09B5"/>
    <w:rsid w:val="006B0BEF"/>
    <w:rsid w:val="006B0DA2"/>
    <w:rsid w:val="006B1703"/>
    <w:rsid w:val="006B17D8"/>
    <w:rsid w:val="006B1827"/>
    <w:rsid w:val="006B1FF5"/>
    <w:rsid w:val="006B2056"/>
    <w:rsid w:val="006B20F9"/>
    <w:rsid w:val="006B2129"/>
    <w:rsid w:val="006B22A6"/>
    <w:rsid w:val="006B2CDF"/>
    <w:rsid w:val="006B2D52"/>
    <w:rsid w:val="006B311A"/>
    <w:rsid w:val="006B3247"/>
    <w:rsid w:val="006B32C9"/>
    <w:rsid w:val="006B35DD"/>
    <w:rsid w:val="006B3690"/>
    <w:rsid w:val="006B3F69"/>
    <w:rsid w:val="006B409D"/>
    <w:rsid w:val="006B4C59"/>
    <w:rsid w:val="006B4CB5"/>
    <w:rsid w:val="006B579C"/>
    <w:rsid w:val="006B584A"/>
    <w:rsid w:val="006B5869"/>
    <w:rsid w:val="006B5CFB"/>
    <w:rsid w:val="006B5DB8"/>
    <w:rsid w:val="006B5EE7"/>
    <w:rsid w:val="006B6208"/>
    <w:rsid w:val="006B6408"/>
    <w:rsid w:val="006B6791"/>
    <w:rsid w:val="006B67E7"/>
    <w:rsid w:val="006B6BEA"/>
    <w:rsid w:val="006B6D07"/>
    <w:rsid w:val="006B70FB"/>
    <w:rsid w:val="006B71D0"/>
    <w:rsid w:val="006B7477"/>
    <w:rsid w:val="006B766E"/>
    <w:rsid w:val="006B7AC5"/>
    <w:rsid w:val="006B7B72"/>
    <w:rsid w:val="006C003D"/>
    <w:rsid w:val="006C00B1"/>
    <w:rsid w:val="006C00D9"/>
    <w:rsid w:val="006C0652"/>
    <w:rsid w:val="006C06C8"/>
    <w:rsid w:val="006C0AB7"/>
    <w:rsid w:val="006C12CE"/>
    <w:rsid w:val="006C152E"/>
    <w:rsid w:val="006C168F"/>
    <w:rsid w:val="006C1892"/>
    <w:rsid w:val="006C19EC"/>
    <w:rsid w:val="006C1D93"/>
    <w:rsid w:val="006C1EC7"/>
    <w:rsid w:val="006C28C6"/>
    <w:rsid w:val="006C2A0D"/>
    <w:rsid w:val="006C2B0F"/>
    <w:rsid w:val="006C2C40"/>
    <w:rsid w:val="006C2FEA"/>
    <w:rsid w:val="006C350B"/>
    <w:rsid w:val="006C3601"/>
    <w:rsid w:val="006C3950"/>
    <w:rsid w:val="006C3B6B"/>
    <w:rsid w:val="006C3C9C"/>
    <w:rsid w:val="006C3F35"/>
    <w:rsid w:val="006C464D"/>
    <w:rsid w:val="006C4888"/>
    <w:rsid w:val="006C4C8A"/>
    <w:rsid w:val="006C4C8C"/>
    <w:rsid w:val="006C51E2"/>
    <w:rsid w:val="006C51F1"/>
    <w:rsid w:val="006C5711"/>
    <w:rsid w:val="006C5DFA"/>
    <w:rsid w:val="006C5FA1"/>
    <w:rsid w:val="006C606B"/>
    <w:rsid w:val="006C6076"/>
    <w:rsid w:val="006C6674"/>
    <w:rsid w:val="006C679B"/>
    <w:rsid w:val="006C684A"/>
    <w:rsid w:val="006C6AAB"/>
    <w:rsid w:val="006C6C53"/>
    <w:rsid w:val="006C6CC1"/>
    <w:rsid w:val="006C6E55"/>
    <w:rsid w:val="006C6F7E"/>
    <w:rsid w:val="006C6FA0"/>
    <w:rsid w:val="006C70BD"/>
    <w:rsid w:val="006C75D6"/>
    <w:rsid w:val="006C79F6"/>
    <w:rsid w:val="006C7A58"/>
    <w:rsid w:val="006C7AFF"/>
    <w:rsid w:val="006C7D7E"/>
    <w:rsid w:val="006C7E1A"/>
    <w:rsid w:val="006C7EB0"/>
    <w:rsid w:val="006C7EB2"/>
    <w:rsid w:val="006D017F"/>
    <w:rsid w:val="006D0267"/>
    <w:rsid w:val="006D06BE"/>
    <w:rsid w:val="006D0912"/>
    <w:rsid w:val="006D0920"/>
    <w:rsid w:val="006D135B"/>
    <w:rsid w:val="006D1517"/>
    <w:rsid w:val="006D16EB"/>
    <w:rsid w:val="006D1917"/>
    <w:rsid w:val="006D1A8F"/>
    <w:rsid w:val="006D1C4D"/>
    <w:rsid w:val="006D2031"/>
    <w:rsid w:val="006D2062"/>
    <w:rsid w:val="006D2407"/>
    <w:rsid w:val="006D284A"/>
    <w:rsid w:val="006D2984"/>
    <w:rsid w:val="006D2A0C"/>
    <w:rsid w:val="006D2B18"/>
    <w:rsid w:val="006D2EFC"/>
    <w:rsid w:val="006D3241"/>
    <w:rsid w:val="006D356F"/>
    <w:rsid w:val="006D3959"/>
    <w:rsid w:val="006D3B05"/>
    <w:rsid w:val="006D3F61"/>
    <w:rsid w:val="006D4235"/>
    <w:rsid w:val="006D43B0"/>
    <w:rsid w:val="006D43C9"/>
    <w:rsid w:val="006D4A88"/>
    <w:rsid w:val="006D4C49"/>
    <w:rsid w:val="006D4CB8"/>
    <w:rsid w:val="006D516B"/>
    <w:rsid w:val="006D52D9"/>
    <w:rsid w:val="006D5701"/>
    <w:rsid w:val="006D64BC"/>
    <w:rsid w:val="006D6BA0"/>
    <w:rsid w:val="006D6CF3"/>
    <w:rsid w:val="006D6DD3"/>
    <w:rsid w:val="006D6E98"/>
    <w:rsid w:val="006D74D0"/>
    <w:rsid w:val="006D74F0"/>
    <w:rsid w:val="006D77E3"/>
    <w:rsid w:val="006D7960"/>
    <w:rsid w:val="006E03A5"/>
    <w:rsid w:val="006E0CBA"/>
    <w:rsid w:val="006E0DC5"/>
    <w:rsid w:val="006E0EBB"/>
    <w:rsid w:val="006E0EDD"/>
    <w:rsid w:val="006E1151"/>
    <w:rsid w:val="006E11CF"/>
    <w:rsid w:val="006E13F9"/>
    <w:rsid w:val="006E146A"/>
    <w:rsid w:val="006E166D"/>
    <w:rsid w:val="006E1FC9"/>
    <w:rsid w:val="006E2366"/>
    <w:rsid w:val="006E2393"/>
    <w:rsid w:val="006E2426"/>
    <w:rsid w:val="006E2859"/>
    <w:rsid w:val="006E28F6"/>
    <w:rsid w:val="006E28F7"/>
    <w:rsid w:val="006E2A35"/>
    <w:rsid w:val="006E37BC"/>
    <w:rsid w:val="006E37E4"/>
    <w:rsid w:val="006E39DD"/>
    <w:rsid w:val="006E3DC3"/>
    <w:rsid w:val="006E3F3D"/>
    <w:rsid w:val="006E44C4"/>
    <w:rsid w:val="006E4696"/>
    <w:rsid w:val="006E47A2"/>
    <w:rsid w:val="006E4835"/>
    <w:rsid w:val="006E48A1"/>
    <w:rsid w:val="006E4930"/>
    <w:rsid w:val="006E545D"/>
    <w:rsid w:val="006E5532"/>
    <w:rsid w:val="006E564E"/>
    <w:rsid w:val="006E56CC"/>
    <w:rsid w:val="006E5BA3"/>
    <w:rsid w:val="006E5C0F"/>
    <w:rsid w:val="006E5F48"/>
    <w:rsid w:val="006E6474"/>
    <w:rsid w:val="006E650E"/>
    <w:rsid w:val="006E6775"/>
    <w:rsid w:val="006E6C7B"/>
    <w:rsid w:val="006E76E3"/>
    <w:rsid w:val="006E7780"/>
    <w:rsid w:val="006E7E1F"/>
    <w:rsid w:val="006F005A"/>
    <w:rsid w:val="006F02DF"/>
    <w:rsid w:val="006F0348"/>
    <w:rsid w:val="006F04E8"/>
    <w:rsid w:val="006F071C"/>
    <w:rsid w:val="006F0A7B"/>
    <w:rsid w:val="006F0D66"/>
    <w:rsid w:val="006F0F8C"/>
    <w:rsid w:val="006F144B"/>
    <w:rsid w:val="006F155A"/>
    <w:rsid w:val="006F17B5"/>
    <w:rsid w:val="006F19FC"/>
    <w:rsid w:val="006F1AF7"/>
    <w:rsid w:val="006F1B63"/>
    <w:rsid w:val="006F1D30"/>
    <w:rsid w:val="006F227A"/>
    <w:rsid w:val="006F2596"/>
    <w:rsid w:val="006F26A0"/>
    <w:rsid w:val="006F281B"/>
    <w:rsid w:val="006F2996"/>
    <w:rsid w:val="006F2B1F"/>
    <w:rsid w:val="006F2CE0"/>
    <w:rsid w:val="006F2F7E"/>
    <w:rsid w:val="006F2F8F"/>
    <w:rsid w:val="006F31A7"/>
    <w:rsid w:val="006F3219"/>
    <w:rsid w:val="006F37F6"/>
    <w:rsid w:val="006F384B"/>
    <w:rsid w:val="006F3DCD"/>
    <w:rsid w:val="006F4858"/>
    <w:rsid w:val="006F4F88"/>
    <w:rsid w:val="006F5874"/>
    <w:rsid w:val="006F5C3E"/>
    <w:rsid w:val="006F6958"/>
    <w:rsid w:val="006F6FCC"/>
    <w:rsid w:val="006F7774"/>
    <w:rsid w:val="006F7890"/>
    <w:rsid w:val="006F78BB"/>
    <w:rsid w:val="006F7A16"/>
    <w:rsid w:val="006F7B08"/>
    <w:rsid w:val="006F7F45"/>
    <w:rsid w:val="00700013"/>
    <w:rsid w:val="0070062C"/>
    <w:rsid w:val="00700AD9"/>
    <w:rsid w:val="00700B19"/>
    <w:rsid w:val="00700D11"/>
    <w:rsid w:val="00701648"/>
    <w:rsid w:val="007018E4"/>
    <w:rsid w:val="0070192D"/>
    <w:rsid w:val="00701A47"/>
    <w:rsid w:val="00701E1F"/>
    <w:rsid w:val="00701E69"/>
    <w:rsid w:val="00701F38"/>
    <w:rsid w:val="00702081"/>
    <w:rsid w:val="00702A48"/>
    <w:rsid w:val="00702BD4"/>
    <w:rsid w:val="00702E25"/>
    <w:rsid w:val="00702FAD"/>
    <w:rsid w:val="00703114"/>
    <w:rsid w:val="007036EE"/>
    <w:rsid w:val="00703869"/>
    <w:rsid w:val="007038E0"/>
    <w:rsid w:val="00703931"/>
    <w:rsid w:val="00703A37"/>
    <w:rsid w:val="00703C5A"/>
    <w:rsid w:val="00703E92"/>
    <w:rsid w:val="00704236"/>
    <w:rsid w:val="007046E0"/>
    <w:rsid w:val="007048DD"/>
    <w:rsid w:val="00704A14"/>
    <w:rsid w:val="007051B9"/>
    <w:rsid w:val="00705585"/>
    <w:rsid w:val="00705B86"/>
    <w:rsid w:val="00706117"/>
    <w:rsid w:val="0070631C"/>
    <w:rsid w:val="00706C5C"/>
    <w:rsid w:val="0070704A"/>
    <w:rsid w:val="0070717E"/>
    <w:rsid w:val="00707879"/>
    <w:rsid w:val="00707A56"/>
    <w:rsid w:val="00707AEE"/>
    <w:rsid w:val="00707BF1"/>
    <w:rsid w:val="00707F18"/>
    <w:rsid w:val="007102F7"/>
    <w:rsid w:val="0071047D"/>
    <w:rsid w:val="00710491"/>
    <w:rsid w:val="007104DF"/>
    <w:rsid w:val="00711032"/>
    <w:rsid w:val="007110CC"/>
    <w:rsid w:val="0071124D"/>
    <w:rsid w:val="00711615"/>
    <w:rsid w:val="00711A26"/>
    <w:rsid w:val="00711A9B"/>
    <w:rsid w:val="00711B52"/>
    <w:rsid w:val="00711B92"/>
    <w:rsid w:val="00711BA1"/>
    <w:rsid w:val="00711E77"/>
    <w:rsid w:val="007121F2"/>
    <w:rsid w:val="007123CC"/>
    <w:rsid w:val="00712945"/>
    <w:rsid w:val="00712A0A"/>
    <w:rsid w:val="00712B61"/>
    <w:rsid w:val="007131B3"/>
    <w:rsid w:val="0071347A"/>
    <w:rsid w:val="007135EE"/>
    <w:rsid w:val="00713619"/>
    <w:rsid w:val="0071398E"/>
    <w:rsid w:val="0071426E"/>
    <w:rsid w:val="00714522"/>
    <w:rsid w:val="00714540"/>
    <w:rsid w:val="00714601"/>
    <w:rsid w:val="00714843"/>
    <w:rsid w:val="007148BE"/>
    <w:rsid w:val="007149FA"/>
    <w:rsid w:val="00714AD7"/>
    <w:rsid w:val="00714E27"/>
    <w:rsid w:val="00714E99"/>
    <w:rsid w:val="00715955"/>
    <w:rsid w:val="00715B8E"/>
    <w:rsid w:val="00715C8B"/>
    <w:rsid w:val="00716238"/>
    <w:rsid w:val="007162C9"/>
    <w:rsid w:val="00716C3A"/>
    <w:rsid w:val="00716D0E"/>
    <w:rsid w:val="00716DBB"/>
    <w:rsid w:val="00716E02"/>
    <w:rsid w:val="0071733A"/>
    <w:rsid w:val="00717EDA"/>
    <w:rsid w:val="007200EB"/>
    <w:rsid w:val="0072057C"/>
    <w:rsid w:val="00720D83"/>
    <w:rsid w:val="00720F29"/>
    <w:rsid w:val="00721279"/>
    <w:rsid w:val="007216B3"/>
    <w:rsid w:val="00721A61"/>
    <w:rsid w:val="00721D60"/>
    <w:rsid w:val="0072216E"/>
    <w:rsid w:val="00722753"/>
    <w:rsid w:val="0072283C"/>
    <w:rsid w:val="00722D2F"/>
    <w:rsid w:val="00722E8A"/>
    <w:rsid w:val="00722F0E"/>
    <w:rsid w:val="0072353F"/>
    <w:rsid w:val="007236ED"/>
    <w:rsid w:val="007237F9"/>
    <w:rsid w:val="007238F2"/>
    <w:rsid w:val="00723CFE"/>
    <w:rsid w:val="00723EA3"/>
    <w:rsid w:val="007240AB"/>
    <w:rsid w:val="00724175"/>
    <w:rsid w:val="007241AE"/>
    <w:rsid w:val="00724376"/>
    <w:rsid w:val="007245F5"/>
    <w:rsid w:val="0072481B"/>
    <w:rsid w:val="00724B9C"/>
    <w:rsid w:val="00724FBE"/>
    <w:rsid w:val="00725266"/>
    <w:rsid w:val="007259E1"/>
    <w:rsid w:val="00725A0A"/>
    <w:rsid w:val="007269B4"/>
    <w:rsid w:val="00726AEF"/>
    <w:rsid w:val="00726C07"/>
    <w:rsid w:val="00726CA5"/>
    <w:rsid w:val="00726F10"/>
    <w:rsid w:val="00727146"/>
    <w:rsid w:val="0072727B"/>
    <w:rsid w:val="00727320"/>
    <w:rsid w:val="0072795F"/>
    <w:rsid w:val="00727B99"/>
    <w:rsid w:val="00727CE2"/>
    <w:rsid w:val="00730EB1"/>
    <w:rsid w:val="00730F0E"/>
    <w:rsid w:val="00730F6C"/>
    <w:rsid w:val="0073115E"/>
    <w:rsid w:val="0073183B"/>
    <w:rsid w:val="00731AF0"/>
    <w:rsid w:val="00731BAA"/>
    <w:rsid w:val="00731CC4"/>
    <w:rsid w:val="00731EBC"/>
    <w:rsid w:val="007321A1"/>
    <w:rsid w:val="007326C3"/>
    <w:rsid w:val="00733724"/>
    <w:rsid w:val="0073394B"/>
    <w:rsid w:val="00733977"/>
    <w:rsid w:val="00733A7E"/>
    <w:rsid w:val="00733B77"/>
    <w:rsid w:val="00733BA4"/>
    <w:rsid w:val="00733CA5"/>
    <w:rsid w:val="00733EBE"/>
    <w:rsid w:val="00733EC9"/>
    <w:rsid w:val="00734071"/>
    <w:rsid w:val="00734113"/>
    <w:rsid w:val="007342F6"/>
    <w:rsid w:val="00734648"/>
    <w:rsid w:val="00734664"/>
    <w:rsid w:val="00734840"/>
    <w:rsid w:val="00734BA3"/>
    <w:rsid w:val="007351A3"/>
    <w:rsid w:val="0073521A"/>
    <w:rsid w:val="00735613"/>
    <w:rsid w:val="007356CC"/>
    <w:rsid w:val="00735CE8"/>
    <w:rsid w:val="00735E7F"/>
    <w:rsid w:val="00735FD6"/>
    <w:rsid w:val="007360AF"/>
    <w:rsid w:val="007364D1"/>
    <w:rsid w:val="00736A2F"/>
    <w:rsid w:val="00736BEE"/>
    <w:rsid w:val="00736FFF"/>
    <w:rsid w:val="007370CC"/>
    <w:rsid w:val="007371D0"/>
    <w:rsid w:val="00737462"/>
    <w:rsid w:val="007376EF"/>
    <w:rsid w:val="00737BE2"/>
    <w:rsid w:val="00737E1E"/>
    <w:rsid w:val="00737F0C"/>
    <w:rsid w:val="00740201"/>
    <w:rsid w:val="00740847"/>
    <w:rsid w:val="00740C3F"/>
    <w:rsid w:val="00740CF2"/>
    <w:rsid w:val="00741255"/>
    <w:rsid w:val="007412B5"/>
    <w:rsid w:val="0074138F"/>
    <w:rsid w:val="00741BE9"/>
    <w:rsid w:val="00742185"/>
    <w:rsid w:val="0074233E"/>
    <w:rsid w:val="00742612"/>
    <w:rsid w:val="0074271B"/>
    <w:rsid w:val="00742A59"/>
    <w:rsid w:val="00742CCF"/>
    <w:rsid w:val="00742F6A"/>
    <w:rsid w:val="00743064"/>
    <w:rsid w:val="007430D8"/>
    <w:rsid w:val="00743289"/>
    <w:rsid w:val="00743A5D"/>
    <w:rsid w:val="00744021"/>
    <w:rsid w:val="0074428C"/>
    <w:rsid w:val="00744AA0"/>
    <w:rsid w:val="00744BCB"/>
    <w:rsid w:val="0074503C"/>
    <w:rsid w:val="007451BF"/>
    <w:rsid w:val="0074532D"/>
    <w:rsid w:val="0074553C"/>
    <w:rsid w:val="007457D2"/>
    <w:rsid w:val="00745C01"/>
    <w:rsid w:val="00745E3C"/>
    <w:rsid w:val="00746431"/>
    <w:rsid w:val="0074676A"/>
    <w:rsid w:val="007468EC"/>
    <w:rsid w:val="00746AD6"/>
    <w:rsid w:val="00746C20"/>
    <w:rsid w:val="00746E86"/>
    <w:rsid w:val="00747087"/>
    <w:rsid w:val="007470E0"/>
    <w:rsid w:val="00747439"/>
    <w:rsid w:val="007475B3"/>
    <w:rsid w:val="007476F7"/>
    <w:rsid w:val="00747866"/>
    <w:rsid w:val="00747E7A"/>
    <w:rsid w:val="0075000C"/>
    <w:rsid w:val="007501DA"/>
    <w:rsid w:val="0075022C"/>
    <w:rsid w:val="007504EC"/>
    <w:rsid w:val="00751239"/>
    <w:rsid w:val="0075126E"/>
    <w:rsid w:val="00751609"/>
    <w:rsid w:val="007519F7"/>
    <w:rsid w:val="00751FA4"/>
    <w:rsid w:val="0075201C"/>
    <w:rsid w:val="007522CE"/>
    <w:rsid w:val="0075257E"/>
    <w:rsid w:val="00752829"/>
    <w:rsid w:val="00752841"/>
    <w:rsid w:val="00752D88"/>
    <w:rsid w:val="00752DA0"/>
    <w:rsid w:val="00752FBC"/>
    <w:rsid w:val="007532D4"/>
    <w:rsid w:val="00753632"/>
    <w:rsid w:val="00753A16"/>
    <w:rsid w:val="00753A49"/>
    <w:rsid w:val="00753B9C"/>
    <w:rsid w:val="00753BBC"/>
    <w:rsid w:val="00753BF8"/>
    <w:rsid w:val="00753C17"/>
    <w:rsid w:val="00753FBD"/>
    <w:rsid w:val="00753FEC"/>
    <w:rsid w:val="00754110"/>
    <w:rsid w:val="007541D5"/>
    <w:rsid w:val="007547FF"/>
    <w:rsid w:val="00754A61"/>
    <w:rsid w:val="00754C6D"/>
    <w:rsid w:val="00754F25"/>
    <w:rsid w:val="00755613"/>
    <w:rsid w:val="007558AA"/>
    <w:rsid w:val="007558AB"/>
    <w:rsid w:val="007558C1"/>
    <w:rsid w:val="007558D9"/>
    <w:rsid w:val="00755BA0"/>
    <w:rsid w:val="00755DE9"/>
    <w:rsid w:val="00755FFA"/>
    <w:rsid w:val="007565B7"/>
    <w:rsid w:val="00756924"/>
    <w:rsid w:val="00756BBB"/>
    <w:rsid w:val="00756D9F"/>
    <w:rsid w:val="00760429"/>
    <w:rsid w:val="0076062A"/>
    <w:rsid w:val="007608DA"/>
    <w:rsid w:val="0076096E"/>
    <w:rsid w:val="00760A4C"/>
    <w:rsid w:val="00760E7D"/>
    <w:rsid w:val="00760EE5"/>
    <w:rsid w:val="00761162"/>
    <w:rsid w:val="00761328"/>
    <w:rsid w:val="0076132A"/>
    <w:rsid w:val="00761604"/>
    <w:rsid w:val="00761865"/>
    <w:rsid w:val="00761898"/>
    <w:rsid w:val="00761AAC"/>
    <w:rsid w:val="00761C41"/>
    <w:rsid w:val="00761DCB"/>
    <w:rsid w:val="00761F4F"/>
    <w:rsid w:val="00761F50"/>
    <w:rsid w:val="007623FD"/>
    <w:rsid w:val="0076270C"/>
    <w:rsid w:val="00762735"/>
    <w:rsid w:val="007627B5"/>
    <w:rsid w:val="007628C5"/>
    <w:rsid w:val="00762C29"/>
    <w:rsid w:val="00763263"/>
    <w:rsid w:val="0076339F"/>
    <w:rsid w:val="00763475"/>
    <w:rsid w:val="007637EC"/>
    <w:rsid w:val="00763901"/>
    <w:rsid w:val="0076398A"/>
    <w:rsid w:val="00763B4F"/>
    <w:rsid w:val="007640C2"/>
    <w:rsid w:val="0076411C"/>
    <w:rsid w:val="007644F5"/>
    <w:rsid w:val="00764588"/>
    <w:rsid w:val="0076463D"/>
    <w:rsid w:val="00764737"/>
    <w:rsid w:val="0076475C"/>
    <w:rsid w:val="00764B35"/>
    <w:rsid w:val="0076564D"/>
    <w:rsid w:val="00765843"/>
    <w:rsid w:val="00765B70"/>
    <w:rsid w:val="00765F82"/>
    <w:rsid w:val="00765F86"/>
    <w:rsid w:val="00766184"/>
    <w:rsid w:val="007661F2"/>
    <w:rsid w:val="007662DD"/>
    <w:rsid w:val="007663F8"/>
    <w:rsid w:val="0076654A"/>
    <w:rsid w:val="00766658"/>
    <w:rsid w:val="00766767"/>
    <w:rsid w:val="007667D4"/>
    <w:rsid w:val="007672F4"/>
    <w:rsid w:val="007674D0"/>
    <w:rsid w:val="00767578"/>
    <w:rsid w:val="007676C5"/>
    <w:rsid w:val="00767858"/>
    <w:rsid w:val="00767BB7"/>
    <w:rsid w:val="00767E02"/>
    <w:rsid w:val="00767F28"/>
    <w:rsid w:val="00767F86"/>
    <w:rsid w:val="00770012"/>
    <w:rsid w:val="00770039"/>
    <w:rsid w:val="007702AA"/>
    <w:rsid w:val="007702F3"/>
    <w:rsid w:val="007704F2"/>
    <w:rsid w:val="007705F0"/>
    <w:rsid w:val="00770957"/>
    <w:rsid w:val="00770B3F"/>
    <w:rsid w:val="00770C42"/>
    <w:rsid w:val="0077101B"/>
    <w:rsid w:val="007710BC"/>
    <w:rsid w:val="0077112C"/>
    <w:rsid w:val="007711FA"/>
    <w:rsid w:val="007712FE"/>
    <w:rsid w:val="007715E0"/>
    <w:rsid w:val="007716A7"/>
    <w:rsid w:val="00771B54"/>
    <w:rsid w:val="00772058"/>
    <w:rsid w:val="0077239B"/>
    <w:rsid w:val="007727D7"/>
    <w:rsid w:val="00772A4E"/>
    <w:rsid w:val="00772AB1"/>
    <w:rsid w:val="00772C20"/>
    <w:rsid w:val="00772CD1"/>
    <w:rsid w:val="00773142"/>
    <w:rsid w:val="00773151"/>
    <w:rsid w:val="0077326B"/>
    <w:rsid w:val="00773425"/>
    <w:rsid w:val="00773763"/>
    <w:rsid w:val="00773DCD"/>
    <w:rsid w:val="00774178"/>
    <w:rsid w:val="007743CA"/>
    <w:rsid w:val="007746F7"/>
    <w:rsid w:val="00774A9B"/>
    <w:rsid w:val="00774DBA"/>
    <w:rsid w:val="00774F92"/>
    <w:rsid w:val="00775046"/>
    <w:rsid w:val="007751E2"/>
    <w:rsid w:val="00775459"/>
    <w:rsid w:val="00775710"/>
    <w:rsid w:val="0077591D"/>
    <w:rsid w:val="007759E5"/>
    <w:rsid w:val="00776344"/>
    <w:rsid w:val="007764F7"/>
    <w:rsid w:val="00776563"/>
    <w:rsid w:val="0077675F"/>
    <w:rsid w:val="00776837"/>
    <w:rsid w:val="00776B92"/>
    <w:rsid w:val="00776C8A"/>
    <w:rsid w:val="00776EEF"/>
    <w:rsid w:val="007772BF"/>
    <w:rsid w:val="0077737E"/>
    <w:rsid w:val="007773C9"/>
    <w:rsid w:val="007778F3"/>
    <w:rsid w:val="00777CB1"/>
    <w:rsid w:val="00777CC1"/>
    <w:rsid w:val="00777EF5"/>
    <w:rsid w:val="00777FE2"/>
    <w:rsid w:val="00780977"/>
    <w:rsid w:val="00780BD2"/>
    <w:rsid w:val="00780C39"/>
    <w:rsid w:val="00780C6E"/>
    <w:rsid w:val="00780EDD"/>
    <w:rsid w:val="00780F55"/>
    <w:rsid w:val="00781036"/>
    <w:rsid w:val="0078127C"/>
    <w:rsid w:val="007812B3"/>
    <w:rsid w:val="007813BD"/>
    <w:rsid w:val="0078140B"/>
    <w:rsid w:val="0078169E"/>
    <w:rsid w:val="007817B5"/>
    <w:rsid w:val="00781E3C"/>
    <w:rsid w:val="00781FB9"/>
    <w:rsid w:val="00782117"/>
    <w:rsid w:val="007823DC"/>
    <w:rsid w:val="007827DF"/>
    <w:rsid w:val="00782938"/>
    <w:rsid w:val="00782A71"/>
    <w:rsid w:val="00782ABF"/>
    <w:rsid w:val="00782C2E"/>
    <w:rsid w:val="0078308D"/>
    <w:rsid w:val="007831DE"/>
    <w:rsid w:val="007832ED"/>
    <w:rsid w:val="00783CA1"/>
    <w:rsid w:val="00783E85"/>
    <w:rsid w:val="007841BC"/>
    <w:rsid w:val="007841C0"/>
    <w:rsid w:val="007842AC"/>
    <w:rsid w:val="0078433F"/>
    <w:rsid w:val="0078448B"/>
    <w:rsid w:val="007844CD"/>
    <w:rsid w:val="0078469C"/>
    <w:rsid w:val="00784B2D"/>
    <w:rsid w:val="00784FD4"/>
    <w:rsid w:val="0078508B"/>
    <w:rsid w:val="0078526E"/>
    <w:rsid w:val="0078531D"/>
    <w:rsid w:val="0078548B"/>
    <w:rsid w:val="00785AE4"/>
    <w:rsid w:val="00786228"/>
    <w:rsid w:val="00786571"/>
    <w:rsid w:val="00786A2F"/>
    <w:rsid w:val="00786B59"/>
    <w:rsid w:val="00786B7D"/>
    <w:rsid w:val="00786DCC"/>
    <w:rsid w:val="00786E09"/>
    <w:rsid w:val="007870F7"/>
    <w:rsid w:val="007872A1"/>
    <w:rsid w:val="0078734C"/>
    <w:rsid w:val="007874CB"/>
    <w:rsid w:val="0078769B"/>
    <w:rsid w:val="0078794A"/>
    <w:rsid w:val="00787AEA"/>
    <w:rsid w:val="00787B65"/>
    <w:rsid w:val="00787E36"/>
    <w:rsid w:val="00787F14"/>
    <w:rsid w:val="00787F35"/>
    <w:rsid w:val="0079012A"/>
    <w:rsid w:val="00790132"/>
    <w:rsid w:val="0079043C"/>
    <w:rsid w:val="0079081D"/>
    <w:rsid w:val="00790C71"/>
    <w:rsid w:val="00790D5F"/>
    <w:rsid w:val="00790E82"/>
    <w:rsid w:val="00790F28"/>
    <w:rsid w:val="00790FEE"/>
    <w:rsid w:val="00791629"/>
    <w:rsid w:val="00791691"/>
    <w:rsid w:val="00791695"/>
    <w:rsid w:val="00791D2E"/>
    <w:rsid w:val="007920B5"/>
    <w:rsid w:val="007920C9"/>
    <w:rsid w:val="007924B2"/>
    <w:rsid w:val="007926E8"/>
    <w:rsid w:val="00792A1B"/>
    <w:rsid w:val="00792D02"/>
    <w:rsid w:val="00792E63"/>
    <w:rsid w:val="00792FFB"/>
    <w:rsid w:val="007930DF"/>
    <w:rsid w:val="00793992"/>
    <w:rsid w:val="00793A27"/>
    <w:rsid w:val="00793A71"/>
    <w:rsid w:val="00793B17"/>
    <w:rsid w:val="00793C50"/>
    <w:rsid w:val="007940D3"/>
    <w:rsid w:val="0079473B"/>
    <w:rsid w:val="00794889"/>
    <w:rsid w:val="007948EE"/>
    <w:rsid w:val="00794ACE"/>
    <w:rsid w:val="007950A2"/>
    <w:rsid w:val="0079539B"/>
    <w:rsid w:val="007953EA"/>
    <w:rsid w:val="0079579E"/>
    <w:rsid w:val="007957B9"/>
    <w:rsid w:val="00795B06"/>
    <w:rsid w:val="007967AF"/>
    <w:rsid w:val="007968D7"/>
    <w:rsid w:val="00796C26"/>
    <w:rsid w:val="00796FE2"/>
    <w:rsid w:val="00797AB1"/>
    <w:rsid w:val="007A0126"/>
    <w:rsid w:val="007A0199"/>
    <w:rsid w:val="007A01D2"/>
    <w:rsid w:val="007A01E0"/>
    <w:rsid w:val="007A023A"/>
    <w:rsid w:val="007A06AB"/>
    <w:rsid w:val="007A1073"/>
    <w:rsid w:val="007A12D5"/>
    <w:rsid w:val="007A1702"/>
    <w:rsid w:val="007A19E5"/>
    <w:rsid w:val="007A1B2C"/>
    <w:rsid w:val="007A1DC0"/>
    <w:rsid w:val="007A20D9"/>
    <w:rsid w:val="007A2553"/>
    <w:rsid w:val="007A36C4"/>
    <w:rsid w:val="007A3827"/>
    <w:rsid w:val="007A3AC1"/>
    <w:rsid w:val="007A3CFB"/>
    <w:rsid w:val="007A3D50"/>
    <w:rsid w:val="007A461A"/>
    <w:rsid w:val="007A4C0A"/>
    <w:rsid w:val="007A4C49"/>
    <w:rsid w:val="007A4C84"/>
    <w:rsid w:val="007A4D12"/>
    <w:rsid w:val="007A4E5D"/>
    <w:rsid w:val="007A527A"/>
    <w:rsid w:val="007A546F"/>
    <w:rsid w:val="007A54BB"/>
    <w:rsid w:val="007A5D05"/>
    <w:rsid w:val="007A5D6B"/>
    <w:rsid w:val="007A5DFB"/>
    <w:rsid w:val="007A643C"/>
    <w:rsid w:val="007A6464"/>
    <w:rsid w:val="007A6907"/>
    <w:rsid w:val="007A6AA1"/>
    <w:rsid w:val="007A7241"/>
    <w:rsid w:val="007A72BE"/>
    <w:rsid w:val="007A73BC"/>
    <w:rsid w:val="007A74EA"/>
    <w:rsid w:val="007A752B"/>
    <w:rsid w:val="007A769F"/>
    <w:rsid w:val="007A7888"/>
    <w:rsid w:val="007A7D17"/>
    <w:rsid w:val="007A7E34"/>
    <w:rsid w:val="007A7FF0"/>
    <w:rsid w:val="007B0252"/>
    <w:rsid w:val="007B03E4"/>
    <w:rsid w:val="007B0658"/>
    <w:rsid w:val="007B0679"/>
    <w:rsid w:val="007B07EB"/>
    <w:rsid w:val="007B0B32"/>
    <w:rsid w:val="007B0C25"/>
    <w:rsid w:val="007B0D30"/>
    <w:rsid w:val="007B0D5A"/>
    <w:rsid w:val="007B0D97"/>
    <w:rsid w:val="007B1151"/>
    <w:rsid w:val="007B125F"/>
    <w:rsid w:val="007B12C9"/>
    <w:rsid w:val="007B1935"/>
    <w:rsid w:val="007B1AAA"/>
    <w:rsid w:val="007B2158"/>
    <w:rsid w:val="007B28E4"/>
    <w:rsid w:val="007B2B60"/>
    <w:rsid w:val="007B2BAE"/>
    <w:rsid w:val="007B2EAD"/>
    <w:rsid w:val="007B30BC"/>
    <w:rsid w:val="007B30FD"/>
    <w:rsid w:val="007B316C"/>
    <w:rsid w:val="007B353B"/>
    <w:rsid w:val="007B3781"/>
    <w:rsid w:val="007B3D23"/>
    <w:rsid w:val="007B3D2D"/>
    <w:rsid w:val="007B3F87"/>
    <w:rsid w:val="007B4152"/>
    <w:rsid w:val="007B42DE"/>
    <w:rsid w:val="007B4791"/>
    <w:rsid w:val="007B48B2"/>
    <w:rsid w:val="007B4C00"/>
    <w:rsid w:val="007B4DD8"/>
    <w:rsid w:val="007B4F16"/>
    <w:rsid w:val="007B5098"/>
    <w:rsid w:val="007B50A3"/>
    <w:rsid w:val="007B5200"/>
    <w:rsid w:val="007B52CB"/>
    <w:rsid w:val="007B5704"/>
    <w:rsid w:val="007B57D9"/>
    <w:rsid w:val="007B5818"/>
    <w:rsid w:val="007B5F9B"/>
    <w:rsid w:val="007B610C"/>
    <w:rsid w:val="007B6B1D"/>
    <w:rsid w:val="007B6F79"/>
    <w:rsid w:val="007B7455"/>
    <w:rsid w:val="007B760F"/>
    <w:rsid w:val="007B7900"/>
    <w:rsid w:val="007B7997"/>
    <w:rsid w:val="007B7F56"/>
    <w:rsid w:val="007C04EA"/>
    <w:rsid w:val="007C06D2"/>
    <w:rsid w:val="007C084D"/>
    <w:rsid w:val="007C0C7C"/>
    <w:rsid w:val="007C0F33"/>
    <w:rsid w:val="007C1247"/>
    <w:rsid w:val="007C16D3"/>
    <w:rsid w:val="007C1BB0"/>
    <w:rsid w:val="007C2348"/>
    <w:rsid w:val="007C2570"/>
    <w:rsid w:val="007C2AF0"/>
    <w:rsid w:val="007C35D7"/>
    <w:rsid w:val="007C3766"/>
    <w:rsid w:val="007C3913"/>
    <w:rsid w:val="007C3956"/>
    <w:rsid w:val="007C3A8D"/>
    <w:rsid w:val="007C406B"/>
    <w:rsid w:val="007C40DF"/>
    <w:rsid w:val="007C42A7"/>
    <w:rsid w:val="007C4302"/>
    <w:rsid w:val="007C43E8"/>
    <w:rsid w:val="007C4682"/>
    <w:rsid w:val="007C48A7"/>
    <w:rsid w:val="007C49D7"/>
    <w:rsid w:val="007C511E"/>
    <w:rsid w:val="007C53A5"/>
    <w:rsid w:val="007C58FE"/>
    <w:rsid w:val="007C5A38"/>
    <w:rsid w:val="007C5D87"/>
    <w:rsid w:val="007C5DC0"/>
    <w:rsid w:val="007C66D8"/>
    <w:rsid w:val="007C68E4"/>
    <w:rsid w:val="007C6A11"/>
    <w:rsid w:val="007C6A3B"/>
    <w:rsid w:val="007C6BA3"/>
    <w:rsid w:val="007C6BE0"/>
    <w:rsid w:val="007C70CD"/>
    <w:rsid w:val="007C7169"/>
    <w:rsid w:val="007C71D9"/>
    <w:rsid w:val="007C7316"/>
    <w:rsid w:val="007C73EF"/>
    <w:rsid w:val="007C76FA"/>
    <w:rsid w:val="007C7914"/>
    <w:rsid w:val="007C795C"/>
    <w:rsid w:val="007C79FB"/>
    <w:rsid w:val="007C7CED"/>
    <w:rsid w:val="007C7DFA"/>
    <w:rsid w:val="007D01F4"/>
    <w:rsid w:val="007D08C4"/>
    <w:rsid w:val="007D0994"/>
    <w:rsid w:val="007D0B63"/>
    <w:rsid w:val="007D100B"/>
    <w:rsid w:val="007D1A34"/>
    <w:rsid w:val="007D1E0C"/>
    <w:rsid w:val="007D1FF7"/>
    <w:rsid w:val="007D2648"/>
    <w:rsid w:val="007D2805"/>
    <w:rsid w:val="007D28E6"/>
    <w:rsid w:val="007D33AD"/>
    <w:rsid w:val="007D35FA"/>
    <w:rsid w:val="007D393E"/>
    <w:rsid w:val="007D3991"/>
    <w:rsid w:val="007D3A82"/>
    <w:rsid w:val="007D3CC1"/>
    <w:rsid w:val="007D3E03"/>
    <w:rsid w:val="007D4104"/>
    <w:rsid w:val="007D4110"/>
    <w:rsid w:val="007D4257"/>
    <w:rsid w:val="007D45E0"/>
    <w:rsid w:val="007D4E32"/>
    <w:rsid w:val="007D4EE3"/>
    <w:rsid w:val="007D4F75"/>
    <w:rsid w:val="007D4FB8"/>
    <w:rsid w:val="007D5758"/>
    <w:rsid w:val="007D5B85"/>
    <w:rsid w:val="007D5C3B"/>
    <w:rsid w:val="007D5D5B"/>
    <w:rsid w:val="007D5FA1"/>
    <w:rsid w:val="007D6714"/>
    <w:rsid w:val="007D725D"/>
    <w:rsid w:val="007D7286"/>
    <w:rsid w:val="007D738C"/>
    <w:rsid w:val="007D7662"/>
    <w:rsid w:val="007D7EB1"/>
    <w:rsid w:val="007E06C6"/>
    <w:rsid w:val="007E082B"/>
    <w:rsid w:val="007E0867"/>
    <w:rsid w:val="007E0879"/>
    <w:rsid w:val="007E0997"/>
    <w:rsid w:val="007E0AAF"/>
    <w:rsid w:val="007E0F7F"/>
    <w:rsid w:val="007E10C3"/>
    <w:rsid w:val="007E12E7"/>
    <w:rsid w:val="007E14B6"/>
    <w:rsid w:val="007E1636"/>
    <w:rsid w:val="007E1920"/>
    <w:rsid w:val="007E1F05"/>
    <w:rsid w:val="007E25A9"/>
    <w:rsid w:val="007E26E6"/>
    <w:rsid w:val="007E3085"/>
    <w:rsid w:val="007E3160"/>
    <w:rsid w:val="007E3378"/>
    <w:rsid w:val="007E33B7"/>
    <w:rsid w:val="007E3757"/>
    <w:rsid w:val="007E3B04"/>
    <w:rsid w:val="007E3B3E"/>
    <w:rsid w:val="007E3D77"/>
    <w:rsid w:val="007E4842"/>
    <w:rsid w:val="007E493D"/>
    <w:rsid w:val="007E498C"/>
    <w:rsid w:val="007E4C7E"/>
    <w:rsid w:val="007E4D34"/>
    <w:rsid w:val="007E4DB8"/>
    <w:rsid w:val="007E4E24"/>
    <w:rsid w:val="007E50F3"/>
    <w:rsid w:val="007E50F8"/>
    <w:rsid w:val="007E52C5"/>
    <w:rsid w:val="007E557E"/>
    <w:rsid w:val="007E5632"/>
    <w:rsid w:val="007E58A1"/>
    <w:rsid w:val="007E5AB5"/>
    <w:rsid w:val="007E5B0B"/>
    <w:rsid w:val="007E5C0E"/>
    <w:rsid w:val="007E60FC"/>
    <w:rsid w:val="007E6430"/>
    <w:rsid w:val="007E65A0"/>
    <w:rsid w:val="007E6674"/>
    <w:rsid w:val="007E6853"/>
    <w:rsid w:val="007E689D"/>
    <w:rsid w:val="007E6A79"/>
    <w:rsid w:val="007E712F"/>
    <w:rsid w:val="007E7311"/>
    <w:rsid w:val="007E7884"/>
    <w:rsid w:val="007E78D9"/>
    <w:rsid w:val="007E7D51"/>
    <w:rsid w:val="007E7D80"/>
    <w:rsid w:val="007E7E1A"/>
    <w:rsid w:val="007E7F4D"/>
    <w:rsid w:val="007F0113"/>
    <w:rsid w:val="007F0376"/>
    <w:rsid w:val="007F07B3"/>
    <w:rsid w:val="007F0980"/>
    <w:rsid w:val="007F0C22"/>
    <w:rsid w:val="007F0E31"/>
    <w:rsid w:val="007F1793"/>
    <w:rsid w:val="007F19E0"/>
    <w:rsid w:val="007F20C9"/>
    <w:rsid w:val="007F21E4"/>
    <w:rsid w:val="007F236C"/>
    <w:rsid w:val="007F251F"/>
    <w:rsid w:val="007F2DC4"/>
    <w:rsid w:val="007F2FCD"/>
    <w:rsid w:val="007F3080"/>
    <w:rsid w:val="007F31CC"/>
    <w:rsid w:val="007F34FC"/>
    <w:rsid w:val="007F3A49"/>
    <w:rsid w:val="007F3AE6"/>
    <w:rsid w:val="007F3BBE"/>
    <w:rsid w:val="007F3C87"/>
    <w:rsid w:val="007F47BE"/>
    <w:rsid w:val="007F4809"/>
    <w:rsid w:val="007F490C"/>
    <w:rsid w:val="007F49B5"/>
    <w:rsid w:val="007F4BA8"/>
    <w:rsid w:val="007F4BDD"/>
    <w:rsid w:val="007F4C29"/>
    <w:rsid w:val="007F53D9"/>
    <w:rsid w:val="007F5413"/>
    <w:rsid w:val="007F5498"/>
    <w:rsid w:val="007F5637"/>
    <w:rsid w:val="007F5673"/>
    <w:rsid w:val="007F57F6"/>
    <w:rsid w:val="007F5AEB"/>
    <w:rsid w:val="007F5B6E"/>
    <w:rsid w:val="007F5E15"/>
    <w:rsid w:val="007F5E45"/>
    <w:rsid w:val="007F5F57"/>
    <w:rsid w:val="007F617C"/>
    <w:rsid w:val="007F6386"/>
    <w:rsid w:val="007F6528"/>
    <w:rsid w:val="007F664D"/>
    <w:rsid w:val="007F6665"/>
    <w:rsid w:val="007F69C1"/>
    <w:rsid w:val="007F69F1"/>
    <w:rsid w:val="007F70A4"/>
    <w:rsid w:val="007F7295"/>
    <w:rsid w:val="007F730F"/>
    <w:rsid w:val="007F735D"/>
    <w:rsid w:val="007F7605"/>
    <w:rsid w:val="007F781C"/>
    <w:rsid w:val="007F791D"/>
    <w:rsid w:val="007F7BA4"/>
    <w:rsid w:val="007F7DEC"/>
    <w:rsid w:val="007F7F54"/>
    <w:rsid w:val="007F7F94"/>
    <w:rsid w:val="0080019A"/>
    <w:rsid w:val="0080076B"/>
    <w:rsid w:val="0080078D"/>
    <w:rsid w:val="0080096B"/>
    <w:rsid w:val="008009EF"/>
    <w:rsid w:val="00800B20"/>
    <w:rsid w:val="00800B9D"/>
    <w:rsid w:val="00800BAD"/>
    <w:rsid w:val="00800BF4"/>
    <w:rsid w:val="0080116D"/>
    <w:rsid w:val="008013F1"/>
    <w:rsid w:val="00801615"/>
    <w:rsid w:val="00801667"/>
    <w:rsid w:val="008019DF"/>
    <w:rsid w:val="00801A23"/>
    <w:rsid w:val="00801A28"/>
    <w:rsid w:val="00801B94"/>
    <w:rsid w:val="00801D43"/>
    <w:rsid w:val="00801E7A"/>
    <w:rsid w:val="00801E7F"/>
    <w:rsid w:val="008021AA"/>
    <w:rsid w:val="00802383"/>
    <w:rsid w:val="008023FE"/>
    <w:rsid w:val="008024CD"/>
    <w:rsid w:val="00802538"/>
    <w:rsid w:val="00802550"/>
    <w:rsid w:val="00802690"/>
    <w:rsid w:val="00802713"/>
    <w:rsid w:val="00802841"/>
    <w:rsid w:val="00802B31"/>
    <w:rsid w:val="00802BA4"/>
    <w:rsid w:val="00802DA5"/>
    <w:rsid w:val="0080319F"/>
    <w:rsid w:val="0080349E"/>
    <w:rsid w:val="008036C2"/>
    <w:rsid w:val="008037BD"/>
    <w:rsid w:val="00803A38"/>
    <w:rsid w:val="00803E13"/>
    <w:rsid w:val="00804359"/>
    <w:rsid w:val="0080479C"/>
    <w:rsid w:val="00804853"/>
    <w:rsid w:val="008051AC"/>
    <w:rsid w:val="008051C1"/>
    <w:rsid w:val="008052DC"/>
    <w:rsid w:val="00805597"/>
    <w:rsid w:val="00805873"/>
    <w:rsid w:val="00805DC7"/>
    <w:rsid w:val="00805E99"/>
    <w:rsid w:val="00805F84"/>
    <w:rsid w:val="00805FFD"/>
    <w:rsid w:val="0080651B"/>
    <w:rsid w:val="008066AB"/>
    <w:rsid w:val="0080689B"/>
    <w:rsid w:val="00806ACC"/>
    <w:rsid w:val="00807017"/>
    <w:rsid w:val="008070B0"/>
    <w:rsid w:val="00807B1B"/>
    <w:rsid w:val="00807C08"/>
    <w:rsid w:val="00807C2A"/>
    <w:rsid w:val="008100A2"/>
    <w:rsid w:val="00810B3E"/>
    <w:rsid w:val="00810B42"/>
    <w:rsid w:val="00810BB3"/>
    <w:rsid w:val="00810E58"/>
    <w:rsid w:val="008113DE"/>
    <w:rsid w:val="0081197C"/>
    <w:rsid w:val="00811A06"/>
    <w:rsid w:val="00812681"/>
    <w:rsid w:val="00812E5D"/>
    <w:rsid w:val="0081390F"/>
    <w:rsid w:val="00813D23"/>
    <w:rsid w:val="00813E22"/>
    <w:rsid w:val="00814359"/>
    <w:rsid w:val="0081439E"/>
    <w:rsid w:val="0081444F"/>
    <w:rsid w:val="008146D9"/>
    <w:rsid w:val="00814993"/>
    <w:rsid w:val="00814B83"/>
    <w:rsid w:val="00814C56"/>
    <w:rsid w:val="008150E7"/>
    <w:rsid w:val="008150F1"/>
    <w:rsid w:val="008152D7"/>
    <w:rsid w:val="00815DEE"/>
    <w:rsid w:val="00815ED9"/>
    <w:rsid w:val="00816453"/>
    <w:rsid w:val="008168D0"/>
    <w:rsid w:val="00816A70"/>
    <w:rsid w:val="00816A76"/>
    <w:rsid w:val="00816C22"/>
    <w:rsid w:val="00816C61"/>
    <w:rsid w:val="008170E0"/>
    <w:rsid w:val="00817457"/>
    <w:rsid w:val="0081793C"/>
    <w:rsid w:val="00817D06"/>
    <w:rsid w:val="00817EAD"/>
    <w:rsid w:val="00817FC9"/>
    <w:rsid w:val="00820329"/>
    <w:rsid w:val="00820412"/>
    <w:rsid w:val="0082068B"/>
    <w:rsid w:val="00820EA2"/>
    <w:rsid w:val="00820F3E"/>
    <w:rsid w:val="00820FD8"/>
    <w:rsid w:val="008212AD"/>
    <w:rsid w:val="008215A1"/>
    <w:rsid w:val="008215F0"/>
    <w:rsid w:val="00821A6E"/>
    <w:rsid w:val="00821B61"/>
    <w:rsid w:val="00821C22"/>
    <w:rsid w:val="00821D19"/>
    <w:rsid w:val="00821DB3"/>
    <w:rsid w:val="00821F68"/>
    <w:rsid w:val="00822029"/>
    <w:rsid w:val="0082211A"/>
    <w:rsid w:val="008221EF"/>
    <w:rsid w:val="008221FC"/>
    <w:rsid w:val="0082249C"/>
    <w:rsid w:val="008224DC"/>
    <w:rsid w:val="008226D6"/>
    <w:rsid w:val="00822724"/>
    <w:rsid w:val="00822D19"/>
    <w:rsid w:val="00823058"/>
    <w:rsid w:val="00823454"/>
    <w:rsid w:val="0082389E"/>
    <w:rsid w:val="00824025"/>
    <w:rsid w:val="0082419B"/>
    <w:rsid w:val="00824354"/>
    <w:rsid w:val="00824388"/>
    <w:rsid w:val="00824669"/>
    <w:rsid w:val="00824A6E"/>
    <w:rsid w:val="00825698"/>
    <w:rsid w:val="008258A0"/>
    <w:rsid w:val="00825B1F"/>
    <w:rsid w:val="0082615B"/>
    <w:rsid w:val="0082616F"/>
    <w:rsid w:val="008262CE"/>
    <w:rsid w:val="008265AD"/>
    <w:rsid w:val="008266DC"/>
    <w:rsid w:val="00826CD4"/>
    <w:rsid w:val="00826E59"/>
    <w:rsid w:val="008271B6"/>
    <w:rsid w:val="00827625"/>
    <w:rsid w:val="00827DBB"/>
    <w:rsid w:val="00827EA3"/>
    <w:rsid w:val="00830260"/>
    <w:rsid w:val="00830314"/>
    <w:rsid w:val="008305D3"/>
    <w:rsid w:val="008306D5"/>
    <w:rsid w:val="008315F6"/>
    <w:rsid w:val="008316D0"/>
    <w:rsid w:val="00831831"/>
    <w:rsid w:val="00831A9B"/>
    <w:rsid w:val="00831B85"/>
    <w:rsid w:val="00831E7B"/>
    <w:rsid w:val="008320AC"/>
    <w:rsid w:val="008322AE"/>
    <w:rsid w:val="0083255B"/>
    <w:rsid w:val="008327FF"/>
    <w:rsid w:val="0083298B"/>
    <w:rsid w:val="00832D2B"/>
    <w:rsid w:val="00832F12"/>
    <w:rsid w:val="00833768"/>
    <w:rsid w:val="00833940"/>
    <w:rsid w:val="00833D10"/>
    <w:rsid w:val="00833EBA"/>
    <w:rsid w:val="00833EBC"/>
    <w:rsid w:val="00834189"/>
    <w:rsid w:val="0083425F"/>
    <w:rsid w:val="00834395"/>
    <w:rsid w:val="00834570"/>
    <w:rsid w:val="00834616"/>
    <w:rsid w:val="008346C2"/>
    <w:rsid w:val="00834784"/>
    <w:rsid w:val="00834C1A"/>
    <w:rsid w:val="0083505F"/>
    <w:rsid w:val="0083529F"/>
    <w:rsid w:val="008355F0"/>
    <w:rsid w:val="00835646"/>
    <w:rsid w:val="00835BFC"/>
    <w:rsid w:val="00835E7C"/>
    <w:rsid w:val="00835E93"/>
    <w:rsid w:val="00835F4D"/>
    <w:rsid w:val="00835FD3"/>
    <w:rsid w:val="00835FE3"/>
    <w:rsid w:val="008360E3"/>
    <w:rsid w:val="00836124"/>
    <w:rsid w:val="00836213"/>
    <w:rsid w:val="00836398"/>
    <w:rsid w:val="008364A9"/>
    <w:rsid w:val="0083673A"/>
    <w:rsid w:val="008369DF"/>
    <w:rsid w:val="00836B80"/>
    <w:rsid w:val="00836FF6"/>
    <w:rsid w:val="008372FE"/>
    <w:rsid w:val="008373C8"/>
    <w:rsid w:val="0083758C"/>
    <w:rsid w:val="00837D6D"/>
    <w:rsid w:val="008400A6"/>
    <w:rsid w:val="00840172"/>
    <w:rsid w:val="008403C3"/>
    <w:rsid w:val="0084057F"/>
    <w:rsid w:val="00840594"/>
    <w:rsid w:val="008405A4"/>
    <w:rsid w:val="008406D0"/>
    <w:rsid w:val="00840AA5"/>
    <w:rsid w:val="00840CE0"/>
    <w:rsid w:val="00840E55"/>
    <w:rsid w:val="00840F76"/>
    <w:rsid w:val="0084121F"/>
    <w:rsid w:val="00841C32"/>
    <w:rsid w:val="00841E25"/>
    <w:rsid w:val="00842429"/>
    <w:rsid w:val="0084297C"/>
    <w:rsid w:val="00842B5B"/>
    <w:rsid w:val="00842BD4"/>
    <w:rsid w:val="00842D95"/>
    <w:rsid w:val="00842E2B"/>
    <w:rsid w:val="00842EA4"/>
    <w:rsid w:val="0084323A"/>
    <w:rsid w:val="0084323F"/>
    <w:rsid w:val="0084324A"/>
    <w:rsid w:val="008436EC"/>
    <w:rsid w:val="00843894"/>
    <w:rsid w:val="0084423C"/>
    <w:rsid w:val="008444E5"/>
    <w:rsid w:val="00844762"/>
    <w:rsid w:val="008447B5"/>
    <w:rsid w:val="00844C7B"/>
    <w:rsid w:val="00844E5C"/>
    <w:rsid w:val="00844E91"/>
    <w:rsid w:val="0084515A"/>
    <w:rsid w:val="008453A4"/>
    <w:rsid w:val="008454EA"/>
    <w:rsid w:val="008454FE"/>
    <w:rsid w:val="008456BE"/>
    <w:rsid w:val="00845ADC"/>
    <w:rsid w:val="00845C0E"/>
    <w:rsid w:val="00845EF6"/>
    <w:rsid w:val="00846327"/>
    <w:rsid w:val="00846615"/>
    <w:rsid w:val="0084682D"/>
    <w:rsid w:val="00846A1D"/>
    <w:rsid w:val="00846E40"/>
    <w:rsid w:val="00846F65"/>
    <w:rsid w:val="00847163"/>
    <w:rsid w:val="00847205"/>
    <w:rsid w:val="00847695"/>
    <w:rsid w:val="00847726"/>
    <w:rsid w:val="008477B7"/>
    <w:rsid w:val="00847A4D"/>
    <w:rsid w:val="00847B6C"/>
    <w:rsid w:val="00847FC3"/>
    <w:rsid w:val="00850089"/>
    <w:rsid w:val="008500C6"/>
    <w:rsid w:val="0085040E"/>
    <w:rsid w:val="008504CE"/>
    <w:rsid w:val="00850538"/>
    <w:rsid w:val="008505A9"/>
    <w:rsid w:val="0085094C"/>
    <w:rsid w:val="00850B6F"/>
    <w:rsid w:val="00850BFB"/>
    <w:rsid w:val="00851020"/>
    <w:rsid w:val="00851336"/>
    <w:rsid w:val="00851638"/>
    <w:rsid w:val="00851757"/>
    <w:rsid w:val="008517C0"/>
    <w:rsid w:val="00851C8B"/>
    <w:rsid w:val="0085204E"/>
    <w:rsid w:val="008521EE"/>
    <w:rsid w:val="0085238A"/>
    <w:rsid w:val="00852390"/>
    <w:rsid w:val="00852571"/>
    <w:rsid w:val="008525D0"/>
    <w:rsid w:val="008526B3"/>
    <w:rsid w:val="00852B14"/>
    <w:rsid w:val="00852D6C"/>
    <w:rsid w:val="00852EBA"/>
    <w:rsid w:val="00853300"/>
    <w:rsid w:val="008536AC"/>
    <w:rsid w:val="00853726"/>
    <w:rsid w:val="00853A93"/>
    <w:rsid w:val="00853B70"/>
    <w:rsid w:val="00853C37"/>
    <w:rsid w:val="00854537"/>
    <w:rsid w:val="00854C2A"/>
    <w:rsid w:val="00855339"/>
    <w:rsid w:val="008554EA"/>
    <w:rsid w:val="0085571B"/>
    <w:rsid w:val="0085574B"/>
    <w:rsid w:val="00855B6C"/>
    <w:rsid w:val="008560B3"/>
    <w:rsid w:val="00856156"/>
    <w:rsid w:val="0085622C"/>
    <w:rsid w:val="008564C2"/>
    <w:rsid w:val="008566ED"/>
    <w:rsid w:val="00856763"/>
    <w:rsid w:val="00856F5B"/>
    <w:rsid w:val="0085702F"/>
    <w:rsid w:val="00857131"/>
    <w:rsid w:val="008571D4"/>
    <w:rsid w:val="008572A8"/>
    <w:rsid w:val="00857742"/>
    <w:rsid w:val="0085775D"/>
    <w:rsid w:val="0085799C"/>
    <w:rsid w:val="00857A18"/>
    <w:rsid w:val="00857D9A"/>
    <w:rsid w:val="00860725"/>
    <w:rsid w:val="00860A79"/>
    <w:rsid w:val="00860C8A"/>
    <w:rsid w:val="00860F05"/>
    <w:rsid w:val="00860F7A"/>
    <w:rsid w:val="00860FE7"/>
    <w:rsid w:val="008610AB"/>
    <w:rsid w:val="008610B3"/>
    <w:rsid w:val="0086175B"/>
    <w:rsid w:val="00861D77"/>
    <w:rsid w:val="00861EB7"/>
    <w:rsid w:val="00861EF8"/>
    <w:rsid w:val="008624DB"/>
    <w:rsid w:val="008625D6"/>
    <w:rsid w:val="008626FB"/>
    <w:rsid w:val="00862880"/>
    <w:rsid w:val="00862A4B"/>
    <w:rsid w:val="00862D4F"/>
    <w:rsid w:val="00863037"/>
    <w:rsid w:val="0086316C"/>
    <w:rsid w:val="00863516"/>
    <w:rsid w:val="008639DC"/>
    <w:rsid w:val="00863AC8"/>
    <w:rsid w:val="00863C2A"/>
    <w:rsid w:val="00863D61"/>
    <w:rsid w:val="008640C3"/>
    <w:rsid w:val="00864145"/>
    <w:rsid w:val="00864602"/>
    <w:rsid w:val="00864701"/>
    <w:rsid w:val="0086492A"/>
    <w:rsid w:val="00864C3E"/>
    <w:rsid w:val="00865027"/>
    <w:rsid w:val="00865391"/>
    <w:rsid w:val="00865405"/>
    <w:rsid w:val="008656F4"/>
    <w:rsid w:val="00865AA1"/>
    <w:rsid w:val="00865D43"/>
    <w:rsid w:val="00865EED"/>
    <w:rsid w:val="00865F90"/>
    <w:rsid w:val="0086616C"/>
    <w:rsid w:val="0086685B"/>
    <w:rsid w:val="00866DED"/>
    <w:rsid w:val="008675BA"/>
    <w:rsid w:val="00867A85"/>
    <w:rsid w:val="00867B19"/>
    <w:rsid w:val="00867C61"/>
    <w:rsid w:val="008700A1"/>
    <w:rsid w:val="0087039F"/>
    <w:rsid w:val="0087067E"/>
    <w:rsid w:val="0087074C"/>
    <w:rsid w:val="00870958"/>
    <w:rsid w:val="00870DED"/>
    <w:rsid w:val="00870EAA"/>
    <w:rsid w:val="0087106C"/>
    <w:rsid w:val="008712CE"/>
    <w:rsid w:val="008713A8"/>
    <w:rsid w:val="00872106"/>
    <w:rsid w:val="00872227"/>
    <w:rsid w:val="00872317"/>
    <w:rsid w:val="008723A9"/>
    <w:rsid w:val="00872C28"/>
    <w:rsid w:val="00872EC3"/>
    <w:rsid w:val="00872FA0"/>
    <w:rsid w:val="008734F5"/>
    <w:rsid w:val="00873607"/>
    <w:rsid w:val="008738F6"/>
    <w:rsid w:val="00873A83"/>
    <w:rsid w:val="00873F08"/>
    <w:rsid w:val="00873F75"/>
    <w:rsid w:val="008749AC"/>
    <w:rsid w:val="00874B10"/>
    <w:rsid w:val="00874D47"/>
    <w:rsid w:val="00874DBB"/>
    <w:rsid w:val="00874FF0"/>
    <w:rsid w:val="00875088"/>
    <w:rsid w:val="00875106"/>
    <w:rsid w:val="00875314"/>
    <w:rsid w:val="0087562F"/>
    <w:rsid w:val="008759AF"/>
    <w:rsid w:val="00875A91"/>
    <w:rsid w:val="00875C35"/>
    <w:rsid w:val="00875D5E"/>
    <w:rsid w:val="00875F10"/>
    <w:rsid w:val="0087610B"/>
    <w:rsid w:val="00876297"/>
    <w:rsid w:val="008763B8"/>
    <w:rsid w:val="00876468"/>
    <w:rsid w:val="008767D8"/>
    <w:rsid w:val="00876A6B"/>
    <w:rsid w:val="00876AD9"/>
    <w:rsid w:val="00876D48"/>
    <w:rsid w:val="00876ED3"/>
    <w:rsid w:val="00876F45"/>
    <w:rsid w:val="008771EE"/>
    <w:rsid w:val="008776CD"/>
    <w:rsid w:val="00877A03"/>
    <w:rsid w:val="00877D48"/>
    <w:rsid w:val="00877D9B"/>
    <w:rsid w:val="008800CD"/>
    <w:rsid w:val="008804A4"/>
    <w:rsid w:val="008804CB"/>
    <w:rsid w:val="008808D0"/>
    <w:rsid w:val="00880974"/>
    <w:rsid w:val="00880BE7"/>
    <w:rsid w:val="0088134D"/>
    <w:rsid w:val="008813B5"/>
    <w:rsid w:val="0088145E"/>
    <w:rsid w:val="008818BA"/>
    <w:rsid w:val="00881D2A"/>
    <w:rsid w:val="00881F9E"/>
    <w:rsid w:val="008820E4"/>
    <w:rsid w:val="00882571"/>
    <w:rsid w:val="00882660"/>
    <w:rsid w:val="008826BD"/>
    <w:rsid w:val="00882791"/>
    <w:rsid w:val="0088282D"/>
    <w:rsid w:val="00882C2D"/>
    <w:rsid w:val="00882CDA"/>
    <w:rsid w:val="00882E4A"/>
    <w:rsid w:val="00882FF0"/>
    <w:rsid w:val="008836A0"/>
    <w:rsid w:val="00883CB8"/>
    <w:rsid w:val="00883E6F"/>
    <w:rsid w:val="008840C0"/>
    <w:rsid w:val="00884863"/>
    <w:rsid w:val="008849D9"/>
    <w:rsid w:val="00884BA6"/>
    <w:rsid w:val="00884C80"/>
    <w:rsid w:val="00884D36"/>
    <w:rsid w:val="00884E90"/>
    <w:rsid w:val="00885289"/>
    <w:rsid w:val="008856F0"/>
    <w:rsid w:val="00885855"/>
    <w:rsid w:val="008859C1"/>
    <w:rsid w:val="00885AC4"/>
    <w:rsid w:val="00885BC7"/>
    <w:rsid w:val="00885CEA"/>
    <w:rsid w:val="00886137"/>
    <w:rsid w:val="008861E8"/>
    <w:rsid w:val="008862F1"/>
    <w:rsid w:val="00886324"/>
    <w:rsid w:val="0088636D"/>
    <w:rsid w:val="0088652D"/>
    <w:rsid w:val="008865E4"/>
    <w:rsid w:val="00886B15"/>
    <w:rsid w:val="008871DF"/>
    <w:rsid w:val="00887399"/>
    <w:rsid w:val="00887A4D"/>
    <w:rsid w:val="00890565"/>
    <w:rsid w:val="00890609"/>
    <w:rsid w:val="00890CE1"/>
    <w:rsid w:val="00890D46"/>
    <w:rsid w:val="00890D93"/>
    <w:rsid w:val="00890DC3"/>
    <w:rsid w:val="00890F28"/>
    <w:rsid w:val="008910B0"/>
    <w:rsid w:val="00891938"/>
    <w:rsid w:val="00891A09"/>
    <w:rsid w:val="00891A88"/>
    <w:rsid w:val="00891F34"/>
    <w:rsid w:val="008923F1"/>
    <w:rsid w:val="0089269A"/>
    <w:rsid w:val="008928F9"/>
    <w:rsid w:val="00892D40"/>
    <w:rsid w:val="00892E83"/>
    <w:rsid w:val="00893622"/>
    <w:rsid w:val="00893BDA"/>
    <w:rsid w:val="00894085"/>
    <w:rsid w:val="008943A6"/>
    <w:rsid w:val="00894511"/>
    <w:rsid w:val="0089453E"/>
    <w:rsid w:val="00894B2E"/>
    <w:rsid w:val="0089546D"/>
    <w:rsid w:val="0089560C"/>
    <w:rsid w:val="008956BB"/>
    <w:rsid w:val="008957C0"/>
    <w:rsid w:val="008958A5"/>
    <w:rsid w:val="008959C8"/>
    <w:rsid w:val="008959E6"/>
    <w:rsid w:val="00895BB3"/>
    <w:rsid w:val="00895F7E"/>
    <w:rsid w:val="00895FEB"/>
    <w:rsid w:val="008960B9"/>
    <w:rsid w:val="0089618F"/>
    <w:rsid w:val="008961EA"/>
    <w:rsid w:val="00896290"/>
    <w:rsid w:val="008963A4"/>
    <w:rsid w:val="0089646B"/>
    <w:rsid w:val="00896621"/>
    <w:rsid w:val="0089678C"/>
    <w:rsid w:val="00896B94"/>
    <w:rsid w:val="00896D48"/>
    <w:rsid w:val="00896EFA"/>
    <w:rsid w:val="00896FFD"/>
    <w:rsid w:val="008972BA"/>
    <w:rsid w:val="0089775B"/>
    <w:rsid w:val="008978D2"/>
    <w:rsid w:val="00897BF4"/>
    <w:rsid w:val="008A0B79"/>
    <w:rsid w:val="008A0FF4"/>
    <w:rsid w:val="008A109E"/>
    <w:rsid w:val="008A16DE"/>
    <w:rsid w:val="008A1DD6"/>
    <w:rsid w:val="008A1E37"/>
    <w:rsid w:val="008A2377"/>
    <w:rsid w:val="008A255C"/>
    <w:rsid w:val="008A2705"/>
    <w:rsid w:val="008A27BB"/>
    <w:rsid w:val="008A29A4"/>
    <w:rsid w:val="008A2B0A"/>
    <w:rsid w:val="008A2C0B"/>
    <w:rsid w:val="008A2E2A"/>
    <w:rsid w:val="008A35D1"/>
    <w:rsid w:val="008A3694"/>
    <w:rsid w:val="008A38CE"/>
    <w:rsid w:val="008A3917"/>
    <w:rsid w:val="008A3D71"/>
    <w:rsid w:val="008A4073"/>
    <w:rsid w:val="008A44CE"/>
    <w:rsid w:val="008A46B3"/>
    <w:rsid w:val="008A4725"/>
    <w:rsid w:val="008A48F5"/>
    <w:rsid w:val="008A4B7C"/>
    <w:rsid w:val="008A4EF5"/>
    <w:rsid w:val="008A53A5"/>
    <w:rsid w:val="008A5785"/>
    <w:rsid w:val="008A5C16"/>
    <w:rsid w:val="008A5DF1"/>
    <w:rsid w:val="008A5EB7"/>
    <w:rsid w:val="008A6531"/>
    <w:rsid w:val="008A7557"/>
    <w:rsid w:val="008A7D7C"/>
    <w:rsid w:val="008B021F"/>
    <w:rsid w:val="008B045F"/>
    <w:rsid w:val="008B0713"/>
    <w:rsid w:val="008B0D6E"/>
    <w:rsid w:val="008B1260"/>
    <w:rsid w:val="008B1649"/>
    <w:rsid w:val="008B19F4"/>
    <w:rsid w:val="008B1FAC"/>
    <w:rsid w:val="008B273A"/>
    <w:rsid w:val="008B30CB"/>
    <w:rsid w:val="008B347A"/>
    <w:rsid w:val="008B3866"/>
    <w:rsid w:val="008B39BF"/>
    <w:rsid w:val="008B39C0"/>
    <w:rsid w:val="008B3C61"/>
    <w:rsid w:val="008B3CCE"/>
    <w:rsid w:val="008B3E3E"/>
    <w:rsid w:val="008B3E56"/>
    <w:rsid w:val="008B479B"/>
    <w:rsid w:val="008B47C4"/>
    <w:rsid w:val="008B4DE8"/>
    <w:rsid w:val="008B4E59"/>
    <w:rsid w:val="008B548A"/>
    <w:rsid w:val="008B567F"/>
    <w:rsid w:val="008B62CC"/>
    <w:rsid w:val="008B63CD"/>
    <w:rsid w:val="008B6740"/>
    <w:rsid w:val="008B6971"/>
    <w:rsid w:val="008B6CD2"/>
    <w:rsid w:val="008B6E9E"/>
    <w:rsid w:val="008B70EE"/>
    <w:rsid w:val="008B719D"/>
    <w:rsid w:val="008B72F8"/>
    <w:rsid w:val="008B7B21"/>
    <w:rsid w:val="008B7CCE"/>
    <w:rsid w:val="008B7EA2"/>
    <w:rsid w:val="008C016B"/>
    <w:rsid w:val="008C062A"/>
    <w:rsid w:val="008C0965"/>
    <w:rsid w:val="008C0C01"/>
    <w:rsid w:val="008C0FCC"/>
    <w:rsid w:val="008C125C"/>
    <w:rsid w:val="008C128B"/>
    <w:rsid w:val="008C1497"/>
    <w:rsid w:val="008C1554"/>
    <w:rsid w:val="008C1571"/>
    <w:rsid w:val="008C15D1"/>
    <w:rsid w:val="008C1601"/>
    <w:rsid w:val="008C1745"/>
    <w:rsid w:val="008C1AA8"/>
    <w:rsid w:val="008C1EEF"/>
    <w:rsid w:val="008C1F8B"/>
    <w:rsid w:val="008C2261"/>
    <w:rsid w:val="008C24A4"/>
    <w:rsid w:val="008C29F5"/>
    <w:rsid w:val="008C2D83"/>
    <w:rsid w:val="008C2DC6"/>
    <w:rsid w:val="008C32CB"/>
    <w:rsid w:val="008C33EA"/>
    <w:rsid w:val="008C344F"/>
    <w:rsid w:val="008C36A1"/>
    <w:rsid w:val="008C3E2B"/>
    <w:rsid w:val="008C419F"/>
    <w:rsid w:val="008C425F"/>
    <w:rsid w:val="008C47AF"/>
    <w:rsid w:val="008C47FC"/>
    <w:rsid w:val="008C49C2"/>
    <w:rsid w:val="008C4A31"/>
    <w:rsid w:val="008C4CA8"/>
    <w:rsid w:val="008C50AF"/>
    <w:rsid w:val="008C513B"/>
    <w:rsid w:val="008C5160"/>
    <w:rsid w:val="008C5487"/>
    <w:rsid w:val="008C5735"/>
    <w:rsid w:val="008C58A3"/>
    <w:rsid w:val="008C5B9B"/>
    <w:rsid w:val="008C5DBA"/>
    <w:rsid w:val="008C5EF2"/>
    <w:rsid w:val="008C6313"/>
    <w:rsid w:val="008C63A9"/>
    <w:rsid w:val="008C6619"/>
    <w:rsid w:val="008C6CCA"/>
    <w:rsid w:val="008C6F71"/>
    <w:rsid w:val="008C72E1"/>
    <w:rsid w:val="008C7B45"/>
    <w:rsid w:val="008D003C"/>
    <w:rsid w:val="008D0645"/>
    <w:rsid w:val="008D0836"/>
    <w:rsid w:val="008D0859"/>
    <w:rsid w:val="008D0EE0"/>
    <w:rsid w:val="008D1056"/>
    <w:rsid w:val="008D134B"/>
    <w:rsid w:val="008D1632"/>
    <w:rsid w:val="008D1714"/>
    <w:rsid w:val="008D17CD"/>
    <w:rsid w:val="008D1A92"/>
    <w:rsid w:val="008D1C85"/>
    <w:rsid w:val="008D1CC3"/>
    <w:rsid w:val="008D1CDD"/>
    <w:rsid w:val="008D1D6B"/>
    <w:rsid w:val="008D1D97"/>
    <w:rsid w:val="008D1FF6"/>
    <w:rsid w:val="008D2127"/>
    <w:rsid w:val="008D21D0"/>
    <w:rsid w:val="008D286E"/>
    <w:rsid w:val="008D28C9"/>
    <w:rsid w:val="008D3406"/>
    <w:rsid w:val="008D3413"/>
    <w:rsid w:val="008D34F8"/>
    <w:rsid w:val="008D3535"/>
    <w:rsid w:val="008D3B18"/>
    <w:rsid w:val="008D425F"/>
    <w:rsid w:val="008D42D3"/>
    <w:rsid w:val="008D435B"/>
    <w:rsid w:val="008D4BF9"/>
    <w:rsid w:val="008D529A"/>
    <w:rsid w:val="008D5329"/>
    <w:rsid w:val="008D54B2"/>
    <w:rsid w:val="008D560E"/>
    <w:rsid w:val="008D56E6"/>
    <w:rsid w:val="008D5969"/>
    <w:rsid w:val="008D598E"/>
    <w:rsid w:val="008D5A33"/>
    <w:rsid w:val="008D5D4D"/>
    <w:rsid w:val="008D6064"/>
    <w:rsid w:val="008D6161"/>
    <w:rsid w:val="008D626B"/>
    <w:rsid w:val="008D630A"/>
    <w:rsid w:val="008D6563"/>
    <w:rsid w:val="008D6567"/>
    <w:rsid w:val="008D682F"/>
    <w:rsid w:val="008D6A23"/>
    <w:rsid w:val="008D6C08"/>
    <w:rsid w:val="008D6D07"/>
    <w:rsid w:val="008D7032"/>
    <w:rsid w:val="008D719E"/>
    <w:rsid w:val="008D71CE"/>
    <w:rsid w:val="008D74AC"/>
    <w:rsid w:val="008D7799"/>
    <w:rsid w:val="008D79AD"/>
    <w:rsid w:val="008D7FB4"/>
    <w:rsid w:val="008E01B1"/>
    <w:rsid w:val="008E0204"/>
    <w:rsid w:val="008E02D7"/>
    <w:rsid w:val="008E0507"/>
    <w:rsid w:val="008E070C"/>
    <w:rsid w:val="008E0806"/>
    <w:rsid w:val="008E0A46"/>
    <w:rsid w:val="008E0AE5"/>
    <w:rsid w:val="008E1863"/>
    <w:rsid w:val="008E1A01"/>
    <w:rsid w:val="008E1D7B"/>
    <w:rsid w:val="008E1F83"/>
    <w:rsid w:val="008E2059"/>
    <w:rsid w:val="008E20E9"/>
    <w:rsid w:val="008E2529"/>
    <w:rsid w:val="008E264A"/>
    <w:rsid w:val="008E2EAE"/>
    <w:rsid w:val="008E373D"/>
    <w:rsid w:val="008E3995"/>
    <w:rsid w:val="008E3A68"/>
    <w:rsid w:val="008E3C94"/>
    <w:rsid w:val="008E3E6D"/>
    <w:rsid w:val="008E43BE"/>
    <w:rsid w:val="008E46CF"/>
    <w:rsid w:val="008E48A8"/>
    <w:rsid w:val="008E496C"/>
    <w:rsid w:val="008E4A01"/>
    <w:rsid w:val="008E4C9D"/>
    <w:rsid w:val="008E523C"/>
    <w:rsid w:val="008E5B90"/>
    <w:rsid w:val="008E5BA1"/>
    <w:rsid w:val="008E5E21"/>
    <w:rsid w:val="008E60FC"/>
    <w:rsid w:val="008E626D"/>
    <w:rsid w:val="008E641D"/>
    <w:rsid w:val="008E7180"/>
    <w:rsid w:val="008E74E7"/>
    <w:rsid w:val="008E7E00"/>
    <w:rsid w:val="008F000C"/>
    <w:rsid w:val="008F03F3"/>
    <w:rsid w:val="008F0B6C"/>
    <w:rsid w:val="008F0E73"/>
    <w:rsid w:val="008F10EF"/>
    <w:rsid w:val="008F11BD"/>
    <w:rsid w:val="008F127A"/>
    <w:rsid w:val="008F15DB"/>
    <w:rsid w:val="008F1684"/>
    <w:rsid w:val="008F16BF"/>
    <w:rsid w:val="008F1B96"/>
    <w:rsid w:val="008F1DAB"/>
    <w:rsid w:val="008F1EC2"/>
    <w:rsid w:val="008F22A0"/>
    <w:rsid w:val="008F276E"/>
    <w:rsid w:val="008F2A07"/>
    <w:rsid w:val="008F2A50"/>
    <w:rsid w:val="008F2BFB"/>
    <w:rsid w:val="008F2C47"/>
    <w:rsid w:val="008F2F2E"/>
    <w:rsid w:val="008F37EB"/>
    <w:rsid w:val="008F3822"/>
    <w:rsid w:val="008F3859"/>
    <w:rsid w:val="008F3893"/>
    <w:rsid w:val="008F3935"/>
    <w:rsid w:val="008F39D7"/>
    <w:rsid w:val="008F3A23"/>
    <w:rsid w:val="008F3AE6"/>
    <w:rsid w:val="008F3CAA"/>
    <w:rsid w:val="008F3F3D"/>
    <w:rsid w:val="008F3F48"/>
    <w:rsid w:val="008F4348"/>
    <w:rsid w:val="008F436C"/>
    <w:rsid w:val="008F49C8"/>
    <w:rsid w:val="008F4A95"/>
    <w:rsid w:val="008F50B7"/>
    <w:rsid w:val="008F51AD"/>
    <w:rsid w:val="008F524D"/>
    <w:rsid w:val="008F536F"/>
    <w:rsid w:val="008F53E7"/>
    <w:rsid w:val="008F5736"/>
    <w:rsid w:val="008F5C00"/>
    <w:rsid w:val="008F5DF6"/>
    <w:rsid w:val="008F5ED3"/>
    <w:rsid w:val="008F5EF3"/>
    <w:rsid w:val="008F60A8"/>
    <w:rsid w:val="008F68A3"/>
    <w:rsid w:val="008F69A4"/>
    <w:rsid w:val="008F7116"/>
    <w:rsid w:val="008F7139"/>
    <w:rsid w:val="008F74A6"/>
    <w:rsid w:val="008F7670"/>
    <w:rsid w:val="008F773D"/>
    <w:rsid w:val="008F7746"/>
    <w:rsid w:val="008F7874"/>
    <w:rsid w:val="008F79CA"/>
    <w:rsid w:val="008F7E1E"/>
    <w:rsid w:val="008F7F7D"/>
    <w:rsid w:val="00900034"/>
    <w:rsid w:val="00900395"/>
    <w:rsid w:val="00900B42"/>
    <w:rsid w:val="0090101B"/>
    <w:rsid w:val="00901412"/>
    <w:rsid w:val="009015C4"/>
    <w:rsid w:val="00901B0C"/>
    <w:rsid w:val="00901CD0"/>
    <w:rsid w:val="0090232C"/>
    <w:rsid w:val="00902634"/>
    <w:rsid w:val="009026D3"/>
    <w:rsid w:val="00902E70"/>
    <w:rsid w:val="0090318B"/>
    <w:rsid w:val="009034B3"/>
    <w:rsid w:val="00903569"/>
    <w:rsid w:val="00903613"/>
    <w:rsid w:val="0090378E"/>
    <w:rsid w:val="00903907"/>
    <w:rsid w:val="00903A2A"/>
    <w:rsid w:val="00903B9C"/>
    <w:rsid w:val="00903C14"/>
    <w:rsid w:val="00903F9D"/>
    <w:rsid w:val="0090422A"/>
    <w:rsid w:val="00904247"/>
    <w:rsid w:val="009045C4"/>
    <w:rsid w:val="00904747"/>
    <w:rsid w:val="0090491F"/>
    <w:rsid w:val="0090494D"/>
    <w:rsid w:val="00904A04"/>
    <w:rsid w:val="00904AB3"/>
    <w:rsid w:val="00904F76"/>
    <w:rsid w:val="00904FA2"/>
    <w:rsid w:val="009050F2"/>
    <w:rsid w:val="009053E4"/>
    <w:rsid w:val="009055FC"/>
    <w:rsid w:val="009059A7"/>
    <w:rsid w:val="00905AAB"/>
    <w:rsid w:val="00905B54"/>
    <w:rsid w:val="00905B79"/>
    <w:rsid w:val="00905D05"/>
    <w:rsid w:val="0090631B"/>
    <w:rsid w:val="00906900"/>
    <w:rsid w:val="00906C4A"/>
    <w:rsid w:val="00906D94"/>
    <w:rsid w:val="00906DA5"/>
    <w:rsid w:val="0090722B"/>
    <w:rsid w:val="00907F0B"/>
    <w:rsid w:val="009102C5"/>
    <w:rsid w:val="00910451"/>
    <w:rsid w:val="0091045E"/>
    <w:rsid w:val="009107A3"/>
    <w:rsid w:val="009107FA"/>
    <w:rsid w:val="00910900"/>
    <w:rsid w:val="00910B78"/>
    <w:rsid w:val="00910D72"/>
    <w:rsid w:val="00910F5A"/>
    <w:rsid w:val="00911017"/>
    <w:rsid w:val="0091101B"/>
    <w:rsid w:val="00911250"/>
    <w:rsid w:val="00912055"/>
    <w:rsid w:val="00912342"/>
    <w:rsid w:val="0091236F"/>
    <w:rsid w:val="009124E2"/>
    <w:rsid w:val="009125F9"/>
    <w:rsid w:val="0091263C"/>
    <w:rsid w:val="009126C0"/>
    <w:rsid w:val="009128DE"/>
    <w:rsid w:val="00912C7F"/>
    <w:rsid w:val="00912DF9"/>
    <w:rsid w:val="009134AC"/>
    <w:rsid w:val="009135D1"/>
    <w:rsid w:val="00913E91"/>
    <w:rsid w:val="00913EB2"/>
    <w:rsid w:val="00914B90"/>
    <w:rsid w:val="00914BB5"/>
    <w:rsid w:val="00914D20"/>
    <w:rsid w:val="00914F6A"/>
    <w:rsid w:val="00914F86"/>
    <w:rsid w:val="009155F0"/>
    <w:rsid w:val="0091575D"/>
    <w:rsid w:val="00915C91"/>
    <w:rsid w:val="00915D4F"/>
    <w:rsid w:val="00915D54"/>
    <w:rsid w:val="009160CA"/>
    <w:rsid w:val="0091672A"/>
    <w:rsid w:val="009167B1"/>
    <w:rsid w:val="00916B9E"/>
    <w:rsid w:val="00916BCA"/>
    <w:rsid w:val="00916D49"/>
    <w:rsid w:val="00917C2C"/>
    <w:rsid w:val="00917DED"/>
    <w:rsid w:val="00920175"/>
    <w:rsid w:val="009201CC"/>
    <w:rsid w:val="009201FB"/>
    <w:rsid w:val="009205EF"/>
    <w:rsid w:val="00921024"/>
    <w:rsid w:val="009210AD"/>
    <w:rsid w:val="009216AB"/>
    <w:rsid w:val="00921726"/>
    <w:rsid w:val="009217A4"/>
    <w:rsid w:val="00921C68"/>
    <w:rsid w:val="00921FF1"/>
    <w:rsid w:val="009221A7"/>
    <w:rsid w:val="009225A5"/>
    <w:rsid w:val="0092269B"/>
    <w:rsid w:val="009226B8"/>
    <w:rsid w:val="00923617"/>
    <w:rsid w:val="00923904"/>
    <w:rsid w:val="00923A31"/>
    <w:rsid w:val="00923BCF"/>
    <w:rsid w:val="00923E32"/>
    <w:rsid w:val="00923F89"/>
    <w:rsid w:val="0092416E"/>
    <w:rsid w:val="0092446C"/>
    <w:rsid w:val="009245CD"/>
    <w:rsid w:val="0092476A"/>
    <w:rsid w:val="00924B64"/>
    <w:rsid w:val="00924BA7"/>
    <w:rsid w:val="00924F72"/>
    <w:rsid w:val="00924F73"/>
    <w:rsid w:val="009252C3"/>
    <w:rsid w:val="00925439"/>
    <w:rsid w:val="00925812"/>
    <w:rsid w:val="00925BAB"/>
    <w:rsid w:val="00925DAE"/>
    <w:rsid w:val="00925FA4"/>
    <w:rsid w:val="0092641F"/>
    <w:rsid w:val="00926465"/>
    <w:rsid w:val="00926B00"/>
    <w:rsid w:val="00926E05"/>
    <w:rsid w:val="0092714A"/>
    <w:rsid w:val="00927167"/>
    <w:rsid w:val="009272A1"/>
    <w:rsid w:val="009276BE"/>
    <w:rsid w:val="00930112"/>
    <w:rsid w:val="00930129"/>
    <w:rsid w:val="00930331"/>
    <w:rsid w:val="00930760"/>
    <w:rsid w:val="00930930"/>
    <w:rsid w:val="00930E40"/>
    <w:rsid w:val="009310D7"/>
    <w:rsid w:val="009312AE"/>
    <w:rsid w:val="00931514"/>
    <w:rsid w:val="00931539"/>
    <w:rsid w:val="0093195E"/>
    <w:rsid w:val="00931C5C"/>
    <w:rsid w:val="00932446"/>
    <w:rsid w:val="00932576"/>
    <w:rsid w:val="00932585"/>
    <w:rsid w:val="0093264B"/>
    <w:rsid w:val="00932AA6"/>
    <w:rsid w:val="00932E42"/>
    <w:rsid w:val="0093305F"/>
    <w:rsid w:val="00933163"/>
    <w:rsid w:val="009331FA"/>
    <w:rsid w:val="00933633"/>
    <w:rsid w:val="009336DE"/>
    <w:rsid w:val="009338C4"/>
    <w:rsid w:val="0093445B"/>
    <w:rsid w:val="0093466F"/>
    <w:rsid w:val="00934694"/>
    <w:rsid w:val="00934766"/>
    <w:rsid w:val="00934945"/>
    <w:rsid w:val="00934A7E"/>
    <w:rsid w:val="009351E6"/>
    <w:rsid w:val="00935298"/>
    <w:rsid w:val="0093567D"/>
    <w:rsid w:val="009358E9"/>
    <w:rsid w:val="00935AA2"/>
    <w:rsid w:val="00935B84"/>
    <w:rsid w:val="00935B9F"/>
    <w:rsid w:val="00936220"/>
    <w:rsid w:val="009366B6"/>
    <w:rsid w:val="00936917"/>
    <w:rsid w:val="00936A15"/>
    <w:rsid w:val="00936B87"/>
    <w:rsid w:val="00937007"/>
    <w:rsid w:val="00937396"/>
    <w:rsid w:val="009374D9"/>
    <w:rsid w:val="009374FE"/>
    <w:rsid w:val="009375C4"/>
    <w:rsid w:val="00937CB5"/>
    <w:rsid w:val="00937F77"/>
    <w:rsid w:val="0094003F"/>
    <w:rsid w:val="00940141"/>
    <w:rsid w:val="00940210"/>
    <w:rsid w:val="00940276"/>
    <w:rsid w:val="0094041C"/>
    <w:rsid w:val="00940472"/>
    <w:rsid w:val="00940B63"/>
    <w:rsid w:val="00940BEA"/>
    <w:rsid w:val="00940D6C"/>
    <w:rsid w:val="00940E97"/>
    <w:rsid w:val="00940EBD"/>
    <w:rsid w:val="00940F69"/>
    <w:rsid w:val="00940FA2"/>
    <w:rsid w:val="009410CC"/>
    <w:rsid w:val="00941451"/>
    <w:rsid w:val="00941673"/>
    <w:rsid w:val="00941C3B"/>
    <w:rsid w:val="0094254A"/>
    <w:rsid w:val="009427BB"/>
    <w:rsid w:val="0094283C"/>
    <w:rsid w:val="009428FE"/>
    <w:rsid w:val="00942A38"/>
    <w:rsid w:val="00942B24"/>
    <w:rsid w:val="00942C06"/>
    <w:rsid w:val="00942DDC"/>
    <w:rsid w:val="00942E52"/>
    <w:rsid w:val="00942FBF"/>
    <w:rsid w:val="00943648"/>
    <w:rsid w:val="00943775"/>
    <w:rsid w:val="00943801"/>
    <w:rsid w:val="0094389C"/>
    <w:rsid w:val="00943908"/>
    <w:rsid w:val="00943A44"/>
    <w:rsid w:val="00944082"/>
    <w:rsid w:val="00944254"/>
    <w:rsid w:val="00944354"/>
    <w:rsid w:val="00944472"/>
    <w:rsid w:val="00944679"/>
    <w:rsid w:val="0094481D"/>
    <w:rsid w:val="00944D39"/>
    <w:rsid w:val="00944D77"/>
    <w:rsid w:val="009454B6"/>
    <w:rsid w:val="009454DB"/>
    <w:rsid w:val="009457F6"/>
    <w:rsid w:val="00945AF6"/>
    <w:rsid w:val="00945D51"/>
    <w:rsid w:val="00946135"/>
    <w:rsid w:val="00946898"/>
    <w:rsid w:val="00946B94"/>
    <w:rsid w:val="00946CA1"/>
    <w:rsid w:val="00946F5A"/>
    <w:rsid w:val="009474A8"/>
    <w:rsid w:val="0094756A"/>
    <w:rsid w:val="00947645"/>
    <w:rsid w:val="00947A02"/>
    <w:rsid w:val="00947D53"/>
    <w:rsid w:val="00947FDC"/>
    <w:rsid w:val="00950093"/>
    <w:rsid w:val="009501E5"/>
    <w:rsid w:val="009503E1"/>
    <w:rsid w:val="009506FC"/>
    <w:rsid w:val="00950A4C"/>
    <w:rsid w:val="00950B4B"/>
    <w:rsid w:val="00950E7F"/>
    <w:rsid w:val="00950EF6"/>
    <w:rsid w:val="009515CA"/>
    <w:rsid w:val="00951680"/>
    <w:rsid w:val="009516B3"/>
    <w:rsid w:val="0095195E"/>
    <w:rsid w:val="00951A9F"/>
    <w:rsid w:val="00951CE6"/>
    <w:rsid w:val="00952045"/>
    <w:rsid w:val="0095207D"/>
    <w:rsid w:val="00952092"/>
    <w:rsid w:val="00952419"/>
    <w:rsid w:val="00952715"/>
    <w:rsid w:val="009529CB"/>
    <w:rsid w:val="00952A0F"/>
    <w:rsid w:val="00952A3A"/>
    <w:rsid w:val="00952DA9"/>
    <w:rsid w:val="00952F74"/>
    <w:rsid w:val="00953006"/>
    <w:rsid w:val="0095373E"/>
    <w:rsid w:val="009537FE"/>
    <w:rsid w:val="00953863"/>
    <w:rsid w:val="009538C8"/>
    <w:rsid w:val="00953C2D"/>
    <w:rsid w:val="00953DC8"/>
    <w:rsid w:val="00953E11"/>
    <w:rsid w:val="00953FD0"/>
    <w:rsid w:val="009544BB"/>
    <w:rsid w:val="00954641"/>
    <w:rsid w:val="00954742"/>
    <w:rsid w:val="00954AD6"/>
    <w:rsid w:val="00954BB7"/>
    <w:rsid w:val="00954EBC"/>
    <w:rsid w:val="00954F0D"/>
    <w:rsid w:val="009550CD"/>
    <w:rsid w:val="009551EA"/>
    <w:rsid w:val="009552D6"/>
    <w:rsid w:val="00955686"/>
    <w:rsid w:val="00955CFD"/>
    <w:rsid w:val="00956471"/>
    <w:rsid w:val="0095648E"/>
    <w:rsid w:val="009566AE"/>
    <w:rsid w:val="00956733"/>
    <w:rsid w:val="00956D9A"/>
    <w:rsid w:val="0095737C"/>
    <w:rsid w:val="00957438"/>
    <w:rsid w:val="009577C2"/>
    <w:rsid w:val="009578D7"/>
    <w:rsid w:val="0095796C"/>
    <w:rsid w:val="00957CF4"/>
    <w:rsid w:val="00957F3B"/>
    <w:rsid w:val="00957FC9"/>
    <w:rsid w:val="009601AC"/>
    <w:rsid w:val="00960670"/>
    <w:rsid w:val="009609C7"/>
    <w:rsid w:val="00960B07"/>
    <w:rsid w:val="009619D5"/>
    <w:rsid w:val="00961A81"/>
    <w:rsid w:val="00961BEA"/>
    <w:rsid w:val="0096204D"/>
    <w:rsid w:val="009621C3"/>
    <w:rsid w:val="0096277F"/>
    <w:rsid w:val="00962FE9"/>
    <w:rsid w:val="00963271"/>
    <w:rsid w:val="0096339A"/>
    <w:rsid w:val="009634BE"/>
    <w:rsid w:val="00963562"/>
    <w:rsid w:val="00963E0E"/>
    <w:rsid w:val="00964AD9"/>
    <w:rsid w:val="00964B07"/>
    <w:rsid w:val="00964F77"/>
    <w:rsid w:val="0096504A"/>
    <w:rsid w:val="00965270"/>
    <w:rsid w:val="0096576C"/>
    <w:rsid w:val="00965799"/>
    <w:rsid w:val="0096596A"/>
    <w:rsid w:val="00965A91"/>
    <w:rsid w:val="00965AD3"/>
    <w:rsid w:val="00965B65"/>
    <w:rsid w:val="00965BCA"/>
    <w:rsid w:val="00965C35"/>
    <w:rsid w:val="00965CC8"/>
    <w:rsid w:val="009663BD"/>
    <w:rsid w:val="00966930"/>
    <w:rsid w:val="00966D45"/>
    <w:rsid w:val="00967215"/>
    <w:rsid w:val="00967441"/>
    <w:rsid w:val="00967559"/>
    <w:rsid w:val="0096774A"/>
    <w:rsid w:val="00967C77"/>
    <w:rsid w:val="00967D5C"/>
    <w:rsid w:val="009700F1"/>
    <w:rsid w:val="00970616"/>
    <w:rsid w:val="00971061"/>
    <w:rsid w:val="009713A8"/>
    <w:rsid w:val="00971424"/>
    <w:rsid w:val="00971481"/>
    <w:rsid w:val="009714B1"/>
    <w:rsid w:val="009716E2"/>
    <w:rsid w:val="0097188B"/>
    <w:rsid w:val="0097197F"/>
    <w:rsid w:val="009720B3"/>
    <w:rsid w:val="00972276"/>
    <w:rsid w:val="0097233B"/>
    <w:rsid w:val="009724F3"/>
    <w:rsid w:val="00972504"/>
    <w:rsid w:val="0097285E"/>
    <w:rsid w:val="00972B77"/>
    <w:rsid w:val="00972D5F"/>
    <w:rsid w:val="00972F2A"/>
    <w:rsid w:val="00973065"/>
    <w:rsid w:val="00973587"/>
    <w:rsid w:val="009735A4"/>
    <w:rsid w:val="009735A6"/>
    <w:rsid w:val="00973735"/>
    <w:rsid w:val="00973976"/>
    <w:rsid w:val="009739EB"/>
    <w:rsid w:val="009745D0"/>
    <w:rsid w:val="00974707"/>
    <w:rsid w:val="00974832"/>
    <w:rsid w:val="00974B59"/>
    <w:rsid w:val="00974BB0"/>
    <w:rsid w:val="00974C82"/>
    <w:rsid w:val="00974DD3"/>
    <w:rsid w:val="00974E8A"/>
    <w:rsid w:val="00975120"/>
    <w:rsid w:val="0097545C"/>
    <w:rsid w:val="00975716"/>
    <w:rsid w:val="009758A6"/>
    <w:rsid w:val="00975D02"/>
    <w:rsid w:val="00975EDE"/>
    <w:rsid w:val="00975F9F"/>
    <w:rsid w:val="009761F7"/>
    <w:rsid w:val="0097644A"/>
    <w:rsid w:val="009764D1"/>
    <w:rsid w:val="009766B4"/>
    <w:rsid w:val="009769AD"/>
    <w:rsid w:val="00976E1D"/>
    <w:rsid w:val="00976E2F"/>
    <w:rsid w:val="00976FF8"/>
    <w:rsid w:val="009773B3"/>
    <w:rsid w:val="00977677"/>
    <w:rsid w:val="0097775D"/>
    <w:rsid w:val="009777E8"/>
    <w:rsid w:val="00977C92"/>
    <w:rsid w:val="00977CE2"/>
    <w:rsid w:val="00980020"/>
    <w:rsid w:val="0098043B"/>
    <w:rsid w:val="00980489"/>
    <w:rsid w:val="00980AA3"/>
    <w:rsid w:val="00980B59"/>
    <w:rsid w:val="0098108C"/>
    <w:rsid w:val="009811B7"/>
    <w:rsid w:val="009817C9"/>
    <w:rsid w:val="00981AC7"/>
    <w:rsid w:val="00981B78"/>
    <w:rsid w:val="00981B7F"/>
    <w:rsid w:val="00981F09"/>
    <w:rsid w:val="00982149"/>
    <w:rsid w:val="009824AC"/>
    <w:rsid w:val="00982652"/>
    <w:rsid w:val="00982773"/>
    <w:rsid w:val="009827B2"/>
    <w:rsid w:val="00982844"/>
    <w:rsid w:val="00982AFB"/>
    <w:rsid w:val="00982B11"/>
    <w:rsid w:val="00982BB5"/>
    <w:rsid w:val="00982C12"/>
    <w:rsid w:val="00982D05"/>
    <w:rsid w:val="00982D47"/>
    <w:rsid w:val="00982DC6"/>
    <w:rsid w:val="00982EDA"/>
    <w:rsid w:val="009836DC"/>
    <w:rsid w:val="009839FC"/>
    <w:rsid w:val="00983B4E"/>
    <w:rsid w:val="00983CDB"/>
    <w:rsid w:val="00983E59"/>
    <w:rsid w:val="00983FFB"/>
    <w:rsid w:val="00984003"/>
    <w:rsid w:val="009840B3"/>
    <w:rsid w:val="00984239"/>
    <w:rsid w:val="009845D4"/>
    <w:rsid w:val="009849A2"/>
    <w:rsid w:val="009852D4"/>
    <w:rsid w:val="0098547D"/>
    <w:rsid w:val="009855C1"/>
    <w:rsid w:val="00985A26"/>
    <w:rsid w:val="00985BA6"/>
    <w:rsid w:val="0098664F"/>
    <w:rsid w:val="00986650"/>
    <w:rsid w:val="009866C1"/>
    <w:rsid w:val="009868E8"/>
    <w:rsid w:val="00986BD6"/>
    <w:rsid w:val="00986C34"/>
    <w:rsid w:val="00986CF0"/>
    <w:rsid w:val="009871B1"/>
    <w:rsid w:val="009878C2"/>
    <w:rsid w:val="00987941"/>
    <w:rsid w:val="00987B89"/>
    <w:rsid w:val="00987C15"/>
    <w:rsid w:val="00987D48"/>
    <w:rsid w:val="009902AD"/>
    <w:rsid w:val="009903A2"/>
    <w:rsid w:val="00990444"/>
    <w:rsid w:val="00990E50"/>
    <w:rsid w:val="00990ED1"/>
    <w:rsid w:val="009911C8"/>
    <w:rsid w:val="00991671"/>
    <w:rsid w:val="00991BC5"/>
    <w:rsid w:val="00991CB1"/>
    <w:rsid w:val="00991D55"/>
    <w:rsid w:val="00991FAF"/>
    <w:rsid w:val="00992060"/>
    <w:rsid w:val="00992316"/>
    <w:rsid w:val="00992477"/>
    <w:rsid w:val="00992593"/>
    <w:rsid w:val="009925F1"/>
    <w:rsid w:val="00992656"/>
    <w:rsid w:val="00992744"/>
    <w:rsid w:val="0099286B"/>
    <w:rsid w:val="00992943"/>
    <w:rsid w:val="00992A9F"/>
    <w:rsid w:val="00992AD1"/>
    <w:rsid w:val="00992B26"/>
    <w:rsid w:val="00992EDD"/>
    <w:rsid w:val="009930A1"/>
    <w:rsid w:val="009937C1"/>
    <w:rsid w:val="00993E67"/>
    <w:rsid w:val="0099406E"/>
    <w:rsid w:val="0099409F"/>
    <w:rsid w:val="0099410A"/>
    <w:rsid w:val="00994363"/>
    <w:rsid w:val="0099437C"/>
    <w:rsid w:val="009947E0"/>
    <w:rsid w:val="00994962"/>
    <w:rsid w:val="00994A60"/>
    <w:rsid w:val="00994AAA"/>
    <w:rsid w:val="0099520B"/>
    <w:rsid w:val="00995462"/>
    <w:rsid w:val="00995C22"/>
    <w:rsid w:val="00995C6C"/>
    <w:rsid w:val="00995CCC"/>
    <w:rsid w:val="00995EF6"/>
    <w:rsid w:val="0099615E"/>
    <w:rsid w:val="00996788"/>
    <w:rsid w:val="00996883"/>
    <w:rsid w:val="0099688F"/>
    <w:rsid w:val="00996D38"/>
    <w:rsid w:val="00997021"/>
    <w:rsid w:val="00997109"/>
    <w:rsid w:val="009973E7"/>
    <w:rsid w:val="0099772C"/>
    <w:rsid w:val="00997B68"/>
    <w:rsid w:val="00997F41"/>
    <w:rsid w:val="009A00C5"/>
    <w:rsid w:val="009A1015"/>
    <w:rsid w:val="009A1258"/>
    <w:rsid w:val="009A1450"/>
    <w:rsid w:val="009A18BC"/>
    <w:rsid w:val="009A18D1"/>
    <w:rsid w:val="009A193E"/>
    <w:rsid w:val="009A1D3C"/>
    <w:rsid w:val="009A1E44"/>
    <w:rsid w:val="009A21A9"/>
    <w:rsid w:val="009A2235"/>
    <w:rsid w:val="009A2247"/>
    <w:rsid w:val="009A224E"/>
    <w:rsid w:val="009A258D"/>
    <w:rsid w:val="009A2656"/>
    <w:rsid w:val="009A2A90"/>
    <w:rsid w:val="009A2A95"/>
    <w:rsid w:val="009A2BCF"/>
    <w:rsid w:val="009A2F8D"/>
    <w:rsid w:val="009A327A"/>
    <w:rsid w:val="009A3342"/>
    <w:rsid w:val="009A340B"/>
    <w:rsid w:val="009A39D8"/>
    <w:rsid w:val="009A3A48"/>
    <w:rsid w:val="009A3B6C"/>
    <w:rsid w:val="009A4141"/>
    <w:rsid w:val="009A41A5"/>
    <w:rsid w:val="009A4817"/>
    <w:rsid w:val="009A4827"/>
    <w:rsid w:val="009A4922"/>
    <w:rsid w:val="009A4A13"/>
    <w:rsid w:val="009A4DC4"/>
    <w:rsid w:val="009A509D"/>
    <w:rsid w:val="009A51E3"/>
    <w:rsid w:val="009A52F2"/>
    <w:rsid w:val="009A553E"/>
    <w:rsid w:val="009A5685"/>
    <w:rsid w:val="009A60DB"/>
    <w:rsid w:val="009A61ED"/>
    <w:rsid w:val="009A6BB0"/>
    <w:rsid w:val="009A792E"/>
    <w:rsid w:val="009A7CD8"/>
    <w:rsid w:val="009B0457"/>
    <w:rsid w:val="009B05DC"/>
    <w:rsid w:val="009B0D7F"/>
    <w:rsid w:val="009B0D90"/>
    <w:rsid w:val="009B0FDF"/>
    <w:rsid w:val="009B101C"/>
    <w:rsid w:val="009B12C0"/>
    <w:rsid w:val="009B13EE"/>
    <w:rsid w:val="009B1624"/>
    <w:rsid w:val="009B1875"/>
    <w:rsid w:val="009B1FCF"/>
    <w:rsid w:val="009B23BD"/>
    <w:rsid w:val="009B24E1"/>
    <w:rsid w:val="009B257E"/>
    <w:rsid w:val="009B2954"/>
    <w:rsid w:val="009B2A6B"/>
    <w:rsid w:val="009B2AB8"/>
    <w:rsid w:val="009B2C2A"/>
    <w:rsid w:val="009B2ECE"/>
    <w:rsid w:val="009B30C7"/>
    <w:rsid w:val="009B311A"/>
    <w:rsid w:val="009B348A"/>
    <w:rsid w:val="009B3572"/>
    <w:rsid w:val="009B3A63"/>
    <w:rsid w:val="009B3AC1"/>
    <w:rsid w:val="009B3B4B"/>
    <w:rsid w:val="009B3D29"/>
    <w:rsid w:val="009B3DF2"/>
    <w:rsid w:val="009B4355"/>
    <w:rsid w:val="009B43CC"/>
    <w:rsid w:val="009B4416"/>
    <w:rsid w:val="009B4464"/>
    <w:rsid w:val="009B49CC"/>
    <w:rsid w:val="009B4A55"/>
    <w:rsid w:val="009B4A9C"/>
    <w:rsid w:val="009B4FD7"/>
    <w:rsid w:val="009B50C4"/>
    <w:rsid w:val="009B53E9"/>
    <w:rsid w:val="009B580B"/>
    <w:rsid w:val="009B5A66"/>
    <w:rsid w:val="009B5E3E"/>
    <w:rsid w:val="009B5F20"/>
    <w:rsid w:val="009B616F"/>
    <w:rsid w:val="009B6249"/>
    <w:rsid w:val="009B6EBF"/>
    <w:rsid w:val="009B6F8D"/>
    <w:rsid w:val="009B6FF1"/>
    <w:rsid w:val="009B766B"/>
    <w:rsid w:val="009B77EB"/>
    <w:rsid w:val="009B7A7B"/>
    <w:rsid w:val="009C01D2"/>
    <w:rsid w:val="009C03B2"/>
    <w:rsid w:val="009C040C"/>
    <w:rsid w:val="009C09D8"/>
    <w:rsid w:val="009C0A07"/>
    <w:rsid w:val="009C0A19"/>
    <w:rsid w:val="009C0D1C"/>
    <w:rsid w:val="009C0D59"/>
    <w:rsid w:val="009C0DF1"/>
    <w:rsid w:val="009C137D"/>
    <w:rsid w:val="009C13D3"/>
    <w:rsid w:val="009C15AF"/>
    <w:rsid w:val="009C15F4"/>
    <w:rsid w:val="009C1654"/>
    <w:rsid w:val="009C16FD"/>
    <w:rsid w:val="009C1752"/>
    <w:rsid w:val="009C1B09"/>
    <w:rsid w:val="009C1BCF"/>
    <w:rsid w:val="009C203A"/>
    <w:rsid w:val="009C2047"/>
    <w:rsid w:val="009C2109"/>
    <w:rsid w:val="009C217B"/>
    <w:rsid w:val="009C2224"/>
    <w:rsid w:val="009C23E1"/>
    <w:rsid w:val="009C2548"/>
    <w:rsid w:val="009C2970"/>
    <w:rsid w:val="009C29C8"/>
    <w:rsid w:val="009C2C3A"/>
    <w:rsid w:val="009C2C6A"/>
    <w:rsid w:val="009C320A"/>
    <w:rsid w:val="009C3332"/>
    <w:rsid w:val="009C35AE"/>
    <w:rsid w:val="009C3B15"/>
    <w:rsid w:val="009C3D69"/>
    <w:rsid w:val="009C3DA5"/>
    <w:rsid w:val="009C3DE4"/>
    <w:rsid w:val="009C3DE5"/>
    <w:rsid w:val="009C3E10"/>
    <w:rsid w:val="009C4227"/>
    <w:rsid w:val="009C4419"/>
    <w:rsid w:val="009C4627"/>
    <w:rsid w:val="009C4874"/>
    <w:rsid w:val="009C490F"/>
    <w:rsid w:val="009C49EB"/>
    <w:rsid w:val="009C4A10"/>
    <w:rsid w:val="009C4B89"/>
    <w:rsid w:val="009C512F"/>
    <w:rsid w:val="009C5899"/>
    <w:rsid w:val="009C5B30"/>
    <w:rsid w:val="009C5F1F"/>
    <w:rsid w:val="009C61FD"/>
    <w:rsid w:val="009C627C"/>
    <w:rsid w:val="009C6343"/>
    <w:rsid w:val="009C64B8"/>
    <w:rsid w:val="009C6802"/>
    <w:rsid w:val="009C681C"/>
    <w:rsid w:val="009C6835"/>
    <w:rsid w:val="009C6A01"/>
    <w:rsid w:val="009C6B45"/>
    <w:rsid w:val="009C6B4B"/>
    <w:rsid w:val="009C6C6C"/>
    <w:rsid w:val="009C6E8C"/>
    <w:rsid w:val="009C6F8D"/>
    <w:rsid w:val="009C712A"/>
    <w:rsid w:val="009C72AD"/>
    <w:rsid w:val="009C775D"/>
    <w:rsid w:val="009C7C4B"/>
    <w:rsid w:val="009D06E5"/>
    <w:rsid w:val="009D075D"/>
    <w:rsid w:val="009D0DC3"/>
    <w:rsid w:val="009D0F48"/>
    <w:rsid w:val="009D10FF"/>
    <w:rsid w:val="009D11A8"/>
    <w:rsid w:val="009D1C18"/>
    <w:rsid w:val="009D1FFA"/>
    <w:rsid w:val="009D2059"/>
    <w:rsid w:val="009D29B7"/>
    <w:rsid w:val="009D2A93"/>
    <w:rsid w:val="009D2B44"/>
    <w:rsid w:val="009D31F9"/>
    <w:rsid w:val="009D34AD"/>
    <w:rsid w:val="009D3619"/>
    <w:rsid w:val="009D388A"/>
    <w:rsid w:val="009D38CE"/>
    <w:rsid w:val="009D3B12"/>
    <w:rsid w:val="009D3FAE"/>
    <w:rsid w:val="009D40D1"/>
    <w:rsid w:val="009D40F1"/>
    <w:rsid w:val="009D42BE"/>
    <w:rsid w:val="009D4602"/>
    <w:rsid w:val="009D5427"/>
    <w:rsid w:val="009D546B"/>
    <w:rsid w:val="009D549B"/>
    <w:rsid w:val="009D5709"/>
    <w:rsid w:val="009D5A30"/>
    <w:rsid w:val="009D5B0E"/>
    <w:rsid w:val="009D5B38"/>
    <w:rsid w:val="009D6044"/>
    <w:rsid w:val="009D65FC"/>
    <w:rsid w:val="009D661A"/>
    <w:rsid w:val="009D6978"/>
    <w:rsid w:val="009D6B98"/>
    <w:rsid w:val="009D74E3"/>
    <w:rsid w:val="009D77A4"/>
    <w:rsid w:val="009D7A53"/>
    <w:rsid w:val="009E01CF"/>
    <w:rsid w:val="009E04B4"/>
    <w:rsid w:val="009E089E"/>
    <w:rsid w:val="009E0B17"/>
    <w:rsid w:val="009E0BCD"/>
    <w:rsid w:val="009E10BB"/>
    <w:rsid w:val="009E10BF"/>
    <w:rsid w:val="009E1398"/>
    <w:rsid w:val="009E13AE"/>
    <w:rsid w:val="009E18CD"/>
    <w:rsid w:val="009E18E5"/>
    <w:rsid w:val="009E19D6"/>
    <w:rsid w:val="009E1A4C"/>
    <w:rsid w:val="009E1C19"/>
    <w:rsid w:val="009E1D4A"/>
    <w:rsid w:val="009E23FB"/>
    <w:rsid w:val="009E2486"/>
    <w:rsid w:val="009E25D3"/>
    <w:rsid w:val="009E2AB0"/>
    <w:rsid w:val="009E2AE3"/>
    <w:rsid w:val="009E2EB6"/>
    <w:rsid w:val="009E2F50"/>
    <w:rsid w:val="009E2F9D"/>
    <w:rsid w:val="009E36F5"/>
    <w:rsid w:val="009E3967"/>
    <w:rsid w:val="009E398B"/>
    <w:rsid w:val="009E39BB"/>
    <w:rsid w:val="009E3B5C"/>
    <w:rsid w:val="009E3F43"/>
    <w:rsid w:val="009E4045"/>
    <w:rsid w:val="009E4B90"/>
    <w:rsid w:val="009E4DE2"/>
    <w:rsid w:val="009E51A4"/>
    <w:rsid w:val="009E53C1"/>
    <w:rsid w:val="009E597C"/>
    <w:rsid w:val="009E5A3D"/>
    <w:rsid w:val="009E5A7B"/>
    <w:rsid w:val="009E5F31"/>
    <w:rsid w:val="009E6038"/>
    <w:rsid w:val="009E60A9"/>
    <w:rsid w:val="009E60F0"/>
    <w:rsid w:val="009E62CD"/>
    <w:rsid w:val="009E6319"/>
    <w:rsid w:val="009E6424"/>
    <w:rsid w:val="009E64F7"/>
    <w:rsid w:val="009E6578"/>
    <w:rsid w:val="009E6689"/>
    <w:rsid w:val="009E68B7"/>
    <w:rsid w:val="009E7427"/>
    <w:rsid w:val="009E761A"/>
    <w:rsid w:val="009E76E7"/>
    <w:rsid w:val="009E7C6B"/>
    <w:rsid w:val="009E7F78"/>
    <w:rsid w:val="009F01FD"/>
    <w:rsid w:val="009F0205"/>
    <w:rsid w:val="009F0490"/>
    <w:rsid w:val="009F070C"/>
    <w:rsid w:val="009F079B"/>
    <w:rsid w:val="009F0BC6"/>
    <w:rsid w:val="009F0CD4"/>
    <w:rsid w:val="009F0DEF"/>
    <w:rsid w:val="009F1043"/>
    <w:rsid w:val="009F10F8"/>
    <w:rsid w:val="009F11BA"/>
    <w:rsid w:val="009F1575"/>
    <w:rsid w:val="009F20FF"/>
    <w:rsid w:val="009F22B1"/>
    <w:rsid w:val="009F22E6"/>
    <w:rsid w:val="009F2732"/>
    <w:rsid w:val="009F2941"/>
    <w:rsid w:val="009F2A54"/>
    <w:rsid w:val="009F2C7F"/>
    <w:rsid w:val="009F3036"/>
    <w:rsid w:val="009F3115"/>
    <w:rsid w:val="009F3272"/>
    <w:rsid w:val="009F340B"/>
    <w:rsid w:val="009F348E"/>
    <w:rsid w:val="009F3714"/>
    <w:rsid w:val="009F37EA"/>
    <w:rsid w:val="009F398C"/>
    <w:rsid w:val="009F3DC4"/>
    <w:rsid w:val="009F3E03"/>
    <w:rsid w:val="009F41CF"/>
    <w:rsid w:val="009F459F"/>
    <w:rsid w:val="009F47E4"/>
    <w:rsid w:val="009F4D76"/>
    <w:rsid w:val="009F4F5A"/>
    <w:rsid w:val="009F4FCE"/>
    <w:rsid w:val="009F51C0"/>
    <w:rsid w:val="009F553D"/>
    <w:rsid w:val="009F571A"/>
    <w:rsid w:val="009F5C74"/>
    <w:rsid w:val="009F5FC4"/>
    <w:rsid w:val="009F60BF"/>
    <w:rsid w:val="009F625A"/>
    <w:rsid w:val="009F6326"/>
    <w:rsid w:val="009F640E"/>
    <w:rsid w:val="009F64E9"/>
    <w:rsid w:val="009F6F7E"/>
    <w:rsid w:val="009F7346"/>
    <w:rsid w:val="009F7A27"/>
    <w:rsid w:val="009F7AA9"/>
    <w:rsid w:val="009F7AD9"/>
    <w:rsid w:val="009F7DC0"/>
    <w:rsid w:val="009F7FAB"/>
    <w:rsid w:val="00A00226"/>
    <w:rsid w:val="00A004AA"/>
    <w:rsid w:val="00A004D9"/>
    <w:rsid w:val="00A00663"/>
    <w:rsid w:val="00A00A4F"/>
    <w:rsid w:val="00A00BEE"/>
    <w:rsid w:val="00A0120B"/>
    <w:rsid w:val="00A02294"/>
    <w:rsid w:val="00A024E4"/>
    <w:rsid w:val="00A02A71"/>
    <w:rsid w:val="00A02F5D"/>
    <w:rsid w:val="00A0357A"/>
    <w:rsid w:val="00A035B5"/>
    <w:rsid w:val="00A0384E"/>
    <w:rsid w:val="00A03AC7"/>
    <w:rsid w:val="00A03B15"/>
    <w:rsid w:val="00A03F5E"/>
    <w:rsid w:val="00A043D7"/>
    <w:rsid w:val="00A046FA"/>
    <w:rsid w:val="00A0479F"/>
    <w:rsid w:val="00A049BF"/>
    <w:rsid w:val="00A04C4A"/>
    <w:rsid w:val="00A04C71"/>
    <w:rsid w:val="00A04F75"/>
    <w:rsid w:val="00A052C7"/>
    <w:rsid w:val="00A053F4"/>
    <w:rsid w:val="00A056BE"/>
    <w:rsid w:val="00A05794"/>
    <w:rsid w:val="00A057CD"/>
    <w:rsid w:val="00A05914"/>
    <w:rsid w:val="00A05A52"/>
    <w:rsid w:val="00A05ED1"/>
    <w:rsid w:val="00A05F0A"/>
    <w:rsid w:val="00A060F6"/>
    <w:rsid w:val="00A0616C"/>
    <w:rsid w:val="00A06314"/>
    <w:rsid w:val="00A069EB"/>
    <w:rsid w:val="00A06AEA"/>
    <w:rsid w:val="00A06D0C"/>
    <w:rsid w:val="00A07167"/>
    <w:rsid w:val="00A07633"/>
    <w:rsid w:val="00A076A6"/>
    <w:rsid w:val="00A07DDE"/>
    <w:rsid w:val="00A1001D"/>
    <w:rsid w:val="00A1001E"/>
    <w:rsid w:val="00A10D4F"/>
    <w:rsid w:val="00A10EA5"/>
    <w:rsid w:val="00A11097"/>
    <w:rsid w:val="00A1215E"/>
    <w:rsid w:val="00A1287A"/>
    <w:rsid w:val="00A12A7A"/>
    <w:rsid w:val="00A12C16"/>
    <w:rsid w:val="00A13239"/>
    <w:rsid w:val="00A13FB0"/>
    <w:rsid w:val="00A14036"/>
    <w:rsid w:val="00A1449D"/>
    <w:rsid w:val="00A14621"/>
    <w:rsid w:val="00A14725"/>
    <w:rsid w:val="00A14782"/>
    <w:rsid w:val="00A1491B"/>
    <w:rsid w:val="00A14941"/>
    <w:rsid w:val="00A1498E"/>
    <w:rsid w:val="00A14D20"/>
    <w:rsid w:val="00A14E01"/>
    <w:rsid w:val="00A15297"/>
    <w:rsid w:val="00A15353"/>
    <w:rsid w:val="00A15C3A"/>
    <w:rsid w:val="00A15D46"/>
    <w:rsid w:val="00A164EB"/>
    <w:rsid w:val="00A16688"/>
    <w:rsid w:val="00A16D83"/>
    <w:rsid w:val="00A16E6D"/>
    <w:rsid w:val="00A17085"/>
    <w:rsid w:val="00A172BF"/>
    <w:rsid w:val="00A173EE"/>
    <w:rsid w:val="00A175D3"/>
    <w:rsid w:val="00A17605"/>
    <w:rsid w:val="00A176C7"/>
    <w:rsid w:val="00A179EF"/>
    <w:rsid w:val="00A17B4A"/>
    <w:rsid w:val="00A17F3F"/>
    <w:rsid w:val="00A17FB7"/>
    <w:rsid w:val="00A17FDC"/>
    <w:rsid w:val="00A20187"/>
    <w:rsid w:val="00A20625"/>
    <w:rsid w:val="00A208C0"/>
    <w:rsid w:val="00A20A72"/>
    <w:rsid w:val="00A2118A"/>
    <w:rsid w:val="00A2184C"/>
    <w:rsid w:val="00A2188F"/>
    <w:rsid w:val="00A21E5A"/>
    <w:rsid w:val="00A220F4"/>
    <w:rsid w:val="00A22144"/>
    <w:rsid w:val="00A22613"/>
    <w:rsid w:val="00A227F0"/>
    <w:rsid w:val="00A22824"/>
    <w:rsid w:val="00A22B90"/>
    <w:rsid w:val="00A22C70"/>
    <w:rsid w:val="00A235BC"/>
    <w:rsid w:val="00A235C7"/>
    <w:rsid w:val="00A23764"/>
    <w:rsid w:val="00A23BCB"/>
    <w:rsid w:val="00A23C0A"/>
    <w:rsid w:val="00A2437E"/>
    <w:rsid w:val="00A24702"/>
    <w:rsid w:val="00A2494A"/>
    <w:rsid w:val="00A24979"/>
    <w:rsid w:val="00A24C18"/>
    <w:rsid w:val="00A24CE0"/>
    <w:rsid w:val="00A24FCB"/>
    <w:rsid w:val="00A2532F"/>
    <w:rsid w:val="00A25473"/>
    <w:rsid w:val="00A2564A"/>
    <w:rsid w:val="00A25EBD"/>
    <w:rsid w:val="00A25FFB"/>
    <w:rsid w:val="00A26C65"/>
    <w:rsid w:val="00A26E2E"/>
    <w:rsid w:val="00A27042"/>
    <w:rsid w:val="00A275D7"/>
    <w:rsid w:val="00A279A2"/>
    <w:rsid w:val="00A27A77"/>
    <w:rsid w:val="00A27EDE"/>
    <w:rsid w:val="00A27F77"/>
    <w:rsid w:val="00A304DC"/>
    <w:rsid w:val="00A307B3"/>
    <w:rsid w:val="00A30F8E"/>
    <w:rsid w:val="00A31003"/>
    <w:rsid w:val="00A31083"/>
    <w:rsid w:val="00A31157"/>
    <w:rsid w:val="00A3154A"/>
    <w:rsid w:val="00A31D5C"/>
    <w:rsid w:val="00A31EA1"/>
    <w:rsid w:val="00A323F5"/>
    <w:rsid w:val="00A3250F"/>
    <w:rsid w:val="00A32590"/>
    <w:rsid w:val="00A3290D"/>
    <w:rsid w:val="00A32959"/>
    <w:rsid w:val="00A32EF8"/>
    <w:rsid w:val="00A32F94"/>
    <w:rsid w:val="00A330F7"/>
    <w:rsid w:val="00A3334A"/>
    <w:rsid w:val="00A33373"/>
    <w:rsid w:val="00A33533"/>
    <w:rsid w:val="00A3355C"/>
    <w:rsid w:val="00A33CC1"/>
    <w:rsid w:val="00A33E9E"/>
    <w:rsid w:val="00A34018"/>
    <w:rsid w:val="00A34050"/>
    <w:rsid w:val="00A34688"/>
    <w:rsid w:val="00A34822"/>
    <w:rsid w:val="00A34BA8"/>
    <w:rsid w:val="00A34C79"/>
    <w:rsid w:val="00A35429"/>
    <w:rsid w:val="00A35998"/>
    <w:rsid w:val="00A35C75"/>
    <w:rsid w:val="00A36156"/>
    <w:rsid w:val="00A36540"/>
    <w:rsid w:val="00A366E7"/>
    <w:rsid w:val="00A36992"/>
    <w:rsid w:val="00A372DA"/>
    <w:rsid w:val="00A37339"/>
    <w:rsid w:val="00A373C6"/>
    <w:rsid w:val="00A37456"/>
    <w:rsid w:val="00A37569"/>
    <w:rsid w:val="00A37853"/>
    <w:rsid w:val="00A40336"/>
    <w:rsid w:val="00A40478"/>
    <w:rsid w:val="00A406CE"/>
    <w:rsid w:val="00A4080E"/>
    <w:rsid w:val="00A4091F"/>
    <w:rsid w:val="00A40B4E"/>
    <w:rsid w:val="00A40E9B"/>
    <w:rsid w:val="00A4100E"/>
    <w:rsid w:val="00A41296"/>
    <w:rsid w:val="00A4162A"/>
    <w:rsid w:val="00A41838"/>
    <w:rsid w:val="00A41946"/>
    <w:rsid w:val="00A41A4B"/>
    <w:rsid w:val="00A41B65"/>
    <w:rsid w:val="00A425A2"/>
    <w:rsid w:val="00A42759"/>
    <w:rsid w:val="00A42DE2"/>
    <w:rsid w:val="00A42FE0"/>
    <w:rsid w:val="00A43426"/>
    <w:rsid w:val="00A43678"/>
    <w:rsid w:val="00A43AB8"/>
    <w:rsid w:val="00A43E5F"/>
    <w:rsid w:val="00A43F60"/>
    <w:rsid w:val="00A44017"/>
    <w:rsid w:val="00A4409F"/>
    <w:rsid w:val="00A44146"/>
    <w:rsid w:val="00A44252"/>
    <w:rsid w:val="00A44397"/>
    <w:rsid w:val="00A4449D"/>
    <w:rsid w:val="00A444D0"/>
    <w:rsid w:val="00A4492E"/>
    <w:rsid w:val="00A44C23"/>
    <w:rsid w:val="00A44DE4"/>
    <w:rsid w:val="00A451BD"/>
    <w:rsid w:val="00A45891"/>
    <w:rsid w:val="00A45A10"/>
    <w:rsid w:val="00A45A29"/>
    <w:rsid w:val="00A45DC9"/>
    <w:rsid w:val="00A46160"/>
    <w:rsid w:val="00A46297"/>
    <w:rsid w:val="00A463C7"/>
    <w:rsid w:val="00A46634"/>
    <w:rsid w:val="00A466F4"/>
    <w:rsid w:val="00A469F7"/>
    <w:rsid w:val="00A46AEF"/>
    <w:rsid w:val="00A46BD8"/>
    <w:rsid w:val="00A46DD0"/>
    <w:rsid w:val="00A47175"/>
    <w:rsid w:val="00A47267"/>
    <w:rsid w:val="00A476B3"/>
    <w:rsid w:val="00A47EF2"/>
    <w:rsid w:val="00A47F2B"/>
    <w:rsid w:val="00A506B3"/>
    <w:rsid w:val="00A50AE4"/>
    <w:rsid w:val="00A5175A"/>
    <w:rsid w:val="00A51835"/>
    <w:rsid w:val="00A51AB1"/>
    <w:rsid w:val="00A51BCD"/>
    <w:rsid w:val="00A51BD9"/>
    <w:rsid w:val="00A51C5A"/>
    <w:rsid w:val="00A51F70"/>
    <w:rsid w:val="00A520E2"/>
    <w:rsid w:val="00A52611"/>
    <w:rsid w:val="00A529C5"/>
    <w:rsid w:val="00A52A32"/>
    <w:rsid w:val="00A52F1D"/>
    <w:rsid w:val="00A52FA9"/>
    <w:rsid w:val="00A52FE4"/>
    <w:rsid w:val="00A53039"/>
    <w:rsid w:val="00A530F9"/>
    <w:rsid w:val="00A53114"/>
    <w:rsid w:val="00A5317C"/>
    <w:rsid w:val="00A53643"/>
    <w:rsid w:val="00A53950"/>
    <w:rsid w:val="00A5395D"/>
    <w:rsid w:val="00A53A8F"/>
    <w:rsid w:val="00A53A93"/>
    <w:rsid w:val="00A53CDA"/>
    <w:rsid w:val="00A54146"/>
    <w:rsid w:val="00A545AC"/>
    <w:rsid w:val="00A54A36"/>
    <w:rsid w:val="00A54A5E"/>
    <w:rsid w:val="00A5566D"/>
    <w:rsid w:val="00A55D00"/>
    <w:rsid w:val="00A55DB4"/>
    <w:rsid w:val="00A5625F"/>
    <w:rsid w:val="00A562A1"/>
    <w:rsid w:val="00A56465"/>
    <w:rsid w:val="00A566AE"/>
    <w:rsid w:val="00A569A4"/>
    <w:rsid w:val="00A56CFD"/>
    <w:rsid w:val="00A56D90"/>
    <w:rsid w:val="00A56DF7"/>
    <w:rsid w:val="00A56E8F"/>
    <w:rsid w:val="00A57281"/>
    <w:rsid w:val="00A57504"/>
    <w:rsid w:val="00A578BE"/>
    <w:rsid w:val="00A60370"/>
    <w:rsid w:val="00A60470"/>
    <w:rsid w:val="00A60D9B"/>
    <w:rsid w:val="00A60ED9"/>
    <w:rsid w:val="00A61025"/>
    <w:rsid w:val="00A61030"/>
    <w:rsid w:val="00A6178A"/>
    <w:rsid w:val="00A61FDC"/>
    <w:rsid w:val="00A623DA"/>
    <w:rsid w:val="00A6262E"/>
    <w:rsid w:val="00A627B7"/>
    <w:rsid w:val="00A62B19"/>
    <w:rsid w:val="00A62B48"/>
    <w:rsid w:val="00A62D09"/>
    <w:rsid w:val="00A62F99"/>
    <w:rsid w:val="00A62FEF"/>
    <w:rsid w:val="00A62FFD"/>
    <w:rsid w:val="00A6323C"/>
    <w:rsid w:val="00A636B8"/>
    <w:rsid w:val="00A63CB1"/>
    <w:rsid w:val="00A64932"/>
    <w:rsid w:val="00A64C2F"/>
    <w:rsid w:val="00A64D5A"/>
    <w:rsid w:val="00A65849"/>
    <w:rsid w:val="00A65A8C"/>
    <w:rsid w:val="00A65B1C"/>
    <w:rsid w:val="00A65F52"/>
    <w:rsid w:val="00A66347"/>
    <w:rsid w:val="00A6634C"/>
    <w:rsid w:val="00A668C2"/>
    <w:rsid w:val="00A66996"/>
    <w:rsid w:val="00A66C72"/>
    <w:rsid w:val="00A66D4C"/>
    <w:rsid w:val="00A670FC"/>
    <w:rsid w:val="00A672F2"/>
    <w:rsid w:val="00A673C1"/>
    <w:rsid w:val="00A674BC"/>
    <w:rsid w:val="00A67584"/>
    <w:rsid w:val="00A67624"/>
    <w:rsid w:val="00A67865"/>
    <w:rsid w:val="00A6797A"/>
    <w:rsid w:val="00A67B02"/>
    <w:rsid w:val="00A67C17"/>
    <w:rsid w:val="00A67EA9"/>
    <w:rsid w:val="00A7006A"/>
    <w:rsid w:val="00A70202"/>
    <w:rsid w:val="00A7092B"/>
    <w:rsid w:val="00A70A43"/>
    <w:rsid w:val="00A70C90"/>
    <w:rsid w:val="00A70EF6"/>
    <w:rsid w:val="00A70F3F"/>
    <w:rsid w:val="00A7114D"/>
    <w:rsid w:val="00A71185"/>
    <w:rsid w:val="00A71360"/>
    <w:rsid w:val="00A713E1"/>
    <w:rsid w:val="00A715B0"/>
    <w:rsid w:val="00A7166F"/>
    <w:rsid w:val="00A71852"/>
    <w:rsid w:val="00A71CAC"/>
    <w:rsid w:val="00A7257A"/>
    <w:rsid w:val="00A72715"/>
    <w:rsid w:val="00A72AB2"/>
    <w:rsid w:val="00A73128"/>
    <w:rsid w:val="00A732DE"/>
    <w:rsid w:val="00A733EA"/>
    <w:rsid w:val="00A73EA4"/>
    <w:rsid w:val="00A74177"/>
    <w:rsid w:val="00A743E5"/>
    <w:rsid w:val="00A745E4"/>
    <w:rsid w:val="00A74A02"/>
    <w:rsid w:val="00A74B59"/>
    <w:rsid w:val="00A7545F"/>
    <w:rsid w:val="00A75578"/>
    <w:rsid w:val="00A75749"/>
    <w:rsid w:val="00A75B18"/>
    <w:rsid w:val="00A75EAB"/>
    <w:rsid w:val="00A75EFA"/>
    <w:rsid w:val="00A75FAB"/>
    <w:rsid w:val="00A7643C"/>
    <w:rsid w:val="00A76917"/>
    <w:rsid w:val="00A76AC1"/>
    <w:rsid w:val="00A76E01"/>
    <w:rsid w:val="00A76F67"/>
    <w:rsid w:val="00A774B9"/>
    <w:rsid w:val="00A80291"/>
    <w:rsid w:val="00A803BF"/>
    <w:rsid w:val="00A808E9"/>
    <w:rsid w:val="00A80FEF"/>
    <w:rsid w:val="00A81269"/>
    <w:rsid w:val="00A8150B"/>
    <w:rsid w:val="00A8157E"/>
    <w:rsid w:val="00A816D1"/>
    <w:rsid w:val="00A819D3"/>
    <w:rsid w:val="00A81AE3"/>
    <w:rsid w:val="00A81C23"/>
    <w:rsid w:val="00A81CA6"/>
    <w:rsid w:val="00A81CBA"/>
    <w:rsid w:val="00A81FF2"/>
    <w:rsid w:val="00A822F6"/>
    <w:rsid w:val="00A82385"/>
    <w:rsid w:val="00A824B8"/>
    <w:rsid w:val="00A8280F"/>
    <w:rsid w:val="00A828E5"/>
    <w:rsid w:val="00A829ED"/>
    <w:rsid w:val="00A82A84"/>
    <w:rsid w:val="00A82E56"/>
    <w:rsid w:val="00A83531"/>
    <w:rsid w:val="00A83931"/>
    <w:rsid w:val="00A844F2"/>
    <w:rsid w:val="00A849E8"/>
    <w:rsid w:val="00A84EC2"/>
    <w:rsid w:val="00A84F5A"/>
    <w:rsid w:val="00A84F83"/>
    <w:rsid w:val="00A85161"/>
    <w:rsid w:val="00A856FE"/>
    <w:rsid w:val="00A85AB3"/>
    <w:rsid w:val="00A85BFC"/>
    <w:rsid w:val="00A85E2E"/>
    <w:rsid w:val="00A85F8C"/>
    <w:rsid w:val="00A86150"/>
    <w:rsid w:val="00A8616D"/>
    <w:rsid w:val="00A86334"/>
    <w:rsid w:val="00A863E0"/>
    <w:rsid w:val="00A865C0"/>
    <w:rsid w:val="00A86AB1"/>
    <w:rsid w:val="00A86EF2"/>
    <w:rsid w:val="00A87045"/>
    <w:rsid w:val="00A87186"/>
    <w:rsid w:val="00A87363"/>
    <w:rsid w:val="00A87C8F"/>
    <w:rsid w:val="00A87E96"/>
    <w:rsid w:val="00A904C7"/>
    <w:rsid w:val="00A9052A"/>
    <w:rsid w:val="00A90785"/>
    <w:rsid w:val="00A90907"/>
    <w:rsid w:val="00A909C9"/>
    <w:rsid w:val="00A909FD"/>
    <w:rsid w:val="00A90A43"/>
    <w:rsid w:val="00A90F75"/>
    <w:rsid w:val="00A911BE"/>
    <w:rsid w:val="00A911C0"/>
    <w:rsid w:val="00A9129F"/>
    <w:rsid w:val="00A91829"/>
    <w:rsid w:val="00A919CC"/>
    <w:rsid w:val="00A91AC3"/>
    <w:rsid w:val="00A91BFB"/>
    <w:rsid w:val="00A92089"/>
    <w:rsid w:val="00A92177"/>
    <w:rsid w:val="00A9233F"/>
    <w:rsid w:val="00A923BA"/>
    <w:rsid w:val="00A924A8"/>
    <w:rsid w:val="00A92646"/>
    <w:rsid w:val="00A926A1"/>
    <w:rsid w:val="00A92E27"/>
    <w:rsid w:val="00A92EBC"/>
    <w:rsid w:val="00A930BE"/>
    <w:rsid w:val="00A93601"/>
    <w:rsid w:val="00A937B7"/>
    <w:rsid w:val="00A93FE3"/>
    <w:rsid w:val="00A940F2"/>
    <w:rsid w:val="00A9444A"/>
    <w:rsid w:val="00A9470C"/>
    <w:rsid w:val="00A94782"/>
    <w:rsid w:val="00A9485A"/>
    <w:rsid w:val="00A94B2A"/>
    <w:rsid w:val="00A94D07"/>
    <w:rsid w:val="00A94FA5"/>
    <w:rsid w:val="00A9590B"/>
    <w:rsid w:val="00A95956"/>
    <w:rsid w:val="00A959B5"/>
    <w:rsid w:val="00A95B75"/>
    <w:rsid w:val="00A961A5"/>
    <w:rsid w:val="00A968F0"/>
    <w:rsid w:val="00A972AB"/>
    <w:rsid w:val="00A97452"/>
    <w:rsid w:val="00A976B9"/>
    <w:rsid w:val="00A9777F"/>
    <w:rsid w:val="00A9785A"/>
    <w:rsid w:val="00A9790A"/>
    <w:rsid w:val="00A97F02"/>
    <w:rsid w:val="00AA03D2"/>
    <w:rsid w:val="00AA047C"/>
    <w:rsid w:val="00AA0490"/>
    <w:rsid w:val="00AA072E"/>
    <w:rsid w:val="00AA0743"/>
    <w:rsid w:val="00AA0972"/>
    <w:rsid w:val="00AA0B43"/>
    <w:rsid w:val="00AA0D0A"/>
    <w:rsid w:val="00AA116C"/>
    <w:rsid w:val="00AA1647"/>
    <w:rsid w:val="00AA178D"/>
    <w:rsid w:val="00AA184A"/>
    <w:rsid w:val="00AA1C80"/>
    <w:rsid w:val="00AA1CAB"/>
    <w:rsid w:val="00AA1D34"/>
    <w:rsid w:val="00AA1E71"/>
    <w:rsid w:val="00AA213F"/>
    <w:rsid w:val="00AA2212"/>
    <w:rsid w:val="00AA231D"/>
    <w:rsid w:val="00AA2439"/>
    <w:rsid w:val="00AA2985"/>
    <w:rsid w:val="00AA2B6A"/>
    <w:rsid w:val="00AA2BAB"/>
    <w:rsid w:val="00AA2C78"/>
    <w:rsid w:val="00AA2D78"/>
    <w:rsid w:val="00AA2F0B"/>
    <w:rsid w:val="00AA2F2C"/>
    <w:rsid w:val="00AA35C5"/>
    <w:rsid w:val="00AA3A7A"/>
    <w:rsid w:val="00AA3BA5"/>
    <w:rsid w:val="00AA3F9E"/>
    <w:rsid w:val="00AA4664"/>
    <w:rsid w:val="00AA4CDD"/>
    <w:rsid w:val="00AA4E01"/>
    <w:rsid w:val="00AA4FFC"/>
    <w:rsid w:val="00AA5362"/>
    <w:rsid w:val="00AA53C5"/>
    <w:rsid w:val="00AA545B"/>
    <w:rsid w:val="00AA54C5"/>
    <w:rsid w:val="00AA5925"/>
    <w:rsid w:val="00AA6039"/>
    <w:rsid w:val="00AA6883"/>
    <w:rsid w:val="00AA6B6A"/>
    <w:rsid w:val="00AA6BBA"/>
    <w:rsid w:val="00AA6C1E"/>
    <w:rsid w:val="00AA6DAE"/>
    <w:rsid w:val="00AA6DB0"/>
    <w:rsid w:val="00AA733E"/>
    <w:rsid w:val="00AA7343"/>
    <w:rsid w:val="00AA7788"/>
    <w:rsid w:val="00AA7987"/>
    <w:rsid w:val="00AA7AB8"/>
    <w:rsid w:val="00AA7D1B"/>
    <w:rsid w:val="00AA7D1F"/>
    <w:rsid w:val="00AA7D54"/>
    <w:rsid w:val="00AB0129"/>
    <w:rsid w:val="00AB01D4"/>
    <w:rsid w:val="00AB026F"/>
    <w:rsid w:val="00AB0275"/>
    <w:rsid w:val="00AB041F"/>
    <w:rsid w:val="00AB052F"/>
    <w:rsid w:val="00AB05A3"/>
    <w:rsid w:val="00AB05CC"/>
    <w:rsid w:val="00AB068C"/>
    <w:rsid w:val="00AB0820"/>
    <w:rsid w:val="00AB09CC"/>
    <w:rsid w:val="00AB1862"/>
    <w:rsid w:val="00AB1931"/>
    <w:rsid w:val="00AB1AEB"/>
    <w:rsid w:val="00AB1B30"/>
    <w:rsid w:val="00AB2068"/>
    <w:rsid w:val="00AB2115"/>
    <w:rsid w:val="00AB250E"/>
    <w:rsid w:val="00AB25FA"/>
    <w:rsid w:val="00AB2860"/>
    <w:rsid w:val="00AB2BB3"/>
    <w:rsid w:val="00AB308B"/>
    <w:rsid w:val="00AB318E"/>
    <w:rsid w:val="00AB354A"/>
    <w:rsid w:val="00AB3593"/>
    <w:rsid w:val="00AB36C1"/>
    <w:rsid w:val="00AB3F21"/>
    <w:rsid w:val="00AB3F98"/>
    <w:rsid w:val="00AB4442"/>
    <w:rsid w:val="00AB4545"/>
    <w:rsid w:val="00AB45DF"/>
    <w:rsid w:val="00AB4A3A"/>
    <w:rsid w:val="00AB4C6C"/>
    <w:rsid w:val="00AB4DF8"/>
    <w:rsid w:val="00AB5068"/>
    <w:rsid w:val="00AB51CC"/>
    <w:rsid w:val="00AB539D"/>
    <w:rsid w:val="00AB5529"/>
    <w:rsid w:val="00AB5849"/>
    <w:rsid w:val="00AB5B50"/>
    <w:rsid w:val="00AB5C44"/>
    <w:rsid w:val="00AB5CF4"/>
    <w:rsid w:val="00AB5D41"/>
    <w:rsid w:val="00AB5F5B"/>
    <w:rsid w:val="00AB628A"/>
    <w:rsid w:val="00AB638E"/>
    <w:rsid w:val="00AB6760"/>
    <w:rsid w:val="00AB68EE"/>
    <w:rsid w:val="00AB6F4C"/>
    <w:rsid w:val="00AB732D"/>
    <w:rsid w:val="00AB7354"/>
    <w:rsid w:val="00AB74E4"/>
    <w:rsid w:val="00AB7867"/>
    <w:rsid w:val="00AB7A9E"/>
    <w:rsid w:val="00AB7CEF"/>
    <w:rsid w:val="00AC0197"/>
    <w:rsid w:val="00AC027B"/>
    <w:rsid w:val="00AC0614"/>
    <w:rsid w:val="00AC07BA"/>
    <w:rsid w:val="00AC0CF4"/>
    <w:rsid w:val="00AC10AF"/>
    <w:rsid w:val="00AC10BB"/>
    <w:rsid w:val="00AC153B"/>
    <w:rsid w:val="00AC1652"/>
    <w:rsid w:val="00AC1AB5"/>
    <w:rsid w:val="00AC2891"/>
    <w:rsid w:val="00AC2A5F"/>
    <w:rsid w:val="00AC3165"/>
    <w:rsid w:val="00AC31B1"/>
    <w:rsid w:val="00AC3226"/>
    <w:rsid w:val="00AC348F"/>
    <w:rsid w:val="00AC37E3"/>
    <w:rsid w:val="00AC3E1E"/>
    <w:rsid w:val="00AC3EB3"/>
    <w:rsid w:val="00AC46CF"/>
    <w:rsid w:val="00AC4745"/>
    <w:rsid w:val="00AC4964"/>
    <w:rsid w:val="00AC4C3E"/>
    <w:rsid w:val="00AC4D10"/>
    <w:rsid w:val="00AC4DB1"/>
    <w:rsid w:val="00AC4DBA"/>
    <w:rsid w:val="00AC4FB1"/>
    <w:rsid w:val="00AC5019"/>
    <w:rsid w:val="00AC5255"/>
    <w:rsid w:val="00AC53C7"/>
    <w:rsid w:val="00AC5728"/>
    <w:rsid w:val="00AC576E"/>
    <w:rsid w:val="00AC5A33"/>
    <w:rsid w:val="00AC5AA3"/>
    <w:rsid w:val="00AC5D27"/>
    <w:rsid w:val="00AC6273"/>
    <w:rsid w:val="00AC62A6"/>
    <w:rsid w:val="00AC651C"/>
    <w:rsid w:val="00AC666C"/>
    <w:rsid w:val="00AC66AF"/>
    <w:rsid w:val="00AC67DE"/>
    <w:rsid w:val="00AC6C7E"/>
    <w:rsid w:val="00AC6EE5"/>
    <w:rsid w:val="00AC6F07"/>
    <w:rsid w:val="00AC6FB7"/>
    <w:rsid w:val="00AC72AC"/>
    <w:rsid w:val="00AC7492"/>
    <w:rsid w:val="00AC76CA"/>
    <w:rsid w:val="00AC7C91"/>
    <w:rsid w:val="00AD00A9"/>
    <w:rsid w:val="00AD0419"/>
    <w:rsid w:val="00AD0567"/>
    <w:rsid w:val="00AD0882"/>
    <w:rsid w:val="00AD08C8"/>
    <w:rsid w:val="00AD0972"/>
    <w:rsid w:val="00AD0A3C"/>
    <w:rsid w:val="00AD0C70"/>
    <w:rsid w:val="00AD0E21"/>
    <w:rsid w:val="00AD0F0F"/>
    <w:rsid w:val="00AD0F55"/>
    <w:rsid w:val="00AD10DA"/>
    <w:rsid w:val="00AD110A"/>
    <w:rsid w:val="00AD12F5"/>
    <w:rsid w:val="00AD1392"/>
    <w:rsid w:val="00AD146C"/>
    <w:rsid w:val="00AD1476"/>
    <w:rsid w:val="00AD19F6"/>
    <w:rsid w:val="00AD1A04"/>
    <w:rsid w:val="00AD2348"/>
    <w:rsid w:val="00AD273C"/>
    <w:rsid w:val="00AD2B57"/>
    <w:rsid w:val="00AD3050"/>
    <w:rsid w:val="00AD33D2"/>
    <w:rsid w:val="00AD366D"/>
    <w:rsid w:val="00AD3BA4"/>
    <w:rsid w:val="00AD4005"/>
    <w:rsid w:val="00AD485D"/>
    <w:rsid w:val="00AD4869"/>
    <w:rsid w:val="00AD4BE9"/>
    <w:rsid w:val="00AD4C1A"/>
    <w:rsid w:val="00AD4D6C"/>
    <w:rsid w:val="00AD4FA2"/>
    <w:rsid w:val="00AD50EB"/>
    <w:rsid w:val="00AD5164"/>
    <w:rsid w:val="00AD5482"/>
    <w:rsid w:val="00AD58ED"/>
    <w:rsid w:val="00AD5BA4"/>
    <w:rsid w:val="00AD5C29"/>
    <w:rsid w:val="00AD5C3B"/>
    <w:rsid w:val="00AD5F2C"/>
    <w:rsid w:val="00AD5F3A"/>
    <w:rsid w:val="00AD6083"/>
    <w:rsid w:val="00AD60DF"/>
    <w:rsid w:val="00AD617C"/>
    <w:rsid w:val="00AD6343"/>
    <w:rsid w:val="00AD6590"/>
    <w:rsid w:val="00AD690B"/>
    <w:rsid w:val="00AD6BE1"/>
    <w:rsid w:val="00AD6DEF"/>
    <w:rsid w:val="00AD6F8C"/>
    <w:rsid w:val="00AD6F91"/>
    <w:rsid w:val="00AD753B"/>
    <w:rsid w:val="00AD76B0"/>
    <w:rsid w:val="00AD7801"/>
    <w:rsid w:val="00AD7910"/>
    <w:rsid w:val="00AD7AF9"/>
    <w:rsid w:val="00AD7EC1"/>
    <w:rsid w:val="00AD7F15"/>
    <w:rsid w:val="00AE0180"/>
    <w:rsid w:val="00AE044C"/>
    <w:rsid w:val="00AE06D0"/>
    <w:rsid w:val="00AE09C3"/>
    <w:rsid w:val="00AE09D3"/>
    <w:rsid w:val="00AE0B7E"/>
    <w:rsid w:val="00AE15BB"/>
    <w:rsid w:val="00AE176F"/>
    <w:rsid w:val="00AE1856"/>
    <w:rsid w:val="00AE1E4D"/>
    <w:rsid w:val="00AE1FC5"/>
    <w:rsid w:val="00AE1FC6"/>
    <w:rsid w:val="00AE1FEA"/>
    <w:rsid w:val="00AE216D"/>
    <w:rsid w:val="00AE2337"/>
    <w:rsid w:val="00AE2834"/>
    <w:rsid w:val="00AE2951"/>
    <w:rsid w:val="00AE2A7C"/>
    <w:rsid w:val="00AE2DEC"/>
    <w:rsid w:val="00AE3227"/>
    <w:rsid w:val="00AE34DB"/>
    <w:rsid w:val="00AE35BF"/>
    <w:rsid w:val="00AE3825"/>
    <w:rsid w:val="00AE3B6D"/>
    <w:rsid w:val="00AE3BC1"/>
    <w:rsid w:val="00AE4B66"/>
    <w:rsid w:val="00AE4D35"/>
    <w:rsid w:val="00AE4F8A"/>
    <w:rsid w:val="00AE4F90"/>
    <w:rsid w:val="00AE52DD"/>
    <w:rsid w:val="00AE556D"/>
    <w:rsid w:val="00AE59D3"/>
    <w:rsid w:val="00AE5D5F"/>
    <w:rsid w:val="00AE5E54"/>
    <w:rsid w:val="00AE5EE8"/>
    <w:rsid w:val="00AE611F"/>
    <w:rsid w:val="00AE62B9"/>
    <w:rsid w:val="00AE6B37"/>
    <w:rsid w:val="00AE6C7A"/>
    <w:rsid w:val="00AE7280"/>
    <w:rsid w:val="00AE7368"/>
    <w:rsid w:val="00AE737A"/>
    <w:rsid w:val="00AE7490"/>
    <w:rsid w:val="00AE7844"/>
    <w:rsid w:val="00AE7E4F"/>
    <w:rsid w:val="00AE7FEC"/>
    <w:rsid w:val="00AF00EA"/>
    <w:rsid w:val="00AF030F"/>
    <w:rsid w:val="00AF0638"/>
    <w:rsid w:val="00AF0695"/>
    <w:rsid w:val="00AF0E96"/>
    <w:rsid w:val="00AF14D7"/>
    <w:rsid w:val="00AF151F"/>
    <w:rsid w:val="00AF1A21"/>
    <w:rsid w:val="00AF1B84"/>
    <w:rsid w:val="00AF2225"/>
    <w:rsid w:val="00AF2427"/>
    <w:rsid w:val="00AF250A"/>
    <w:rsid w:val="00AF2921"/>
    <w:rsid w:val="00AF32AC"/>
    <w:rsid w:val="00AF3412"/>
    <w:rsid w:val="00AF38A4"/>
    <w:rsid w:val="00AF3BF3"/>
    <w:rsid w:val="00AF3C86"/>
    <w:rsid w:val="00AF3E97"/>
    <w:rsid w:val="00AF472D"/>
    <w:rsid w:val="00AF479B"/>
    <w:rsid w:val="00AF4857"/>
    <w:rsid w:val="00AF4965"/>
    <w:rsid w:val="00AF4B51"/>
    <w:rsid w:val="00AF521F"/>
    <w:rsid w:val="00AF5248"/>
    <w:rsid w:val="00AF545C"/>
    <w:rsid w:val="00AF5575"/>
    <w:rsid w:val="00AF562D"/>
    <w:rsid w:val="00AF5952"/>
    <w:rsid w:val="00AF5B7D"/>
    <w:rsid w:val="00AF60F3"/>
    <w:rsid w:val="00AF6173"/>
    <w:rsid w:val="00AF64BC"/>
    <w:rsid w:val="00AF6512"/>
    <w:rsid w:val="00AF6674"/>
    <w:rsid w:val="00AF6709"/>
    <w:rsid w:val="00AF676B"/>
    <w:rsid w:val="00AF6970"/>
    <w:rsid w:val="00AF69CF"/>
    <w:rsid w:val="00AF6DBE"/>
    <w:rsid w:val="00AF7082"/>
    <w:rsid w:val="00AF7498"/>
    <w:rsid w:val="00B008F7"/>
    <w:rsid w:val="00B00A74"/>
    <w:rsid w:val="00B00BB3"/>
    <w:rsid w:val="00B00FA2"/>
    <w:rsid w:val="00B014DD"/>
    <w:rsid w:val="00B01763"/>
    <w:rsid w:val="00B01D33"/>
    <w:rsid w:val="00B01E7C"/>
    <w:rsid w:val="00B01EC7"/>
    <w:rsid w:val="00B01EF0"/>
    <w:rsid w:val="00B02349"/>
    <w:rsid w:val="00B024A2"/>
    <w:rsid w:val="00B025C0"/>
    <w:rsid w:val="00B02814"/>
    <w:rsid w:val="00B02876"/>
    <w:rsid w:val="00B02B42"/>
    <w:rsid w:val="00B02D62"/>
    <w:rsid w:val="00B03172"/>
    <w:rsid w:val="00B031C2"/>
    <w:rsid w:val="00B0358D"/>
    <w:rsid w:val="00B03622"/>
    <w:rsid w:val="00B03931"/>
    <w:rsid w:val="00B03B7B"/>
    <w:rsid w:val="00B03D6D"/>
    <w:rsid w:val="00B04190"/>
    <w:rsid w:val="00B04231"/>
    <w:rsid w:val="00B04237"/>
    <w:rsid w:val="00B04B9C"/>
    <w:rsid w:val="00B04E8B"/>
    <w:rsid w:val="00B05034"/>
    <w:rsid w:val="00B0512F"/>
    <w:rsid w:val="00B05431"/>
    <w:rsid w:val="00B0555B"/>
    <w:rsid w:val="00B055A3"/>
    <w:rsid w:val="00B05691"/>
    <w:rsid w:val="00B05886"/>
    <w:rsid w:val="00B059D0"/>
    <w:rsid w:val="00B05D01"/>
    <w:rsid w:val="00B05D64"/>
    <w:rsid w:val="00B05D80"/>
    <w:rsid w:val="00B062BD"/>
    <w:rsid w:val="00B06508"/>
    <w:rsid w:val="00B0674D"/>
    <w:rsid w:val="00B067C2"/>
    <w:rsid w:val="00B0689B"/>
    <w:rsid w:val="00B069F7"/>
    <w:rsid w:val="00B06A7E"/>
    <w:rsid w:val="00B06EFF"/>
    <w:rsid w:val="00B06F27"/>
    <w:rsid w:val="00B07045"/>
    <w:rsid w:val="00B0777F"/>
    <w:rsid w:val="00B07AD3"/>
    <w:rsid w:val="00B07E7C"/>
    <w:rsid w:val="00B101A0"/>
    <w:rsid w:val="00B1021C"/>
    <w:rsid w:val="00B106B0"/>
    <w:rsid w:val="00B107E8"/>
    <w:rsid w:val="00B10AD6"/>
    <w:rsid w:val="00B10B83"/>
    <w:rsid w:val="00B10E07"/>
    <w:rsid w:val="00B10EA2"/>
    <w:rsid w:val="00B10ECC"/>
    <w:rsid w:val="00B11145"/>
    <w:rsid w:val="00B113C4"/>
    <w:rsid w:val="00B11957"/>
    <w:rsid w:val="00B11970"/>
    <w:rsid w:val="00B11ED3"/>
    <w:rsid w:val="00B12213"/>
    <w:rsid w:val="00B12288"/>
    <w:rsid w:val="00B125B2"/>
    <w:rsid w:val="00B12C99"/>
    <w:rsid w:val="00B12CAA"/>
    <w:rsid w:val="00B1329E"/>
    <w:rsid w:val="00B13542"/>
    <w:rsid w:val="00B1364A"/>
    <w:rsid w:val="00B13B21"/>
    <w:rsid w:val="00B13B92"/>
    <w:rsid w:val="00B13C13"/>
    <w:rsid w:val="00B13F6F"/>
    <w:rsid w:val="00B13F95"/>
    <w:rsid w:val="00B14265"/>
    <w:rsid w:val="00B1430B"/>
    <w:rsid w:val="00B14361"/>
    <w:rsid w:val="00B14429"/>
    <w:rsid w:val="00B1473F"/>
    <w:rsid w:val="00B1478C"/>
    <w:rsid w:val="00B14C1D"/>
    <w:rsid w:val="00B14E25"/>
    <w:rsid w:val="00B1522A"/>
    <w:rsid w:val="00B15286"/>
    <w:rsid w:val="00B1558E"/>
    <w:rsid w:val="00B15729"/>
    <w:rsid w:val="00B15850"/>
    <w:rsid w:val="00B15879"/>
    <w:rsid w:val="00B1593B"/>
    <w:rsid w:val="00B15E48"/>
    <w:rsid w:val="00B15F5A"/>
    <w:rsid w:val="00B16419"/>
    <w:rsid w:val="00B16ED5"/>
    <w:rsid w:val="00B17451"/>
    <w:rsid w:val="00B179E3"/>
    <w:rsid w:val="00B17A13"/>
    <w:rsid w:val="00B17EF1"/>
    <w:rsid w:val="00B20041"/>
    <w:rsid w:val="00B201F7"/>
    <w:rsid w:val="00B202BC"/>
    <w:rsid w:val="00B2045A"/>
    <w:rsid w:val="00B207A2"/>
    <w:rsid w:val="00B207B1"/>
    <w:rsid w:val="00B20C93"/>
    <w:rsid w:val="00B211D7"/>
    <w:rsid w:val="00B211E9"/>
    <w:rsid w:val="00B21249"/>
    <w:rsid w:val="00B2127B"/>
    <w:rsid w:val="00B21319"/>
    <w:rsid w:val="00B2150B"/>
    <w:rsid w:val="00B2174B"/>
    <w:rsid w:val="00B218A8"/>
    <w:rsid w:val="00B21983"/>
    <w:rsid w:val="00B220BA"/>
    <w:rsid w:val="00B2214D"/>
    <w:rsid w:val="00B222C7"/>
    <w:rsid w:val="00B222FE"/>
    <w:rsid w:val="00B2282D"/>
    <w:rsid w:val="00B22CB2"/>
    <w:rsid w:val="00B22E9A"/>
    <w:rsid w:val="00B2371B"/>
    <w:rsid w:val="00B23935"/>
    <w:rsid w:val="00B23B75"/>
    <w:rsid w:val="00B23C03"/>
    <w:rsid w:val="00B23C61"/>
    <w:rsid w:val="00B2412B"/>
    <w:rsid w:val="00B24722"/>
    <w:rsid w:val="00B24891"/>
    <w:rsid w:val="00B24CCA"/>
    <w:rsid w:val="00B25858"/>
    <w:rsid w:val="00B2598B"/>
    <w:rsid w:val="00B25D87"/>
    <w:rsid w:val="00B266F2"/>
    <w:rsid w:val="00B26926"/>
    <w:rsid w:val="00B26F72"/>
    <w:rsid w:val="00B27053"/>
    <w:rsid w:val="00B2731B"/>
    <w:rsid w:val="00B27467"/>
    <w:rsid w:val="00B277D6"/>
    <w:rsid w:val="00B27A25"/>
    <w:rsid w:val="00B27ACB"/>
    <w:rsid w:val="00B27C0D"/>
    <w:rsid w:val="00B27CED"/>
    <w:rsid w:val="00B3010F"/>
    <w:rsid w:val="00B30333"/>
    <w:rsid w:val="00B303B1"/>
    <w:rsid w:val="00B3047A"/>
    <w:rsid w:val="00B30561"/>
    <w:rsid w:val="00B3061C"/>
    <w:rsid w:val="00B308A4"/>
    <w:rsid w:val="00B30AE8"/>
    <w:rsid w:val="00B30CB7"/>
    <w:rsid w:val="00B3102D"/>
    <w:rsid w:val="00B31064"/>
    <w:rsid w:val="00B3126E"/>
    <w:rsid w:val="00B31386"/>
    <w:rsid w:val="00B319FE"/>
    <w:rsid w:val="00B31A7F"/>
    <w:rsid w:val="00B31B14"/>
    <w:rsid w:val="00B31F59"/>
    <w:rsid w:val="00B31F7C"/>
    <w:rsid w:val="00B320B6"/>
    <w:rsid w:val="00B322B0"/>
    <w:rsid w:val="00B324B1"/>
    <w:rsid w:val="00B32693"/>
    <w:rsid w:val="00B32735"/>
    <w:rsid w:val="00B3314C"/>
    <w:rsid w:val="00B33F2B"/>
    <w:rsid w:val="00B34168"/>
    <w:rsid w:val="00B34311"/>
    <w:rsid w:val="00B34320"/>
    <w:rsid w:val="00B354CA"/>
    <w:rsid w:val="00B35601"/>
    <w:rsid w:val="00B358CB"/>
    <w:rsid w:val="00B359D3"/>
    <w:rsid w:val="00B35B8B"/>
    <w:rsid w:val="00B35EB4"/>
    <w:rsid w:val="00B36127"/>
    <w:rsid w:val="00B36358"/>
    <w:rsid w:val="00B36B30"/>
    <w:rsid w:val="00B36EC6"/>
    <w:rsid w:val="00B36FB8"/>
    <w:rsid w:val="00B37714"/>
    <w:rsid w:val="00B37AAA"/>
    <w:rsid w:val="00B37D98"/>
    <w:rsid w:val="00B4000B"/>
    <w:rsid w:val="00B40F53"/>
    <w:rsid w:val="00B410CD"/>
    <w:rsid w:val="00B414C3"/>
    <w:rsid w:val="00B414D9"/>
    <w:rsid w:val="00B41C1E"/>
    <w:rsid w:val="00B41D1F"/>
    <w:rsid w:val="00B41EE2"/>
    <w:rsid w:val="00B42563"/>
    <w:rsid w:val="00B42BCF"/>
    <w:rsid w:val="00B431E3"/>
    <w:rsid w:val="00B435BC"/>
    <w:rsid w:val="00B4412B"/>
    <w:rsid w:val="00B44163"/>
    <w:rsid w:val="00B441E9"/>
    <w:rsid w:val="00B44570"/>
    <w:rsid w:val="00B446B4"/>
    <w:rsid w:val="00B44EF0"/>
    <w:rsid w:val="00B452F9"/>
    <w:rsid w:val="00B4537B"/>
    <w:rsid w:val="00B45485"/>
    <w:rsid w:val="00B454F7"/>
    <w:rsid w:val="00B4550E"/>
    <w:rsid w:val="00B45A17"/>
    <w:rsid w:val="00B45B08"/>
    <w:rsid w:val="00B45E7A"/>
    <w:rsid w:val="00B466E6"/>
    <w:rsid w:val="00B467C2"/>
    <w:rsid w:val="00B4698E"/>
    <w:rsid w:val="00B46BE3"/>
    <w:rsid w:val="00B46D40"/>
    <w:rsid w:val="00B46D47"/>
    <w:rsid w:val="00B46EF5"/>
    <w:rsid w:val="00B471B7"/>
    <w:rsid w:val="00B471DE"/>
    <w:rsid w:val="00B471E8"/>
    <w:rsid w:val="00B4728F"/>
    <w:rsid w:val="00B502D0"/>
    <w:rsid w:val="00B50451"/>
    <w:rsid w:val="00B508B1"/>
    <w:rsid w:val="00B508DD"/>
    <w:rsid w:val="00B50CA8"/>
    <w:rsid w:val="00B51BBE"/>
    <w:rsid w:val="00B51C61"/>
    <w:rsid w:val="00B5217C"/>
    <w:rsid w:val="00B522E7"/>
    <w:rsid w:val="00B5268A"/>
    <w:rsid w:val="00B52799"/>
    <w:rsid w:val="00B5379F"/>
    <w:rsid w:val="00B53854"/>
    <w:rsid w:val="00B53FE7"/>
    <w:rsid w:val="00B54276"/>
    <w:rsid w:val="00B54730"/>
    <w:rsid w:val="00B54B93"/>
    <w:rsid w:val="00B54C3E"/>
    <w:rsid w:val="00B54D50"/>
    <w:rsid w:val="00B54E5A"/>
    <w:rsid w:val="00B54ED6"/>
    <w:rsid w:val="00B5570E"/>
    <w:rsid w:val="00B55845"/>
    <w:rsid w:val="00B55BE2"/>
    <w:rsid w:val="00B55BE8"/>
    <w:rsid w:val="00B55FA5"/>
    <w:rsid w:val="00B56457"/>
    <w:rsid w:val="00B56BA9"/>
    <w:rsid w:val="00B56BB4"/>
    <w:rsid w:val="00B56E62"/>
    <w:rsid w:val="00B56EE9"/>
    <w:rsid w:val="00B570D8"/>
    <w:rsid w:val="00B5734B"/>
    <w:rsid w:val="00B57712"/>
    <w:rsid w:val="00B57827"/>
    <w:rsid w:val="00B57946"/>
    <w:rsid w:val="00B57C14"/>
    <w:rsid w:val="00B57C54"/>
    <w:rsid w:val="00B60159"/>
    <w:rsid w:val="00B60359"/>
    <w:rsid w:val="00B609B5"/>
    <w:rsid w:val="00B60E1C"/>
    <w:rsid w:val="00B6116C"/>
    <w:rsid w:val="00B6139C"/>
    <w:rsid w:val="00B61B04"/>
    <w:rsid w:val="00B61C27"/>
    <w:rsid w:val="00B62186"/>
    <w:rsid w:val="00B62629"/>
    <w:rsid w:val="00B62741"/>
    <w:rsid w:val="00B62786"/>
    <w:rsid w:val="00B62838"/>
    <w:rsid w:val="00B637CF"/>
    <w:rsid w:val="00B63932"/>
    <w:rsid w:val="00B63956"/>
    <w:rsid w:val="00B63ABE"/>
    <w:rsid w:val="00B63BFB"/>
    <w:rsid w:val="00B63C59"/>
    <w:rsid w:val="00B63D05"/>
    <w:rsid w:val="00B63D51"/>
    <w:rsid w:val="00B63E37"/>
    <w:rsid w:val="00B63F19"/>
    <w:rsid w:val="00B6419D"/>
    <w:rsid w:val="00B6494E"/>
    <w:rsid w:val="00B64DAB"/>
    <w:rsid w:val="00B651D3"/>
    <w:rsid w:val="00B659CC"/>
    <w:rsid w:val="00B65D62"/>
    <w:rsid w:val="00B66161"/>
    <w:rsid w:val="00B6667F"/>
    <w:rsid w:val="00B668FA"/>
    <w:rsid w:val="00B66A50"/>
    <w:rsid w:val="00B66CE2"/>
    <w:rsid w:val="00B66E4A"/>
    <w:rsid w:val="00B67129"/>
    <w:rsid w:val="00B67272"/>
    <w:rsid w:val="00B67860"/>
    <w:rsid w:val="00B67A9A"/>
    <w:rsid w:val="00B67B38"/>
    <w:rsid w:val="00B70261"/>
    <w:rsid w:val="00B70276"/>
    <w:rsid w:val="00B704EB"/>
    <w:rsid w:val="00B7069B"/>
    <w:rsid w:val="00B70923"/>
    <w:rsid w:val="00B70F8C"/>
    <w:rsid w:val="00B7132C"/>
    <w:rsid w:val="00B7135A"/>
    <w:rsid w:val="00B7138F"/>
    <w:rsid w:val="00B7161F"/>
    <w:rsid w:val="00B71D7C"/>
    <w:rsid w:val="00B7229E"/>
    <w:rsid w:val="00B72430"/>
    <w:rsid w:val="00B724F3"/>
    <w:rsid w:val="00B72950"/>
    <w:rsid w:val="00B72CAB"/>
    <w:rsid w:val="00B72CBB"/>
    <w:rsid w:val="00B734E5"/>
    <w:rsid w:val="00B737A0"/>
    <w:rsid w:val="00B738DC"/>
    <w:rsid w:val="00B73A28"/>
    <w:rsid w:val="00B73FCB"/>
    <w:rsid w:val="00B7420C"/>
    <w:rsid w:val="00B74299"/>
    <w:rsid w:val="00B74317"/>
    <w:rsid w:val="00B745D7"/>
    <w:rsid w:val="00B74C09"/>
    <w:rsid w:val="00B74D14"/>
    <w:rsid w:val="00B74E8E"/>
    <w:rsid w:val="00B74F91"/>
    <w:rsid w:val="00B7500E"/>
    <w:rsid w:val="00B750A0"/>
    <w:rsid w:val="00B751BE"/>
    <w:rsid w:val="00B7579B"/>
    <w:rsid w:val="00B75F10"/>
    <w:rsid w:val="00B75FD9"/>
    <w:rsid w:val="00B76172"/>
    <w:rsid w:val="00B762A8"/>
    <w:rsid w:val="00B764F6"/>
    <w:rsid w:val="00B76626"/>
    <w:rsid w:val="00B766C2"/>
    <w:rsid w:val="00B76863"/>
    <w:rsid w:val="00B76B9B"/>
    <w:rsid w:val="00B76BF4"/>
    <w:rsid w:val="00B76D07"/>
    <w:rsid w:val="00B76F69"/>
    <w:rsid w:val="00B77423"/>
    <w:rsid w:val="00B77C0B"/>
    <w:rsid w:val="00B80440"/>
    <w:rsid w:val="00B805A1"/>
    <w:rsid w:val="00B80777"/>
    <w:rsid w:val="00B80A9C"/>
    <w:rsid w:val="00B80ACE"/>
    <w:rsid w:val="00B80F8B"/>
    <w:rsid w:val="00B8115F"/>
    <w:rsid w:val="00B81909"/>
    <w:rsid w:val="00B81A91"/>
    <w:rsid w:val="00B81FF3"/>
    <w:rsid w:val="00B82383"/>
    <w:rsid w:val="00B82415"/>
    <w:rsid w:val="00B824DA"/>
    <w:rsid w:val="00B82604"/>
    <w:rsid w:val="00B827A4"/>
    <w:rsid w:val="00B82C40"/>
    <w:rsid w:val="00B82E18"/>
    <w:rsid w:val="00B8309D"/>
    <w:rsid w:val="00B83666"/>
    <w:rsid w:val="00B841E2"/>
    <w:rsid w:val="00B844FD"/>
    <w:rsid w:val="00B846AA"/>
    <w:rsid w:val="00B8478F"/>
    <w:rsid w:val="00B84940"/>
    <w:rsid w:val="00B849AE"/>
    <w:rsid w:val="00B84AA3"/>
    <w:rsid w:val="00B84DA2"/>
    <w:rsid w:val="00B85142"/>
    <w:rsid w:val="00B85C63"/>
    <w:rsid w:val="00B85D40"/>
    <w:rsid w:val="00B85E9A"/>
    <w:rsid w:val="00B85F1F"/>
    <w:rsid w:val="00B85F20"/>
    <w:rsid w:val="00B86158"/>
    <w:rsid w:val="00B8624C"/>
    <w:rsid w:val="00B862C4"/>
    <w:rsid w:val="00B86518"/>
    <w:rsid w:val="00B8658B"/>
    <w:rsid w:val="00B86BF8"/>
    <w:rsid w:val="00B872E3"/>
    <w:rsid w:val="00B8786E"/>
    <w:rsid w:val="00B87936"/>
    <w:rsid w:val="00B879F2"/>
    <w:rsid w:val="00B879F3"/>
    <w:rsid w:val="00B906D4"/>
    <w:rsid w:val="00B90864"/>
    <w:rsid w:val="00B90E3C"/>
    <w:rsid w:val="00B9110F"/>
    <w:rsid w:val="00B911CC"/>
    <w:rsid w:val="00B9132D"/>
    <w:rsid w:val="00B913CB"/>
    <w:rsid w:val="00B915A2"/>
    <w:rsid w:val="00B9184E"/>
    <w:rsid w:val="00B918A5"/>
    <w:rsid w:val="00B91973"/>
    <w:rsid w:val="00B91CB7"/>
    <w:rsid w:val="00B91D05"/>
    <w:rsid w:val="00B91FC2"/>
    <w:rsid w:val="00B9225F"/>
    <w:rsid w:val="00B9237A"/>
    <w:rsid w:val="00B925C1"/>
    <w:rsid w:val="00B92EE7"/>
    <w:rsid w:val="00B92FD6"/>
    <w:rsid w:val="00B9316D"/>
    <w:rsid w:val="00B934AF"/>
    <w:rsid w:val="00B938FA"/>
    <w:rsid w:val="00B93EB5"/>
    <w:rsid w:val="00B9476A"/>
    <w:rsid w:val="00B94C86"/>
    <w:rsid w:val="00B94DAA"/>
    <w:rsid w:val="00B953D8"/>
    <w:rsid w:val="00B9549C"/>
    <w:rsid w:val="00B954C1"/>
    <w:rsid w:val="00B95552"/>
    <w:rsid w:val="00B9573F"/>
    <w:rsid w:val="00B95AEB"/>
    <w:rsid w:val="00B95CE5"/>
    <w:rsid w:val="00B962FF"/>
    <w:rsid w:val="00B96636"/>
    <w:rsid w:val="00B966B6"/>
    <w:rsid w:val="00B96870"/>
    <w:rsid w:val="00B96A0F"/>
    <w:rsid w:val="00B96DA6"/>
    <w:rsid w:val="00B97857"/>
    <w:rsid w:val="00B97BD9"/>
    <w:rsid w:val="00B97EBE"/>
    <w:rsid w:val="00BA0429"/>
    <w:rsid w:val="00BA0506"/>
    <w:rsid w:val="00BA0649"/>
    <w:rsid w:val="00BA07B8"/>
    <w:rsid w:val="00BA10CD"/>
    <w:rsid w:val="00BA1218"/>
    <w:rsid w:val="00BA16D5"/>
    <w:rsid w:val="00BA23E7"/>
    <w:rsid w:val="00BA24D3"/>
    <w:rsid w:val="00BA2B7E"/>
    <w:rsid w:val="00BA2C88"/>
    <w:rsid w:val="00BA2E82"/>
    <w:rsid w:val="00BA3356"/>
    <w:rsid w:val="00BA42B5"/>
    <w:rsid w:val="00BA4C29"/>
    <w:rsid w:val="00BA4C77"/>
    <w:rsid w:val="00BA4DD0"/>
    <w:rsid w:val="00BA5000"/>
    <w:rsid w:val="00BA5103"/>
    <w:rsid w:val="00BA5243"/>
    <w:rsid w:val="00BA5946"/>
    <w:rsid w:val="00BA5D64"/>
    <w:rsid w:val="00BA5EA3"/>
    <w:rsid w:val="00BA6588"/>
    <w:rsid w:val="00BA65D4"/>
    <w:rsid w:val="00BA6932"/>
    <w:rsid w:val="00BA697B"/>
    <w:rsid w:val="00BA697F"/>
    <w:rsid w:val="00BA6D26"/>
    <w:rsid w:val="00BA704B"/>
    <w:rsid w:val="00BA763E"/>
    <w:rsid w:val="00BA7749"/>
    <w:rsid w:val="00BA790E"/>
    <w:rsid w:val="00BA79E2"/>
    <w:rsid w:val="00BA7AD2"/>
    <w:rsid w:val="00BA7B28"/>
    <w:rsid w:val="00BB0313"/>
    <w:rsid w:val="00BB034A"/>
    <w:rsid w:val="00BB046D"/>
    <w:rsid w:val="00BB08C4"/>
    <w:rsid w:val="00BB0A00"/>
    <w:rsid w:val="00BB0E08"/>
    <w:rsid w:val="00BB0E9D"/>
    <w:rsid w:val="00BB112A"/>
    <w:rsid w:val="00BB148C"/>
    <w:rsid w:val="00BB17E5"/>
    <w:rsid w:val="00BB1989"/>
    <w:rsid w:val="00BB1CB3"/>
    <w:rsid w:val="00BB21C6"/>
    <w:rsid w:val="00BB2905"/>
    <w:rsid w:val="00BB2AC8"/>
    <w:rsid w:val="00BB2BE8"/>
    <w:rsid w:val="00BB2F9A"/>
    <w:rsid w:val="00BB30ED"/>
    <w:rsid w:val="00BB32D5"/>
    <w:rsid w:val="00BB37E9"/>
    <w:rsid w:val="00BB3938"/>
    <w:rsid w:val="00BB4193"/>
    <w:rsid w:val="00BB43A0"/>
    <w:rsid w:val="00BB45B7"/>
    <w:rsid w:val="00BB4665"/>
    <w:rsid w:val="00BB47AD"/>
    <w:rsid w:val="00BB48C3"/>
    <w:rsid w:val="00BB4AFA"/>
    <w:rsid w:val="00BB4DF3"/>
    <w:rsid w:val="00BB5393"/>
    <w:rsid w:val="00BB5544"/>
    <w:rsid w:val="00BB5549"/>
    <w:rsid w:val="00BB5659"/>
    <w:rsid w:val="00BB5830"/>
    <w:rsid w:val="00BB5832"/>
    <w:rsid w:val="00BB59D1"/>
    <w:rsid w:val="00BB5E49"/>
    <w:rsid w:val="00BB612D"/>
    <w:rsid w:val="00BB6313"/>
    <w:rsid w:val="00BB67E0"/>
    <w:rsid w:val="00BB6CDB"/>
    <w:rsid w:val="00BB6E74"/>
    <w:rsid w:val="00BB7509"/>
    <w:rsid w:val="00BB757F"/>
    <w:rsid w:val="00BB75B9"/>
    <w:rsid w:val="00BB789E"/>
    <w:rsid w:val="00BB7CCE"/>
    <w:rsid w:val="00BC08FF"/>
    <w:rsid w:val="00BC0CD4"/>
    <w:rsid w:val="00BC0D39"/>
    <w:rsid w:val="00BC118B"/>
    <w:rsid w:val="00BC12AE"/>
    <w:rsid w:val="00BC14F2"/>
    <w:rsid w:val="00BC162F"/>
    <w:rsid w:val="00BC1754"/>
    <w:rsid w:val="00BC208B"/>
    <w:rsid w:val="00BC2156"/>
    <w:rsid w:val="00BC21FD"/>
    <w:rsid w:val="00BC244E"/>
    <w:rsid w:val="00BC25F0"/>
    <w:rsid w:val="00BC26AA"/>
    <w:rsid w:val="00BC2865"/>
    <w:rsid w:val="00BC3109"/>
    <w:rsid w:val="00BC3282"/>
    <w:rsid w:val="00BC3CD1"/>
    <w:rsid w:val="00BC409B"/>
    <w:rsid w:val="00BC429D"/>
    <w:rsid w:val="00BC4329"/>
    <w:rsid w:val="00BC438D"/>
    <w:rsid w:val="00BC4544"/>
    <w:rsid w:val="00BC4618"/>
    <w:rsid w:val="00BC486E"/>
    <w:rsid w:val="00BC4CD1"/>
    <w:rsid w:val="00BC5116"/>
    <w:rsid w:val="00BC5198"/>
    <w:rsid w:val="00BC51C9"/>
    <w:rsid w:val="00BC5281"/>
    <w:rsid w:val="00BC52E3"/>
    <w:rsid w:val="00BC56BD"/>
    <w:rsid w:val="00BC5C14"/>
    <w:rsid w:val="00BC5C20"/>
    <w:rsid w:val="00BC6244"/>
    <w:rsid w:val="00BC633B"/>
    <w:rsid w:val="00BC649C"/>
    <w:rsid w:val="00BC6515"/>
    <w:rsid w:val="00BC678F"/>
    <w:rsid w:val="00BC714B"/>
    <w:rsid w:val="00BC7169"/>
    <w:rsid w:val="00BC77E0"/>
    <w:rsid w:val="00BC7A72"/>
    <w:rsid w:val="00BC7A89"/>
    <w:rsid w:val="00BC7BD4"/>
    <w:rsid w:val="00BD0372"/>
    <w:rsid w:val="00BD03E7"/>
    <w:rsid w:val="00BD070F"/>
    <w:rsid w:val="00BD07B7"/>
    <w:rsid w:val="00BD0B2F"/>
    <w:rsid w:val="00BD0D1D"/>
    <w:rsid w:val="00BD10E3"/>
    <w:rsid w:val="00BD1114"/>
    <w:rsid w:val="00BD117E"/>
    <w:rsid w:val="00BD14B1"/>
    <w:rsid w:val="00BD1A61"/>
    <w:rsid w:val="00BD210D"/>
    <w:rsid w:val="00BD2571"/>
    <w:rsid w:val="00BD2CA3"/>
    <w:rsid w:val="00BD2DA5"/>
    <w:rsid w:val="00BD35E1"/>
    <w:rsid w:val="00BD365D"/>
    <w:rsid w:val="00BD3C64"/>
    <w:rsid w:val="00BD3D97"/>
    <w:rsid w:val="00BD3DB3"/>
    <w:rsid w:val="00BD402F"/>
    <w:rsid w:val="00BD40BF"/>
    <w:rsid w:val="00BD4869"/>
    <w:rsid w:val="00BD4E15"/>
    <w:rsid w:val="00BD50C9"/>
    <w:rsid w:val="00BD533B"/>
    <w:rsid w:val="00BD542B"/>
    <w:rsid w:val="00BD565D"/>
    <w:rsid w:val="00BD5739"/>
    <w:rsid w:val="00BD5A50"/>
    <w:rsid w:val="00BD5FE6"/>
    <w:rsid w:val="00BD5FFE"/>
    <w:rsid w:val="00BD6000"/>
    <w:rsid w:val="00BD644E"/>
    <w:rsid w:val="00BD6584"/>
    <w:rsid w:val="00BD658B"/>
    <w:rsid w:val="00BD6697"/>
    <w:rsid w:val="00BD67AD"/>
    <w:rsid w:val="00BD69B1"/>
    <w:rsid w:val="00BD7014"/>
    <w:rsid w:val="00BD7041"/>
    <w:rsid w:val="00BD770D"/>
    <w:rsid w:val="00BD7901"/>
    <w:rsid w:val="00BD79FC"/>
    <w:rsid w:val="00BD7AF2"/>
    <w:rsid w:val="00BD7C7C"/>
    <w:rsid w:val="00BD7DAC"/>
    <w:rsid w:val="00BD7DE5"/>
    <w:rsid w:val="00BE042C"/>
    <w:rsid w:val="00BE0522"/>
    <w:rsid w:val="00BE074E"/>
    <w:rsid w:val="00BE0CCF"/>
    <w:rsid w:val="00BE0D41"/>
    <w:rsid w:val="00BE0D72"/>
    <w:rsid w:val="00BE12C1"/>
    <w:rsid w:val="00BE15C2"/>
    <w:rsid w:val="00BE15C3"/>
    <w:rsid w:val="00BE17B9"/>
    <w:rsid w:val="00BE1A97"/>
    <w:rsid w:val="00BE2049"/>
    <w:rsid w:val="00BE219D"/>
    <w:rsid w:val="00BE2472"/>
    <w:rsid w:val="00BE26C2"/>
    <w:rsid w:val="00BE26D5"/>
    <w:rsid w:val="00BE26E9"/>
    <w:rsid w:val="00BE28D7"/>
    <w:rsid w:val="00BE29DD"/>
    <w:rsid w:val="00BE338B"/>
    <w:rsid w:val="00BE34FE"/>
    <w:rsid w:val="00BE386A"/>
    <w:rsid w:val="00BE38D0"/>
    <w:rsid w:val="00BE39E9"/>
    <w:rsid w:val="00BE3A71"/>
    <w:rsid w:val="00BE3CF0"/>
    <w:rsid w:val="00BE3D1E"/>
    <w:rsid w:val="00BE3DA1"/>
    <w:rsid w:val="00BE41E6"/>
    <w:rsid w:val="00BE4DC1"/>
    <w:rsid w:val="00BE4FF2"/>
    <w:rsid w:val="00BE5292"/>
    <w:rsid w:val="00BE53BB"/>
    <w:rsid w:val="00BE5445"/>
    <w:rsid w:val="00BE5545"/>
    <w:rsid w:val="00BE577D"/>
    <w:rsid w:val="00BE57EF"/>
    <w:rsid w:val="00BE59D1"/>
    <w:rsid w:val="00BE641C"/>
    <w:rsid w:val="00BE66FF"/>
    <w:rsid w:val="00BE6799"/>
    <w:rsid w:val="00BE6CA2"/>
    <w:rsid w:val="00BE6DC0"/>
    <w:rsid w:val="00BE6EF5"/>
    <w:rsid w:val="00BE6F25"/>
    <w:rsid w:val="00BE72BB"/>
    <w:rsid w:val="00BE73DA"/>
    <w:rsid w:val="00BE780F"/>
    <w:rsid w:val="00BE7AE2"/>
    <w:rsid w:val="00BE7ECA"/>
    <w:rsid w:val="00BE7F14"/>
    <w:rsid w:val="00BE7F7F"/>
    <w:rsid w:val="00BF0024"/>
    <w:rsid w:val="00BF056C"/>
    <w:rsid w:val="00BF0842"/>
    <w:rsid w:val="00BF09B4"/>
    <w:rsid w:val="00BF0C36"/>
    <w:rsid w:val="00BF0ECA"/>
    <w:rsid w:val="00BF0FC6"/>
    <w:rsid w:val="00BF1460"/>
    <w:rsid w:val="00BF149C"/>
    <w:rsid w:val="00BF161D"/>
    <w:rsid w:val="00BF196F"/>
    <w:rsid w:val="00BF19D2"/>
    <w:rsid w:val="00BF1D48"/>
    <w:rsid w:val="00BF21E1"/>
    <w:rsid w:val="00BF233A"/>
    <w:rsid w:val="00BF234A"/>
    <w:rsid w:val="00BF2377"/>
    <w:rsid w:val="00BF23E2"/>
    <w:rsid w:val="00BF2ABC"/>
    <w:rsid w:val="00BF2BE7"/>
    <w:rsid w:val="00BF2C36"/>
    <w:rsid w:val="00BF2C87"/>
    <w:rsid w:val="00BF2D85"/>
    <w:rsid w:val="00BF2E4C"/>
    <w:rsid w:val="00BF32B1"/>
    <w:rsid w:val="00BF3311"/>
    <w:rsid w:val="00BF370E"/>
    <w:rsid w:val="00BF3779"/>
    <w:rsid w:val="00BF3E0A"/>
    <w:rsid w:val="00BF3F27"/>
    <w:rsid w:val="00BF40EB"/>
    <w:rsid w:val="00BF414E"/>
    <w:rsid w:val="00BF4218"/>
    <w:rsid w:val="00BF465D"/>
    <w:rsid w:val="00BF4660"/>
    <w:rsid w:val="00BF48D9"/>
    <w:rsid w:val="00BF4912"/>
    <w:rsid w:val="00BF4B6C"/>
    <w:rsid w:val="00BF4CAF"/>
    <w:rsid w:val="00BF4DD4"/>
    <w:rsid w:val="00BF59A5"/>
    <w:rsid w:val="00BF59FA"/>
    <w:rsid w:val="00BF5CBC"/>
    <w:rsid w:val="00BF5D3E"/>
    <w:rsid w:val="00BF6575"/>
    <w:rsid w:val="00BF67F3"/>
    <w:rsid w:val="00BF6C29"/>
    <w:rsid w:val="00BF6C52"/>
    <w:rsid w:val="00BF71AE"/>
    <w:rsid w:val="00BF7827"/>
    <w:rsid w:val="00BF7943"/>
    <w:rsid w:val="00BF7D49"/>
    <w:rsid w:val="00BF7E9D"/>
    <w:rsid w:val="00BF7F8F"/>
    <w:rsid w:val="00C005A8"/>
    <w:rsid w:val="00C0064E"/>
    <w:rsid w:val="00C006CE"/>
    <w:rsid w:val="00C00896"/>
    <w:rsid w:val="00C00994"/>
    <w:rsid w:val="00C00BBD"/>
    <w:rsid w:val="00C00E02"/>
    <w:rsid w:val="00C00FA1"/>
    <w:rsid w:val="00C00FD0"/>
    <w:rsid w:val="00C0119B"/>
    <w:rsid w:val="00C0127F"/>
    <w:rsid w:val="00C0163C"/>
    <w:rsid w:val="00C01B7E"/>
    <w:rsid w:val="00C01BF5"/>
    <w:rsid w:val="00C02139"/>
    <w:rsid w:val="00C02F23"/>
    <w:rsid w:val="00C03175"/>
    <w:rsid w:val="00C039CF"/>
    <w:rsid w:val="00C03ACB"/>
    <w:rsid w:val="00C03AD3"/>
    <w:rsid w:val="00C04044"/>
    <w:rsid w:val="00C0428F"/>
    <w:rsid w:val="00C044AC"/>
    <w:rsid w:val="00C046E6"/>
    <w:rsid w:val="00C04804"/>
    <w:rsid w:val="00C049CF"/>
    <w:rsid w:val="00C04A17"/>
    <w:rsid w:val="00C04B5E"/>
    <w:rsid w:val="00C04FD0"/>
    <w:rsid w:val="00C05130"/>
    <w:rsid w:val="00C05192"/>
    <w:rsid w:val="00C052D3"/>
    <w:rsid w:val="00C058B5"/>
    <w:rsid w:val="00C05C32"/>
    <w:rsid w:val="00C05EE1"/>
    <w:rsid w:val="00C0624F"/>
    <w:rsid w:val="00C062ED"/>
    <w:rsid w:val="00C06BB3"/>
    <w:rsid w:val="00C06DEB"/>
    <w:rsid w:val="00C06E46"/>
    <w:rsid w:val="00C0734C"/>
    <w:rsid w:val="00C07527"/>
    <w:rsid w:val="00C075EA"/>
    <w:rsid w:val="00C0792C"/>
    <w:rsid w:val="00C07940"/>
    <w:rsid w:val="00C07AAA"/>
    <w:rsid w:val="00C07ADD"/>
    <w:rsid w:val="00C1098D"/>
    <w:rsid w:val="00C10CAB"/>
    <w:rsid w:val="00C11301"/>
    <w:rsid w:val="00C114A3"/>
    <w:rsid w:val="00C11797"/>
    <w:rsid w:val="00C11A54"/>
    <w:rsid w:val="00C11C72"/>
    <w:rsid w:val="00C11CE2"/>
    <w:rsid w:val="00C11E6F"/>
    <w:rsid w:val="00C11F1E"/>
    <w:rsid w:val="00C12041"/>
    <w:rsid w:val="00C12212"/>
    <w:rsid w:val="00C1235F"/>
    <w:rsid w:val="00C12904"/>
    <w:rsid w:val="00C12CFD"/>
    <w:rsid w:val="00C13109"/>
    <w:rsid w:val="00C133C3"/>
    <w:rsid w:val="00C13819"/>
    <w:rsid w:val="00C1388F"/>
    <w:rsid w:val="00C13B1D"/>
    <w:rsid w:val="00C13C11"/>
    <w:rsid w:val="00C13CE8"/>
    <w:rsid w:val="00C14138"/>
    <w:rsid w:val="00C1420B"/>
    <w:rsid w:val="00C144AF"/>
    <w:rsid w:val="00C14587"/>
    <w:rsid w:val="00C147C4"/>
    <w:rsid w:val="00C14806"/>
    <w:rsid w:val="00C14A89"/>
    <w:rsid w:val="00C14C73"/>
    <w:rsid w:val="00C14F20"/>
    <w:rsid w:val="00C1528D"/>
    <w:rsid w:val="00C15B4A"/>
    <w:rsid w:val="00C15C31"/>
    <w:rsid w:val="00C15FF8"/>
    <w:rsid w:val="00C1619A"/>
    <w:rsid w:val="00C16411"/>
    <w:rsid w:val="00C1685A"/>
    <w:rsid w:val="00C16871"/>
    <w:rsid w:val="00C16CF8"/>
    <w:rsid w:val="00C16D85"/>
    <w:rsid w:val="00C16F01"/>
    <w:rsid w:val="00C1746C"/>
    <w:rsid w:val="00C174ED"/>
    <w:rsid w:val="00C1769B"/>
    <w:rsid w:val="00C179FE"/>
    <w:rsid w:val="00C17E36"/>
    <w:rsid w:val="00C17FD3"/>
    <w:rsid w:val="00C2011C"/>
    <w:rsid w:val="00C20181"/>
    <w:rsid w:val="00C201BD"/>
    <w:rsid w:val="00C204AA"/>
    <w:rsid w:val="00C2118A"/>
    <w:rsid w:val="00C2140C"/>
    <w:rsid w:val="00C215AE"/>
    <w:rsid w:val="00C21607"/>
    <w:rsid w:val="00C216BD"/>
    <w:rsid w:val="00C219EB"/>
    <w:rsid w:val="00C21B3B"/>
    <w:rsid w:val="00C21FC7"/>
    <w:rsid w:val="00C22352"/>
    <w:rsid w:val="00C226CF"/>
    <w:rsid w:val="00C228AE"/>
    <w:rsid w:val="00C22C2A"/>
    <w:rsid w:val="00C23104"/>
    <w:rsid w:val="00C232C5"/>
    <w:rsid w:val="00C2336D"/>
    <w:rsid w:val="00C23638"/>
    <w:rsid w:val="00C2370C"/>
    <w:rsid w:val="00C23C3C"/>
    <w:rsid w:val="00C24146"/>
    <w:rsid w:val="00C245F3"/>
    <w:rsid w:val="00C247DE"/>
    <w:rsid w:val="00C24B2D"/>
    <w:rsid w:val="00C24D5F"/>
    <w:rsid w:val="00C24EEB"/>
    <w:rsid w:val="00C25724"/>
    <w:rsid w:val="00C257E1"/>
    <w:rsid w:val="00C262D1"/>
    <w:rsid w:val="00C26585"/>
    <w:rsid w:val="00C26646"/>
    <w:rsid w:val="00C26793"/>
    <w:rsid w:val="00C26D4A"/>
    <w:rsid w:val="00C26D5B"/>
    <w:rsid w:val="00C2766D"/>
    <w:rsid w:val="00C27677"/>
    <w:rsid w:val="00C2786F"/>
    <w:rsid w:val="00C27BBB"/>
    <w:rsid w:val="00C27FCE"/>
    <w:rsid w:val="00C30142"/>
    <w:rsid w:val="00C3014A"/>
    <w:rsid w:val="00C30189"/>
    <w:rsid w:val="00C302CD"/>
    <w:rsid w:val="00C30687"/>
    <w:rsid w:val="00C309FD"/>
    <w:rsid w:val="00C30B94"/>
    <w:rsid w:val="00C31288"/>
    <w:rsid w:val="00C31310"/>
    <w:rsid w:val="00C31422"/>
    <w:rsid w:val="00C31ADE"/>
    <w:rsid w:val="00C31D81"/>
    <w:rsid w:val="00C31DAD"/>
    <w:rsid w:val="00C31DD9"/>
    <w:rsid w:val="00C321D7"/>
    <w:rsid w:val="00C32D87"/>
    <w:rsid w:val="00C32D95"/>
    <w:rsid w:val="00C32F8D"/>
    <w:rsid w:val="00C330EF"/>
    <w:rsid w:val="00C33313"/>
    <w:rsid w:val="00C3339F"/>
    <w:rsid w:val="00C33567"/>
    <w:rsid w:val="00C33585"/>
    <w:rsid w:val="00C3373D"/>
    <w:rsid w:val="00C337F7"/>
    <w:rsid w:val="00C339B4"/>
    <w:rsid w:val="00C33CC7"/>
    <w:rsid w:val="00C33F34"/>
    <w:rsid w:val="00C346CB"/>
    <w:rsid w:val="00C346D9"/>
    <w:rsid w:val="00C34AAB"/>
    <w:rsid w:val="00C34BEE"/>
    <w:rsid w:val="00C34FC2"/>
    <w:rsid w:val="00C3549E"/>
    <w:rsid w:val="00C354D9"/>
    <w:rsid w:val="00C35A1F"/>
    <w:rsid w:val="00C35B9F"/>
    <w:rsid w:val="00C35D53"/>
    <w:rsid w:val="00C35E4B"/>
    <w:rsid w:val="00C36023"/>
    <w:rsid w:val="00C3614A"/>
    <w:rsid w:val="00C3630B"/>
    <w:rsid w:val="00C363EA"/>
    <w:rsid w:val="00C3643A"/>
    <w:rsid w:val="00C365A3"/>
    <w:rsid w:val="00C3665C"/>
    <w:rsid w:val="00C3679A"/>
    <w:rsid w:val="00C367F4"/>
    <w:rsid w:val="00C3680E"/>
    <w:rsid w:val="00C371A3"/>
    <w:rsid w:val="00C37246"/>
    <w:rsid w:val="00C3729C"/>
    <w:rsid w:val="00C37328"/>
    <w:rsid w:val="00C373A2"/>
    <w:rsid w:val="00C373E5"/>
    <w:rsid w:val="00C374A1"/>
    <w:rsid w:val="00C37541"/>
    <w:rsid w:val="00C37758"/>
    <w:rsid w:val="00C379BB"/>
    <w:rsid w:val="00C37FFB"/>
    <w:rsid w:val="00C403A4"/>
    <w:rsid w:val="00C40637"/>
    <w:rsid w:val="00C408C4"/>
    <w:rsid w:val="00C40A49"/>
    <w:rsid w:val="00C40C22"/>
    <w:rsid w:val="00C410BC"/>
    <w:rsid w:val="00C41330"/>
    <w:rsid w:val="00C4156F"/>
    <w:rsid w:val="00C41714"/>
    <w:rsid w:val="00C41738"/>
    <w:rsid w:val="00C41A9F"/>
    <w:rsid w:val="00C41CED"/>
    <w:rsid w:val="00C41DB9"/>
    <w:rsid w:val="00C42195"/>
    <w:rsid w:val="00C4223E"/>
    <w:rsid w:val="00C424A8"/>
    <w:rsid w:val="00C426E7"/>
    <w:rsid w:val="00C42760"/>
    <w:rsid w:val="00C42B31"/>
    <w:rsid w:val="00C42BCA"/>
    <w:rsid w:val="00C42DDD"/>
    <w:rsid w:val="00C43017"/>
    <w:rsid w:val="00C4329F"/>
    <w:rsid w:val="00C4350D"/>
    <w:rsid w:val="00C438FD"/>
    <w:rsid w:val="00C43BD6"/>
    <w:rsid w:val="00C43E5A"/>
    <w:rsid w:val="00C43EF2"/>
    <w:rsid w:val="00C43F60"/>
    <w:rsid w:val="00C440AA"/>
    <w:rsid w:val="00C445A2"/>
    <w:rsid w:val="00C44921"/>
    <w:rsid w:val="00C44AB6"/>
    <w:rsid w:val="00C45099"/>
    <w:rsid w:val="00C456CE"/>
    <w:rsid w:val="00C4583D"/>
    <w:rsid w:val="00C45C99"/>
    <w:rsid w:val="00C45FA2"/>
    <w:rsid w:val="00C461AA"/>
    <w:rsid w:val="00C462B8"/>
    <w:rsid w:val="00C4638E"/>
    <w:rsid w:val="00C46581"/>
    <w:rsid w:val="00C469B8"/>
    <w:rsid w:val="00C469BD"/>
    <w:rsid w:val="00C4706C"/>
    <w:rsid w:val="00C4722C"/>
    <w:rsid w:val="00C473AD"/>
    <w:rsid w:val="00C47A4A"/>
    <w:rsid w:val="00C50132"/>
    <w:rsid w:val="00C502EE"/>
    <w:rsid w:val="00C507E8"/>
    <w:rsid w:val="00C50D93"/>
    <w:rsid w:val="00C50FBB"/>
    <w:rsid w:val="00C50FE2"/>
    <w:rsid w:val="00C512ED"/>
    <w:rsid w:val="00C514C1"/>
    <w:rsid w:val="00C5177E"/>
    <w:rsid w:val="00C51783"/>
    <w:rsid w:val="00C517BF"/>
    <w:rsid w:val="00C51C6B"/>
    <w:rsid w:val="00C51DE0"/>
    <w:rsid w:val="00C523DA"/>
    <w:rsid w:val="00C52779"/>
    <w:rsid w:val="00C52868"/>
    <w:rsid w:val="00C53432"/>
    <w:rsid w:val="00C535F8"/>
    <w:rsid w:val="00C53628"/>
    <w:rsid w:val="00C53B4D"/>
    <w:rsid w:val="00C53C24"/>
    <w:rsid w:val="00C53E5D"/>
    <w:rsid w:val="00C541D2"/>
    <w:rsid w:val="00C542B2"/>
    <w:rsid w:val="00C54A68"/>
    <w:rsid w:val="00C54DFF"/>
    <w:rsid w:val="00C54F7D"/>
    <w:rsid w:val="00C5514E"/>
    <w:rsid w:val="00C5550E"/>
    <w:rsid w:val="00C55692"/>
    <w:rsid w:val="00C556A0"/>
    <w:rsid w:val="00C55817"/>
    <w:rsid w:val="00C5597A"/>
    <w:rsid w:val="00C559AD"/>
    <w:rsid w:val="00C55EA6"/>
    <w:rsid w:val="00C560FA"/>
    <w:rsid w:val="00C56412"/>
    <w:rsid w:val="00C564D5"/>
    <w:rsid w:val="00C56771"/>
    <w:rsid w:val="00C56A06"/>
    <w:rsid w:val="00C56BC9"/>
    <w:rsid w:val="00C56BFF"/>
    <w:rsid w:val="00C56F36"/>
    <w:rsid w:val="00C572AB"/>
    <w:rsid w:val="00C575DF"/>
    <w:rsid w:val="00C5767C"/>
    <w:rsid w:val="00C57910"/>
    <w:rsid w:val="00C57969"/>
    <w:rsid w:val="00C57BAB"/>
    <w:rsid w:val="00C57D2B"/>
    <w:rsid w:val="00C601CC"/>
    <w:rsid w:val="00C60982"/>
    <w:rsid w:val="00C60C60"/>
    <w:rsid w:val="00C611D8"/>
    <w:rsid w:val="00C616F1"/>
    <w:rsid w:val="00C61802"/>
    <w:rsid w:val="00C6185F"/>
    <w:rsid w:val="00C61B1C"/>
    <w:rsid w:val="00C61D56"/>
    <w:rsid w:val="00C622E5"/>
    <w:rsid w:val="00C6232B"/>
    <w:rsid w:val="00C62463"/>
    <w:rsid w:val="00C6255F"/>
    <w:rsid w:val="00C62578"/>
    <w:rsid w:val="00C6283C"/>
    <w:rsid w:val="00C629A5"/>
    <w:rsid w:val="00C63331"/>
    <w:rsid w:val="00C633CF"/>
    <w:rsid w:val="00C63550"/>
    <w:rsid w:val="00C63932"/>
    <w:rsid w:val="00C63D87"/>
    <w:rsid w:val="00C64152"/>
    <w:rsid w:val="00C64321"/>
    <w:rsid w:val="00C64420"/>
    <w:rsid w:val="00C646B5"/>
    <w:rsid w:val="00C646BA"/>
    <w:rsid w:val="00C647CC"/>
    <w:rsid w:val="00C64837"/>
    <w:rsid w:val="00C64FA9"/>
    <w:rsid w:val="00C6594B"/>
    <w:rsid w:val="00C659F8"/>
    <w:rsid w:val="00C65FCC"/>
    <w:rsid w:val="00C66042"/>
    <w:rsid w:val="00C6665D"/>
    <w:rsid w:val="00C66900"/>
    <w:rsid w:val="00C6693E"/>
    <w:rsid w:val="00C66D35"/>
    <w:rsid w:val="00C66E63"/>
    <w:rsid w:val="00C66F40"/>
    <w:rsid w:val="00C67237"/>
    <w:rsid w:val="00C673BD"/>
    <w:rsid w:val="00C67495"/>
    <w:rsid w:val="00C6784D"/>
    <w:rsid w:val="00C70014"/>
    <w:rsid w:val="00C70081"/>
    <w:rsid w:val="00C70135"/>
    <w:rsid w:val="00C70286"/>
    <w:rsid w:val="00C70310"/>
    <w:rsid w:val="00C70741"/>
    <w:rsid w:val="00C70B12"/>
    <w:rsid w:val="00C70BE9"/>
    <w:rsid w:val="00C70FAE"/>
    <w:rsid w:val="00C71014"/>
    <w:rsid w:val="00C71692"/>
    <w:rsid w:val="00C71B6D"/>
    <w:rsid w:val="00C71E5F"/>
    <w:rsid w:val="00C72078"/>
    <w:rsid w:val="00C7222A"/>
    <w:rsid w:val="00C7287B"/>
    <w:rsid w:val="00C729B9"/>
    <w:rsid w:val="00C729D7"/>
    <w:rsid w:val="00C72C34"/>
    <w:rsid w:val="00C72C7B"/>
    <w:rsid w:val="00C72F4D"/>
    <w:rsid w:val="00C73F63"/>
    <w:rsid w:val="00C741A7"/>
    <w:rsid w:val="00C742E9"/>
    <w:rsid w:val="00C74A6F"/>
    <w:rsid w:val="00C74B9D"/>
    <w:rsid w:val="00C74DD3"/>
    <w:rsid w:val="00C75276"/>
    <w:rsid w:val="00C75489"/>
    <w:rsid w:val="00C754DA"/>
    <w:rsid w:val="00C754F3"/>
    <w:rsid w:val="00C7583D"/>
    <w:rsid w:val="00C75A13"/>
    <w:rsid w:val="00C75AA6"/>
    <w:rsid w:val="00C75B7F"/>
    <w:rsid w:val="00C75D89"/>
    <w:rsid w:val="00C762B4"/>
    <w:rsid w:val="00C76F51"/>
    <w:rsid w:val="00C7782F"/>
    <w:rsid w:val="00C779DF"/>
    <w:rsid w:val="00C77ADB"/>
    <w:rsid w:val="00C801A8"/>
    <w:rsid w:val="00C80A9E"/>
    <w:rsid w:val="00C80CF4"/>
    <w:rsid w:val="00C80E65"/>
    <w:rsid w:val="00C80F69"/>
    <w:rsid w:val="00C813B7"/>
    <w:rsid w:val="00C81E96"/>
    <w:rsid w:val="00C8201A"/>
    <w:rsid w:val="00C823DA"/>
    <w:rsid w:val="00C82419"/>
    <w:rsid w:val="00C8262B"/>
    <w:rsid w:val="00C82778"/>
    <w:rsid w:val="00C82A04"/>
    <w:rsid w:val="00C82C6E"/>
    <w:rsid w:val="00C83795"/>
    <w:rsid w:val="00C838C3"/>
    <w:rsid w:val="00C83E50"/>
    <w:rsid w:val="00C84089"/>
    <w:rsid w:val="00C840CE"/>
    <w:rsid w:val="00C842A3"/>
    <w:rsid w:val="00C842A4"/>
    <w:rsid w:val="00C844C8"/>
    <w:rsid w:val="00C84940"/>
    <w:rsid w:val="00C850B4"/>
    <w:rsid w:val="00C8517A"/>
    <w:rsid w:val="00C851AF"/>
    <w:rsid w:val="00C85416"/>
    <w:rsid w:val="00C8543D"/>
    <w:rsid w:val="00C85DC0"/>
    <w:rsid w:val="00C85DD7"/>
    <w:rsid w:val="00C86005"/>
    <w:rsid w:val="00C861AD"/>
    <w:rsid w:val="00C863EA"/>
    <w:rsid w:val="00C864F3"/>
    <w:rsid w:val="00C869E5"/>
    <w:rsid w:val="00C86AAE"/>
    <w:rsid w:val="00C86B65"/>
    <w:rsid w:val="00C8708E"/>
    <w:rsid w:val="00C8725C"/>
    <w:rsid w:val="00C87517"/>
    <w:rsid w:val="00C87A66"/>
    <w:rsid w:val="00C87A7F"/>
    <w:rsid w:val="00C87BBB"/>
    <w:rsid w:val="00C87C56"/>
    <w:rsid w:val="00C87C64"/>
    <w:rsid w:val="00C87C8E"/>
    <w:rsid w:val="00C87D56"/>
    <w:rsid w:val="00C9012E"/>
    <w:rsid w:val="00C90C27"/>
    <w:rsid w:val="00C90C73"/>
    <w:rsid w:val="00C911AF"/>
    <w:rsid w:val="00C9126F"/>
    <w:rsid w:val="00C9131B"/>
    <w:rsid w:val="00C9135D"/>
    <w:rsid w:val="00C91989"/>
    <w:rsid w:val="00C91B9A"/>
    <w:rsid w:val="00C91BFF"/>
    <w:rsid w:val="00C91D90"/>
    <w:rsid w:val="00C91DE0"/>
    <w:rsid w:val="00C921E1"/>
    <w:rsid w:val="00C92598"/>
    <w:rsid w:val="00C925A1"/>
    <w:rsid w:val="00C925BC"/>
    <w:rsid w:val="00C928B8"/>
    <w:rsid w:val="00C928E4"/>
    <w:rsid w:val="00C92993"/>
    <w:rsid w:val="00C92A11"/>
    <w:rsid w:val="00C92A68"/>
    <w:rsid w:val="00C92D85"/>
    <w:rsid w:val="00C930CD"/>
    <w:rsid w:val="00C9332C"/>
    <w:rsid w:val="00C935A8"/>
    <w:rsid w:val="00C93BA1"/>
    <w:rsid w:val="00C93D0B"/>
    <w:rsid w:val="00C93E5D"/>
    <w:rsid w:val="00C93F45"/>
    <w:rsid w:val="00C9414F"/>
    <w:rsid w:val="00C946D1"/>
    <w:rsid w:val="00C947CC"/>
    <w:rsid w:val="00C9496A"/>
    <w:rsid w:val="00C94B42"/>
    <w:rsid w:val="00C94DE1"/>
    <w:rsid w:val="00C94FF4"/>
    <w:rsid w:val="00C950B2"/>
    <w:rsid w:val="00C95526"/>
    <w:rsid w:val="00C95BBB"/>
    <w:rsid w:val="00C96292"/>
    <w:rsid w:val="00C9671D"/>
    <w:rsid w:val="00C967EC"/>
    <w:rsid w:val="00C968E4"/>
    <w:rsid w:val="00C96B4B"/>
    <w:rsid w:val="00C96B8A"/>
    <w:rsid w:val="00C97048"/>
    <w:rsid w:val="00C971E4"/>
    <w:rsid w:val="00C97302"/>
    <w:rsid w:val="00C973A9"/>
    <w:rsid w:val="00C97AD7"/>
    <w:rsid w:val="00C97C73"/>
    <w:rsid w:val="00C97E62"/>
    <w:rsid w:val="00C97F1E"/>
    <w:rsid w:val="00C97F53"/>
    <w:rsid w:val="00C97F88"/>
    <w:rsid w:val="00CA034A"/>
    <w:rsid w:val="00CA0365"/>
    <w:rsid w:val="00CA03A0"/>
    <w:rsid w:val="00CA070B"/>
    <w:rsid w:val="00CA0731"/>
    <w:rsid w:val="00CA07DD"/>
    <w:rsid w:val="00CA0975"/>
    <w:rsid w:val="00CA0AEC"/>
    <w:rsid w:val="00CA0C52"/>
    <w:rsid w:val="00CA0CD2"/>
    <w:rsid w:val="00CA0E8C"/>
    <w:rsid w:val="00CA0F74"/>
    <w:rsid w:val="00CA157C"/>
    <w:rsid w:val="00CA1768"/>
    <w:rsid w:val="00CA1AFB"/>
    <w:rsid w:val="00CA1B8E"/>
    <w:rsid w:val="00CA26AC"/>
    <w:rsid w:val="00CA2753"/>
    <w:rsid w:val="00CA282E"/>
    <w:rsid w:val="00CA2C6A"/>
    <w:rsid w:val="00CA2DC2"/>
    <w:rsid w:val="00CA345B"/>
    <w:rsid w:val="00CA35BC"/>
    <w:rsid w:val="00CA3834"/>
    <w:rsid w:val="00CA39F5"/>
    <w:rsid w:val="00CA3D50"/>
    <w:rsid w:val="00CA3DE3"/>
    <w:rsid w:val="00CA3E10"/>
    <w:rsid w:val="00CA3FC8"/>
    <w:rsid w:val="00CA3FD9"/>
    <w:rsid w:val="00CA4318"/>
    <w:rsid w:val="00CA4482"/>
    <w:rsid w:val="00CA48E3"/>
    <w:rsid w:val="00CA4989"/>
    <w:rsid w:val="00CA4B46"/>
    <w:rsid w:val="00CA4DCA"/>
    <w:rsid w:val="00CA5397"/>
    <w:rsid w:val="00CA541B"/>
    <w:rsid w:val="00CA55D5"/>
    <w:rsid w:val="00CA5717"/>
    <w:rsid w:val="00CA5942"/>
    <w:rsid w:val="00CA5C62"/>
    <w:rsid w:val="00CA6190"/>
    <w:rsid w:val="00CA64F4"/>
    <w:rsid w:val="00CA65B2"/>
    <w:rsid w:val="00CA6652"/>
    <w:rsid w:val="00CA68FD"/>
    <w:rsid w:val="00CA6F5E"/>
    <w:rsid w:val="00CA6F89"/>
    <w:rsid w:val="00CA7088"/>
    <w:rsid w:val="00CA7131"/>
    <w:rsid w:val="00CA7227"/>
    <w:rsid w:val="00CA780D"/>
    <w:rsid w:val="00CA79DF"/>
    <w:rsid w:val="00CA7A5B"/>
    <w:rsid w:val="00CA7B89"/>
    <w:rsid w:val="00CA7B9B"/>
    <w:rsid w:val="00CA7FC0"/>
    <w:rsid w:val="00CB0029"/>
    <w:rsid w:val="00CB098A"/>
    <w:rsid w:val="00CB0CD1"/>
    <w:rsid w:val="00CB113E"/>
    <w:rsid w:val="00CB1353"/>
    <w:rsid w:val="00CB16CB"/>
    <w:rsid w:val="00CB179A"/>
    <w:rsid w:val="00CB1852"/>
    <w:rsid w:val="00CB186F"/>
    <w:rsid w:val="00CB1FA1"/>
    <w:rsid w:val="00CB2336"/>
    <w:rsid w:val="00CB2582"/>
    <w:rsid w:val="00CB283E"/>
    <w:rsid w:val="00CB32F1"/>
    <w:rsid w:val="00CB3309"/>
    <w:rsid w:val="00CB3841"/>
    <w:rsid w:val="00CB3D3B"/>
    <w:rsid w:val="00CB401F"/>
    <w:rsid w:val="00CB421C"/>
    <w:rsid w:val="00CB4F5A"/>
    <w:rsid w:val="00CB51E4"/>
    <w:rsid w:val="00CB548E"/>
    <w:rsid w:val="00CB59C6"/>
    <w:rsid w:val="00CB5B6B"/>
    <w:rsid w:val="00CB5E7B"/>
    <w:rsid w:val="00CB5ECF"/>
    <w:rsid w:val="00CB607D"/>
    <w:rsid w:val="00CB633C"/>
    <w:rsid w:val="00CB66E9"/>
    <w:rsid w:val="00CB6C27"/>
    <w:rsid w:val="00CB6CF6"/>
    <w:rsid w:val="00CB6E9C"/>
    <w:rsid w:val="00CB71BD"/>
    <w:rsid w:val="00CB747A"/>
    <w:rsid w:val="00CB7707"/>
    <w:rsid w:val="00CB7B42"/>
    <w:rsid w:val="00CB7BC6"/>
    <w:rsid w:val="00CC0019"/>
    <w:rsid w:val="00CC0107"/>
    <w:rsid w:val="00CC0360"/>
    <w:rsid w:val="00CC0608"/>
    <w:rsid w:val="00CC0842"/>
    <w:rsid w:val="00CC0AAD"/>
    <w:rsid w:val="00CC0BDE"/>
    <w:rsid w:val="00CC0EB0"/>
    <w:rsid w:val="00CC0FBC"/>
    <w:rsid w:val="00CC155D"/>
    <w:rsid w:val="00CC16A2"/>
    <w:rsid w:val="00CC19AC"/>
    <w:rsid w:val="00CC1B44"/>
    <w:rsid w:val="00CC1CFA"/>
    <w:rsid w:val="00CC2289"/>
    <w:rsid w:val="00CC2329"/>
    <w:rsid w:val="00CC2454"/>
    <w:rsid w:val="00CC28EF"/>
    <w:rsid w:val="00CC2D19"/>
    <w:rsid w:val="00CC2E0F"/>
    <w:rsid w:val="00CC2F96"/>
    <w:rsid w:val="00CC3043"/>
    <w:rsid w:val="00CC367E"/>
    <w:rsid w:val="00CC371C"/>
    <w:rsid w:val="00CC3CE3"/>
    <w:rsid w:val="00CC3D55"/>
    <w:rsid w:val="00CC41FA"/>
    <w:rsid w:val="00CC44D1"/>
    <w:rsid w:val="00CC45F8"/>
    <w:rsid w:val="00CC47BE"/>
    <w:rsid w:val="00CC47FD"/>
    <w:rsid w:val="00CC4977"/>
    <w:rsid w:val="00CC4A3E"/>
    <w:rsid w:val="00CC50B4"/>
    <w:rsid w:val="00CC59CD"/>
    <w:rsid w:val="00CC5B7B"/>
    <w:rsid w:val="00CC5D9A"/>
    <w:rsid w:val="00CC653C"/>
    <w:rsid w:val="00CC6A51"/>
    <w:rsid w:val="00CC6EC3"/>
    <w:rsid w:val="00CC7310"/>
    <w:rsid w:val="00CC7467"/>
    <w:rsid w:val="00CC7638"/>
    <w:rsid w:val="00CC77AE"/>
    <w:rsid w:val="00CC7886"/>
    <w:rsid w:val="00CC79AE"/>
    <w:rsid w:val="00CC7C99"/>
    <w:rsid w:val="00CC7CC3"/>
    <w:rsid w:val="00CD005F"/>
    <w:rsid w:val="00CD06E1"/>
    <w:rsid w:val="00CD09E1"/>
    <w:rsid w:val="00CD0C78"/>
    <w:rsid w:val="00CD0D7F"/>
    <w:rsid w:val="00CD0DA1"/>
    <w:rsid w:val="00CD0EA3"/>
    <w:rsid w:val="00CD182B"/>
    <w:rsid w:val="00CD1994"/>
    <w:rsid w:val="00CD1B30"/>
    <w:rsid w:val="00CD1E16"/>
    <w:rsid w:val="00CD22DA"/>
    <w:rsid w:val="00CD28B7"/>
    <w:rsid w:val="00CD2CEE"/>
    <w:rsid w:val="00CD3033"/>
    <w:rsid w:val="00CD3286"/>
    <w:rsid w:val="00CD38FF"/>
    <w:rsid w:val="00CD3CA0"/>
    <w:rsid w:val="00CD3F26"/>
    <w:rsid w:val="00CD4088"/>
    <w:rsid w:val="00CD45C3"/>
    <w:rsid w:val="00CD45C4"/>
    <w:rsid w:val="00CD4703"/>
    <w:rsid w:val="00CD4E20"/>
    <w:rsid w:val="00CD5375"/>
    <w:rsid w:val="00CD545E"/>
    <w:rsid w:val="00CD55C4"/>
    <w:rsid w:val="00CD5B6A"/>
    <w:rsid w:val="00CD61BC"/>
    <w:rsid w:val="00CD62C3"/>
    <w:rsid w:val="00CD62E9"/>
    <w:rsid w:val="00CD653D"/>
    <w:rsid w:val="00CD66D2"/>
    <w:rsid w:val="00CD6744"/>
    <w:rsid w:val="00CD6D7A"/>
    <w:rsid w:val="00CD6DD4"/>
    <w:rsid w:val="00CD72FD"/>
    <w:rsid w:val="00CD79C3"/>
    <w:rsid w:val="00CD7F8C"/>
    <w:rsid w:val="00CE0027"/>
    <w:rsid w:val="00CE0287"/>
    <w:rsid w:val="00CE0421"/>
    <w:rsid w:val="00CE0D2C"/>
    <w:rsid w:val="00CE0D54"/>
    <w:rsid w:val="00CE0E24"/>
    <w:rsid w:val="00CE1005"/>
    <w:rsid w:val="00CE11EF"/>
    <w:rsid w:val="00CE1446"/>
    <w:rsid w:val="00CE1A15"/>
    <w:rsid w:val="00CE1D83"/>
    <w:rsid w:val="00CE2205"/>
    <w:rsid w:val="00CE2447"/>
    <w:rsid w:val="00CE2874"/>
    <w:rsid w:val="00CE2E49"/>
    <w:rsid w:val="00CE2F67"/>
    <w:rsid w:val="00CE32DD"/>
    <w:rsid w:val="00CE3507"/>
    <w:rsid w:val="00CE38A8"/>
    <w:rsid w:val="00CE3ECF"/>
    <w:rsid w:val="00CE44B1"/>
    <w:rsid w:val="00CE4612"/>
    <w:rsid w:val="00CE4779"/>
    <w:rsid w:val="00CE4E13"/>
    <w:rsid w:val="00CE55AC"/>
    <w:rsid w:val="00CE576A"/>
    <w:rsid w:val="00CE5A7C"/>
    <w:rsid w:val="00CE6433"/>
    <w:rsid w:val="00CE64BD"/>
    <w:rsid w:val="00CE685B"/>
    <w:rsid w:val="00CE6B5F"/>
    <w:rsid w:val="00CE714F"/>
    <w:rsid w:val="00CE7216"/>
    <w:rsid w:val="00CE7691"/>
    <w:rsid w:val="00CE7C02"/>
    <w:rsid w:val="00CF01EF"/>
    <w:rsid w:val="00CF037C"/>
    <w:rsid w:val="00CF07B1"/>
    <w:rsid w:val="00CF0863"/>
    <w:rsid w:val="00CF0D15"/>
    <w:rsid w:val="00CF0D64"/>
    <w:rsid w:val="00CF1073"/>
    <w:rsid w:val="00CF1640"/>
    <w:rsid w:val="00CF16AE"/>
    <w:rsid w:val="00CF174A"/>
    <w:rsid w:val="00CF1797"/>
    <w:rsid w:val="00CF18A1"/>
    <w:rsid w:val="00CF1A36"/>
    <w:rsid w:val="00CF2281"/>
    <w:rsid w:val="00CF2AA5"/>
    <w:rsid w:val="00CF2DD9"/>
    <w:rsid w:val="00CF2FA8"/>
    <w:rsid w:val="00CF30CA"/>
    <w:rsid w:val="00CF3607"/>
    <w:rsid w:val="00CF3741"/>
    <w:rsid w:val="00CF3853"/>
    <w:rsid w:val="00CF38AA"/>
    <w:rsid w:val="00CF3D29"/>
    <w:rsid w:val="00CF3D75"/>
    <w:rsid w:val="00CF400A"/>
    <w:rsid w:val="00CF44BA"/>
    <w:rsid w:val="00CF45E6"/>
    <w:rsid w:val="00CF481C"/>
    <w:rsid w:val="00CF4D2A"/>
    <w:rsid w:val="00CF4F2D"/>
    <w:rsid w:val="00CF515A"/>
    <w:rsid w:val="00CF5214"/>
    <w:rsid w:val="00CF54B8"/>
    <w:rsid w:val="00CF569F"/>
    <w:rsid w:val="00CF5700"/>
    <w:rsid w:val="00CF57FA"/>
    <w:rsid w:val="00CF5F72"/>
    <w:rsid w:val="00CF63B4"/>
    <w:rsid w:val="00CF64D5"/>
    <w:rsid w:val="00CF6736"/>
    <w:rsid w:val="00CF67FD"/>
    <w:rsid w:val="00CF6808"/>
    <w:rsid w:val="00CF6838"/>
    <w:rsid w:val="00CF6B92"/>
    <w:rsid w:val="00CF6DE1"/>
    <w:rsid w:val="00CF6EE2"/>
    <w:rsid w:val="00CF6F3B"/>
    <w:rsid w:val="00CF72EC"/>
    <w:rsid w:val="00CF74D3"/>
    <w:rsid w:val="00CF7BF7"/>
    <w:rsid w:val="00CF7C0E"/>
    <w:rsid w:val="00CF7C3C"/>
    <w:rsid w:val="00CF7D05"/>
    <w:rsid w:val="00CF7DC1"/>
    <w:rsid w:val="00CF7F20"/>
    <w:rsid w:val="00CF7FC5"/>
    <w:rsid w:val="00D002F4"/>
    <w:rsid w:val="00D00329"/>
    <w:rsid w:val="00D00491"/>
    <w:rsid w:val="00D007B2"/>
    <w:rsid w:val="00D00888"/>
    <w:rsid w:val="00D00AA3"/>
    <w:rsid w:val="00D00B51"/>
    <w:rsid w:val="00D01361"/>
    <w:rsid w:val="00D013B0"/>
    <w:rsid w:val="00D01894"/>
    <w:rsid w:val="00D018C7"/>
    <w:rsid w:val="00D01AAE"/>
    <w:rsid w:val="00D01E09"/>
    <w:rsid w:val="00D0211D"/>
    <w:rsid w:val="00D02140"/>
    <w:rsid w:val="00D02211"/>
    <w:rsid w:val="00D022B5"/>
    <w:rsid w:val="00D026A2"/>
    <w:rsid w:val="00D0279D"/>
    <w:rsid w:val="00D02875"/>
    <w:rsid w:val="00D03043"/>
    <w:rsid w:val="00D03350"/>
    <w:rsid w:val="00D0347D"/>
    <w:rsid w:val="00D03BFD"/>
    <w:rsid w:val="00D03E06"/>
    <w:rsid w:val="00D042C5"/>
    <w:rsid w:val="00D0452B"/>
    <w:rsid w:val="00D0454F"/>
    <w:rsid w:val="00D0495A"/>
    <w:rsid w:val="00D04BDD"/>
    <w:rsid w:val="00D04C69"/>
    <w:rsid w:val="00D04DFA"/>
    <w:rsid w:val="00D055D6"/>
    <w:rsid w:val="00D0571B"/>
    <w:rsid w:val="00D05C15"/>
    <w:rsid w:val="00D05CF5"/>
    <w:rsid w:val="00D05E4C"/>
    <w:rsid w:val="00D05F1F"/>
    <w:rsid w:val="00D065C3"/>
    <w:rsid w:val="00D0688D"/>
    <w:rsid w:val="00D073BB"/>
    <w:rsid w:val="00D076A2"/>
    <w:rsid w:val="00D076C4"/>
    <w:rsid w:val="00D0774E"/>
    <w:rsid w:val="00D07986"/>
    <w:rsid w:val="00D079F6"/>
    <w:rsid w:val="00D07A5D"/>
    <w:rsid w:val="00D07B32"/>
    <w:rsid w:val="00D07DDE"/>
    <w:rsid w:val="00D1056B"/>
    <w:rsid w:val="00D10573"/>
    <w:rsid w:val="00D10AF5"/>
    <w:rsid w:val="00D10B1B"/>
    <w:rsid w:val="00D10C25"/>
    <w:rsid w:val="00D10DF6"/>
    <w:rsid w:val="00D11299"/>
    <w:rsid w:val="00D112D7"/>
    <w:rsid w:val="00D114FB"/>
    <w:rsid w:val="00D1160A"/>
    <w:rsid w:val="00D116BE"/>
    <w:rsid w:val="00D11CC8"/>
    <w:rsid w:val="00D125D5"/>
    <w:rsid w:val="00D12716"/>
    <w:rsid w:val="00D12878"/>
    <w:rsid w:val="00D12BA3"/>
    <w:rsid w:val="00D13635"/>
    <w:rsid w:val="00D14051"/>
    <w:rsid w:val="00D142D8"/>
    <w:rsid w:val="00D1465F"/>
    <w:rsid w:val="00D14714"/>
    <w:rsid w:val="00D1493C"/>
    <w:rsid w:val="00D149E9"/>
    <w:rsid w:val="00D14A68"/>
    <w:rsid w:val="00D14C8A"/>
    <w:rsid w:val="00D14CD7"/>
    <w:rsid w:val="00D155E5"/>
    <w:rsid w:val="00D156FF"/>
    <w:rsid w:val="00D157DD"/>
    <w:rsid w:val="00D15EF2"/>
    <w:rsid w:val="00D16221"/>
    <w:rsid w:val="00D164F8"/>
    <w:rsid w:val="00D16868"/>
    <w:rsid w:val="00D16F7A"/>
    <w:rsid w:val="00D1704E"/>
    <w:rsid w:val="00D1706C"/>
    <w:rsid w:val="00D170D7"/>
    <w:rsid w:val="00D1787C"/>
    <w:rsid w:val="00D17882"/>
    <w:rsid w:val="00D17C3A"/>
    <w:rsid w:val="00D17F60"/>
    <w:rsid w:val="00D2000B"/>
    <w:rsid w:val="00D20307"/>
    <w:rsid w:val="00D2056F"/>
    <w:rsid w:val="00D205BF"/>
    <w:rsid w:val="00D20856"/>
    <w:rsid w:val="00D20A41"/>
    <w:rsid w:val="00D20F2B"/>
    <w:rsid w:val="00D21076"/>
    <w:rsid w:val="00D2129A"/>
    <w:rsid w:val="00D212FD"/>
    <w:rsid w:val="00D21412"/>
    <w:rsid w:val="00D216E5"/>
    <w:rsid w:val="00D21EF6"/>
    <w:rsid w:val="00D22374"/>
    <w:rsid w:val="00D229A8"/>
    <w:rsid w:val="00D22C59"/>
    <w:rsid w:val="00D231E5"/>
    <w:rsid w:val="00D231E8"/>
    <w:rsid w:val="00D233CF"/>
    <w:rsid w:val="00D2354D"/>
    <w:rsid w:val="00D235DE"/>
    <w:rsid w:val="00D23A11"/>
    <w:rsid w:val="00D23B10"/>
    <w:rsid w:val="00D23B9A"/>
    <w:rsid w:val="00D23BB4"/>
    <w:rsid w:val="00D23BFA"/>
    <w:rsid w:val="00D24613"/>
    <w:rsid w:val="00D2467F"/>
    <w:rsid w:val="00D2498B"/>
    <w:rsid w:val="00D25438"/>
    <w:rsid w:val="00D2554B"/>
    <w:rsid w:val="00D257CF"/>
    <w:rsid w:val="00D25AAC"/>
    <w:rsid w:val="00D25B26"/>
    <w:rsid w:val="00D25EA9"/>
    <w:rsid w:val="00D25EF3"/>
    <w:rsid w:val="00D25F93"/>
    <w:rsid w:val="00D2618F"/>
    <w:rsid w:val="00D2626D"/>
    <w:rsid w:val="00D264AA"/>
    <w:rsid w:val="00D26A53"/>
    <w:rsid w:val="00D270AF"/>
    <w:rsid w:val="00D276B4"/>
    <w:rsid w:val="00D27764"/>
    <w:rsid w:val="00D277BF"/>
    <w:rsid w:val="00D27B1E"/>
    <w:rsid w:val="00D27C38"/>
    <w:rsid w:val="00D304D2"/>
    <w:rsid w:val="00D30568"/>
    <w:rsid w:val="00D3098E"/>
    <w:rsid w:val="00D30B85"/>
    <w:rsid w:val="00D30D34"/>
    <w:rsid w:val="00D30D59"/>
    <w:rsid w:val="00D31956"/>
    <w:rsid w:val="00D31B69"/>
    <w:rsid w:val="00D32021"/>
    <w:rsid w:val="00D324DA"/>
    <w:rsid w:val="00D32683"/>
    <w:rsid w:val="00D32763"/>
    <w:rsid w:val="00D32834"/>
    <w:rsid w:val="00D33647"/>
    <w:rsid w:val="00D3393D"/>
    <w:rsid w:val="00D339AA"/>
    <w:rsid w:val="00D33B8C"/>
    <w:rsid w:val="00D34477"/>
    <w:rsid w:val="00D3486A"/>
    <w:rsid w:val="00D34C3E"/>
    <w:rsid w:val="00D34D07"/>
    <w:rsid w:val="00D35076"/>
    <w:rsid w:val="00D350F4"/>
    <w:rsid w:val="00D3566E"/>
    <w:rsid w:val="00D35792"/>
    <w:rsid w:val="00D35A40"/>
    <w:rsid w:val="00D35C5A"/>
    <w:rsid w:val="00D36053"/>
    <w:rsid w:val="00D3655E"/>
    <w:rsid w:val="00D36706"/>
    <w:rsid w:val="00D36A65"/>
    <w:rsid w:val="00D36ACB"/>
    <w:rsid w:val="00D36CCF"/>
    <w:rsid w:val="00D372C8"/>
    <w:rsid w:val="00D3730D"/>
    <w:rsid w:val="00D3756D"/>
    <w:rsid w:val="00D378F5"/>
    <w:rsid w:val="00D37B74"/>
    <w:rsid w:val="00D400A0"/>
    <w:rsid w:val="00D4095C"/>
    <w:rsid w:val="00D40B35"/>
    <w:rsid w:val="00D40CDF"/>
    <w:rsid w:val="00D40D46"/>
    <w:rsid w:val="00D41435"/>
    <w:rsid w:val="00D414A1"/>
    <w:rsid w:val="00D41531"/>
    <w:rsid w:val="00D41711"/>
    <w:rsid w:val="00D41962"/>
    <w:rsid w:val="00D419A9"/>
    <w:rsid w:val="00D41B13"/>
    <w:rsid w:val="00D41C51"/>
    <w:rsid w:val="00D41D00"/>
    <w:rsid w:val="00D41DFA"/>
    <w:rsid w:val="00D41F0D"/>
    <w:rsid w:val="00D4213A"/>
    <w:rsid w:val="00D4246B"/>
    <w:rsid w:val="00D42683"/>
    <w:rsid w:val="00D4299D"/>
    <w:rsid w:val="00D431D6"/>
    <w:rsid w:val="00D438B2"/>
    <w:rsid w:val="00D441E1"/>
    <w:rsid w:val="00D44357"/>
    <w:rsid w:val="00D447DA"/>
    <w:rsid w:val="00D44D85"/>
    <w:rsid w:val="00D44E8D"/>
    <w:rsid w:val="00D4560F"/>
    <w:rsid w:val="00D45637"/>
    <w:rsid w:val="00D45EFF"/>
    <w:rsid w:val="00D46AFE"/>
    <w:rsid w:val="00D46B28"/>
    <w:rsid w:val="00D46BCD"/>
    <w:rsid w:val="00D46DF8"/>
    <w:rsid w:val="00D4704A"/>
    <w:rsid w:val="00D47574"/>
    <w:rsid w:val="00D4790B"/>
    <w:rsid w:val="00D47FE1"/>
    <w:rsid w:val="00D5066D"/>
    <w:rsid w:val="00D50E76"/>
    <w:rsid w:val="00D51616"/>
    <w:rsid w:val="00D51824"/>
    <w:rsid w:val="00D518FF"/>
    <w:rsid w:val="00D51988"/>
    <w:rsid w:val="00D51A6D"/>
    <w:rsid w:val="00D51B33"/>
    <w:rsid w:val="00D51C33"/>
    <w:rsid w:val="00D51EC3"/>
    <w:rsid w:val="00D51F51"/>
    <w:rsid w:val="00D523FB"/>
    <w:rsid w:val="00D52977"/>
    <w:rsid w:val="00D52A78"/>
    <w:rsid w:val="00D52F32"/>
    <w:rsid w:val="00D53020"/>
    <w:rsid w:val="00D5312F"/>
    <w:rsid w:val="00D53152"/>
    <w:rsid w:val="00D5316F"/>
    <w:rsid w:val="00D532DF"/>
    <w:rsid w:val="00D5368D"/>
    <w:rsid w:val="00D5383A"/>
    <w:rsid w:val="00D538C0"/>
    <w:rsid w:val="00D5393C"/>
    <w:rsid w:val="00D53A9A"/>
    <w:rsid w:val="00D53DA5"/>
    <w:rsid w:val="00D53DB0"/>
    <w:rsid w:val="00D541F6"/>
    <w:rsid w:val="00D54305"/>
    <w:rsid w:val="00D5431C"/>
    <w:rsid w:val="00D544C1"/>
    <w:rsid w:val="00D54E2A"/>
    <w:rsid w:val="00D54E47"/>
    <w:rsid w:val="00D54EEA"/>
    <w:rsid w:val="00D550F7"/>
    <w:rsid w:val="00D554FA"/>
    <w:rsid w:val="00D558CC"/>
    <w:rsid w:val="00D559EA"/>
    <w:rsid w:val="00D55C75"/>
    <w:rsid w:val="00D5609E"/>
    <w:rsid w:val="00D563DE"/>
    <w:rsid w:val="00D5682D"/>
    <w:rsid w:val="00D56C78"/>
    <w:rsid w:val="00D5758A"/>
    <w:rsid w:val="00D57C6C"/>
    <w:rsid w:val="00D57E20"/>
    <w:rsid w:val="00D60217"/>
    <w:rsid w:val="00D60309"/>
    <w:rsid w:val="00D60566"/>
    <w:rsid w:val="00D60B79"/>
    <w:rsid w:val="00D60C24"/>
    <w:rsid w:val="00D613DC"/>
    <w:rsid w:val="00D6142E"/>
    <w:rsid w:val="00D617BF"/>
    <w:rsid w:val="00D619CF"/>
    <w:rsid w:val="00D61AC6"/>
    <w:rsid w:val="00D61B41"/>
    <w:rsid w:val="00D61CD4"/>
    <w:rsid w:val="00D61F3C"/>
    <w:rsid w:val="00D62132"/>
    <w:rsid w:val="00D62138"/>
    <w:rsid w:val="00D621D3"/>
    <w:rsid w:val="00D62566"/>
    <w:rsid w:val="00D62988"/>
    <w:rsid w:val="00D62C98"/>
    <w:rsid w:val="00D62F37"/>
    <w:rsid w:val="00D62F72"/>
    <w:rsid w:val="00D6380B"/>
    <w:rsid w:val="00D638BF"/>
    <w:rsid w:val="00D63A36"/>
    <w:rsid w:val="00D6405D"/>
    <w:rsid w:val="00D6422B"/>
    <w:rsid w:val="00D6441A"/>
    <w:rsid w:val="00D644C1"/>
    <w:rsid w:val="00D64603"/>
    <w:rsid w:val="00D6461D"/>
    <w:rsid w:val="00D647F0"/>
    <w:rsid w:val="00D6482E"/>
    <w:rsid w:val="00D6493E"/>
    <w:rsid w:val="00D650BF"/>
    <w:rsid w:val="00D65142"/>
    <w:rsid w:val="00D6522D"/>
    <w:rsid w:val="00D6524C"/>
    <w:rsid w:val="00D652F3"/>
    <w:rsid w:val="00D654E6"/>
    <w:rsid w:val="00D6558A"/>
    <w:rsid w:val="00D65800"/>
    <w:rsid w:val="00D65CB9"/>
    <w:rsid w:val="00D65CCD"/>
    <w:rsid w:val="00D65F92"/>
    <w:rsid w:val="00D65FC0"/>
    <w:rsid w:val="00D66192"/>
    <w:rsid w:val="00D66770"/>
    <w:rsid w:val="00D66961"/>
    <w:rsid w:val="00D671B4"/>
    <w:rsid w:val="00D6729B"/>
    <w:rsid w:val="00D67690"/>
    <w:rsid w:val="00D677A7"/>
    <w:rsid w:val="00D701A9"/>
    <w:rsid w:val="00D702B4"/>
    <w:rsid w:val="00D70545"/>
    <w:rsid w:val="00D7056A"/>
    <w:rsid w:val="00D706D8"/>
    <w:rsid w:val="00D70733"/>
    <w:rsid w:val="00D70768"/>
    <w:rsid w:val="00D707D6"/>
    <w:rsid w:val="00D7082F"/>
    <w:rsid w:val="00D70892"/>
    <w:rsid w:val="00D7096A"/>
    <w:rsid w:val="00D70DFE"/>
    <w:rsid w:val="00D70F37"/>
    <w:rsid w:val="00D70F4E"/>
    <w:rsid w:val="00D7176E"/>
    <w:rsid w:val="00D71A63"/>
    <w:rsid w:val="00D71AFB"/>
    <w:rsid w:val="00D71DAF"/>
    <w:rsid w:val="00D71DC6"/>
    <w:rsid w:val="00D722D4"/>
    <w:rsid w:val="00D7234C"/>
    <w:rsid w:val="00D7313D"/>
    <w:rsid w:val="00D73441"/>
    <w:rsid w:val="00D73AAA"/>
    <w:rsid w:val="00D73D98"/>
    <w:rsid w:val="00D73F16"/>
    <w:rsid w:val="00D74107"/>
    <w:rsid w:val="00D74108"/>
    <w:rsid w:val="00D74363"/>
    <w:rsid w:val="00D74939"/>
    <w:rsid w:val="00D74963"/>
    <w:rsid w:val="00D74B45"/>
    <w:rsid w:val="00D74C26"/>
    <w:rsid w:val="00D74C34"/>
    <w:rsid w:val="00D74CF9"/>
    <w:rsid w:val="00D74E1D"/>
    <w:rsid w:val="00D756CC"/>
    <w:rsid w:val="00D759D5"/>
    <w:rsid w:val="00D75BCD"/>
    <w:rsid w:val="00D75C1E"/>
    <w:rsid w:val="00D7641A"/>
    <w:rsid w:val="00D773CF"/>
    <w:rsid w:val="00D779BB"/>
    <w:rsid w:val="00D77BB3"/>
    <w:rsid w:val="00D77C72"/>
    <w:rsid w:val="00D8007C"/>
    <w:rsid w:val="00D8023A"/>
    <w:rsid w:val="00D80270"/>
    <w:rsid w:val="00D80744"/>
    <w:rsid w:val="00D8079F"/>
    <w:rsid w:val="00D80BDA"/>
    <w:rsid w:val="00D81034"/>
    <w:rsid w:val="00D81406"/>
    <w:rsid w:val="00D81481"/>
    <w:rsid w:val="00D817BC"/>
    <w:rsid w:val="00D81ABD"/>
    <w:rsid w:val="00D81AE0"/>
    <w:rsid w:val="00D81BEC"/>
    <w:rsid w:val="00D81E41"/>
    <w:rsid w:val="00D81FBA"/>
    <w:rsid w:val="00D820E9"/>
    <w:rsid w:val="00D823DE"/>
    <w:rsid w:val="00D82668"/>
    <w:rsid w:val="00D82720"/>
    <w:rsid w:val="00D828EA"/>
    <w:rsid w:val="00D82DC2"/>
    <w:rsid w:val="00D82E0C"/>
    <w:rsid w:val="00D8364C"/>
    <w:rsid w:val="00D836CC"/>
    <w:rsid w:val="00D83909"/>
    <w:rsid w:val="00D83C94"/>
    <w:rsid w:val="00D83D19"/>
    <w:rsid w:val="00D83E30"/>
    <w:rsid w:val="00D83F10"/>
    <w:rsid w:val="00D83F56"/>
    <w:rsid w:val="00D8424B"/>
    <w:rsid w:val="00D845C6"/>
    <w:rsid w:val="00D845CC"/>
    <w:rsid w:val="00D8476E"/>
    <w:rsid w:val="00D84B61"/>
    <w:rsid w:val="00D84D7E"/>
    <w:rsid w:val="00D84DBF"/>
    <w:rsid w:val="00D84F7E"/>
    <w:rsid w:val="00D84F94"/>
    <w:rsid w:val="00D84FA8"/>
    <w:rsid w:val="00D850F3"/>
    <w:rsid w:val="00D85356"/>
    <w:rsid w:val="00D858C9"/>
    <w:rsid w:val="00D85AE0"/>
    <w:rsid w:val="00D85C4B"/>
    <w:rsid w:val="00D85D4D"/>
    <w:rsid w:val="00D85D4E"/>
    <w:rsid w:val="00D8603B"/>
    <w:rsid w:val="00D86149"/>
    <w:rsid w:val="00D86250"/>
    <w:rsid w:val="00D86583"/>
    <w:rsid w:val="00D86823"/>
    <w:rsid w:val="00D86ACF"/>
    <w:rsid w:val="00D86E31"/>
    <w:rsid w:val="00D86E90"/>
    <w:rsid w:val="00D87086"/>
    <w:rsid w:val="00D87162"/>
    <w:rsid w:val="00D872B1"/>
    <w:rsid w:val="00D87498"/>
    <w:rsid w:val="00D87666"/>
    <w:rsid w:val="00D876E2"/>
    <w:rsid w:val="00D87703"/>
    <w:rsid w:val="00D87808"/>
    <w:rsid w:val="00D878C5"/>
    <w:rsid w:val="00D8797E"/>
    <w:rsid w:val="00D87B65"/>
    <w:rsid w:val="00D87CE4"/>
    <w:rsid w:val="00D87DF7"/>
    <w:rsid w:val="00D87EAC"/>
    <w:rsid w:val="00D900F4"/>
    <w:rsid w:val="00D9010F"/>
    <w:rsid w:val="00D90666"/>
    <w:rsid w:val="00D906CC"/>
    <w:rsid w:val="00D908E9"/>
    <w:rsid w:val="00D90AC9"/>
    <w:rsid w:val="00D91288"/>
    <w:rsid w:val="00D919F7"/>
    <w:rsid w:val="00D91D53"/>
    <w:rsid w:val="00D91FA8"/>
    <w:rsid w:val="00D9222D"/>
    <w:rsid w:val="00D922E5"/>
    <w:rsid w:val="00D92477"/>
    <w:rsid w:val="00D92567"/>
    <w:rsid w:val="00D925AB"/>
    <w:rsid w:val="00D925BA"/>
    <w:rsid w:val="00D92A7A"/>
    <w:rsid w:val="00D92B45"/>
    <w:rsid w:val="00D9309D"/>
    <w:rsid w:val="00D9313B"/>
    <w:rsid w:val="00D9357E"/>
    <w:rsid w:val="00D93B08"/>
    <w:rsid w:val="00D93C2C"/>
    <w:rsid w:val="00D93D46"/>
    <w:rsid w:val="00D93DEC"/>
    <w:rsid w:val="00D942DE"/>
    <w:rsid w:val="00D949E1"/>
    <w:rsid w:val="00D94A85"/>
    <w:rsid w:val="00D94D76"/>
    <w:rsid w:val="00D953A2"/>
    <w:rsid w:val="00D955EA"/>
    <w:rsid w:val="00D95927"/>
    <w:rsid w:val="00D9592D"/>
    <w:rsid w:val="00D95CA4"/>
    <w:rsid w:val="00D95FEE"/>
    <w:rsid w:val="00D96309"/>
    <w:rsid w:val="00D96319"/>
    <w:rsid w:val="00D968B2"/>
    <w:rsid w:val="00D968C1"/>
    <w:rsid w:val="00D9740B"/>
    <w:rsid w:val="00D97815"/>
    <w:rsid w:val="00D97825"/>
    <w:rsid w:val="00D97891"/>
    <w:rsid w:val="00DA0267"/>
    <w:rsid w:val="00DA0285"/>
    <w:rsid w:val="00DA04A1"/>
    <w:rsid w:val="00DA0683"/>
    <w:rsid w:val="00DA07C6"/>
    <w:rsid w:val="00DA08B2"/>
    <w:rsid w:val="00DA09E5"/>
    <w:rsid w:val="00DA0D2C"/>
    <w:rsid w:val="00DA12A6"/>
    <w:rsid w:val="00DA1472"/>
    <w:rsid w:val="00DA14DE"/>
    <w:rsid w:val="00DA158D"/>
    <w:rsid w:val="00DA1A11"/>
    <w:rsid w:val="00DA1ACE"/>
    <w:rsid w:val="00DA1B1D"/>
    <w:rsid w:val="00DA1F10"/>
    <w:rsid w:val="00DA266A"/>
    <w:rsid w:val="00DA28F2"/>
    <w:rsid w:val="00DA2C96"/>
    <w:rsid w:val="00DA2F84"/>
    <w:rsid w:val="00DA3485"/>
    <w:rsid w:val="00DA37C6"/>
    <w:rsid w:val="00DA3964"/>
    <w:rsid w:val="00DA3B9F"/>
    <w:rsid w:val="00DA4212"/>
    <w:rsid w:val="00DA43CC"/>
    <w:rsid w:val="00DA44DC"/>
    <w:rsid w:val="00DA49A4"/>
    <w:rsid w:val="00DA4C75"/>
    <w:rsid w:val="00DA4C9B"/>
    <w:rsid w:val="00DA4D6C"/>
    <w:rsid w:val="00DA512B"/>
    <w:rsid w:val="00DA549A"/>
    <w:rsid w:val="00DA59D8"/>
    <w:rsid w:val="00DA5B10"/>
    <w:rsid w:val="00DA5C3F"/>
    <w:rsid w:val="00DA5DD5"/>
    <w:rsid w:val="00DA5F24"/>
    <w:rsid w:val="00DA661F"/>
    <w:rsid w:val="00DA6792"/>
    <w:rsid w:val="00DA6954"/>
    <w:rsid w:val="00DA6D5E"/>
    <w:rsid w:val="00DA6D93"/>
    <w:rsid w:val="00DA7457"/>
    <w:rsid w:val="00DA7F22"/>
    <w:rsid w:val="00DB0037"/>
    <w:rsid w:val="00DB01E8"/>
    <w:rsid w:val="00DB028A"/>
    <w:rsid w:val="00DB0553"/>
    <w:rsid w:val="00DB06F6"/>
    <w:rsid w:val="00DB0A8D"/>
    <w:rsid w:val="00DB0F50"/>
    <w:rsid w:val="00DB11AC"/>
    <w:rsid w:val="00DB1244"/>
    <w:rsid w:val="00DB12A2"/>
    <w:rsid w:val="00DB12F0"/>
    <w:rsid w:val="00DB14D5"/>
    <w:rsid w:val="00DB1A1C"/>
    <w:rsid w:val="00DB1ECE"/>
    <w:rsid w:val="00DB25F5"/>
    <w:rsid w:val="00DB28C1"/>
    <w:rsid w:val="00DB2A08"/>
    <w:rsid w:val="00DB2C51"/>
    <w:rsid w:val="00DB362C"/>
    <w:rsid w:val="00DB3A7D"/>
    <w:rsid w:val="00DB3D70"/>
    <w:rsid w:val="00DB4381"/>
    <w:rsid w:val="00DB43B2"/>
    <w:rsid w:val="00DB43CD"/>
    <w:rsid w:val="00DB46DE"/>
    <w:rsid w:val="00DB47E9"/>
    <w:rsid w:val="00DB4DD3"/>
    <w:rsid w:val="00DB510E"/>
    <w:rsid w:val="00DB53E8"/>
    <w:rsid w:val="00DB55CA"/>
    <w:rsid w:val="00DB561D"/>
    <w:rsid w:val="00DB5723"/>
    <w:rsid w:val="00DB57E4"/>
    <w:rsid w:val="00DB57FC"/>
    <w:rsid w:val="00DB5E27"/>
    <w:rsid w:val="00DB5E9A"/>
    <w:rsid w:val="00DB5EC1"/>
    <w:rsid w:val="00DB5FC9"/>
    <w:rsid w:val="00DB64C2"/>
    <w:rsid w:val="00DB67B3"/>
    <w:rsid w:val="00DB6810"/>
    <w:rsid w:val="00DB6A0C"/>
    <w:rsid w:val="00DB6CE6"/>
    <w:rsid w:val="00DB6D77"/>
    <w:rsid w:val="00DB6EDC"/>
    <w:rsid w:val="00DB70C1"/>
    <w:rsid w:val="00DB76C4"/>
    <w:rsid w:val="00DB7729"/>
    <w:rsid w:val="00DB776A"/>
    <w:rsid w:val="00DB7B0E"/>
    <w:rsid w:val="00DB7D8F"/>
    <w:rsid w:val="00DC0008"/>
    <w:rsid w:val="00DC01D1"/>
    <w:rsid w:val="00DC039E"/>
    <w:rsid w:val="00DC053C"/>
    <w:rsid w:val="00DC0542"/>
    <w:rsid w:val="00DC068A"/>
    <w:rsid w:val="00DC0E97"/>
    <w:rsid w:val="00DC1154"/>
    <w:rsid w:val="00DC171E"/>
    <w:rsid w:val="00DC1748"/>
    <w:rsid w:val="00DC17F9"/>
    <w:rsid w:val="00DC18B1"/>
    <w:rsid w:val="00DC195E"/>
    <w:rsid w:val="00DC19D7"/>
    <w:rsid w:val="00DC19F2"/>
    <w:rsid w:val="00DC1A10"/>
    <w:rsid w:val="00DC1B9B"/>
    <w:rsid w:val="00DC1CD3"/>
    <w:rsid w:val="00DC21BC"/>
    <w:rsid w:val="00DC21EB"/>
    <w:rsid w:val="00DC224A"/>
    <w:rsid w:val="00DC23B8"/>
    <w:rsid w:val="00DC27AE"/>
    <w:rsid w:val="00DC290A"/>
    <w:rsid w:val="00DC2B52"/>
    <w:rsid w:val="00DC3D22"/>
    <w:rsid w:val="00DC3DD9"/>
    <w:rsid w:val="00DC3DFC"/>
    <w:rsid w:val="00DC45BD"/>
    <w:rsid w:val="00DC45FB"/>
    <w:rsid w:val="00DC4E2F"/>
    <w:rsid w:val="00DC4E5F"/>
    <w:rsid w:val="00DC4E74"/>
    <w:rsid w:val="00DC5057"/>
    <w:rsid w:val="00DC511D"/>
    <w:rsid w:val="00DC5369"/>
    <w:rsid w:val="00DC552A"/>
    <w:rsid w:val="00DC5590"/>
    <w:rsid w:val="00DC591A"/>
    <w:rsid w:val="00DC5C4B"/>
    <w:rsid w:val="00DC5E6C"/>
    <w:rsid w:val="00DC5E7C"/>
    <w:rsid w:val="00DC5F32"/>
    <w:rsid w:val="00DC61A8"/>
    <w:rsid w:val="00DC6387"/>
    <w:rsid w:val="00DC6A0C"/>
    <w:rsid w:val="00DC6A4C"/>
    <w:rsid w:val="00DC6AF4"/>
    <w:rsid w:val="00DC6DB6"/>
    <w:rsid w:val="00DC6EEA"/>
    <w:rsid w:val="00DC719A"/>
    <w:rsid w:val="00DC729D"/>
    <w:rsid w:val="00DC74E5"/>
    <w:rsid w:val="00DC7866"/>
    <w:rsid w:val="00DC7891"/>
    <w:rsid w:val="00DC7B96"/>
    <w:rsid w:val="00DC7EE1"/>
    <w:rsid w:val="00DD008F"/>
    <w:rsid w:val="00DD00B3"/>
    <w:rsid w:val="00DD00F1"/>
    <w:rsid w:val="00DD027C"/>
    <w:rsid w:val="00DD07CD"/>
    <w:rsid w:val="00DD0B1D"/>
    <w:rsid w:val="00DD0D90"/>
    <w:rsid w:val="00DD0E5E"/>
    <w:rsid w:val="00DD16AC"/>
    <w:rsid w:val="00DD17A4"/>
    <w:rsid w:val="00DD1F11"/>
    <w:rsid w:val="00DD244D"/>
    <w:rsid w:val="00DD25C4"/>
    <w:rsid w:val="00DD2F92"/>
    <w:rsid w:val="00DD306A"/>
    <w:rsid w:val="00DD3190"/>
    <w:rsid w:val="00DD328D"/>
    <w:rsid w:val="00DD33A0"/>
    <w:rsid w:val="00DD37D0"/>
    <w:rsid w:val="00DD3F01"/>
    <w:rsid w:val="00DD3F20"/>
    <w:rsid w:val="00DD443B"/>
    <w:rsid w:val="00DD4548"/>
    <w:rsid w:val="00DD45DE"/>
    <w:rsid w:val="00DD466C"/>
    <w:rsid w:val="00DD491A"/>
    <w:rsid w:val="00DD4C56"/>
    <w:rsid w:val="00DD4DE2"/>
    <w:rsid w:val="00DD4EB6"/>
    <w:rsid w:val="00DD4F33"/>
    <w:rsid w:val="00DD52AF"/>
    <w:rsid w:val="00DD555C"/>
    <w:rsid w:val="00DD5608"/>
    <w:rsid w:val="00DD5685"/>
    <w:rsid w:val="00DD5743"/>
    <w:rsid w:val="00DD5F70"/>
    <w:rsid w:val="00DD6185"/>
    <w:rsid w:val="00DD61A3"/>
    <w:rsid w:val="00DD629E"/>
    <w:rsid w:val="00DD63AA"/>
    <w:rsid w:val="00DD66F9"/>
    <w:rsid w:val="00DD6BAB"/>
    <w:rsid w:val="00DD6C09"/>
    <w:rsid w:val="00DD6EE7"/>
    <w:rsid w:val="00DD6F47"/>
    <w:rsid w:val="00DD727F"/>
    <w:rsid w:val="00DD7329"/>
    <w:rsid w:val="00DD77BD"/>
    <w:rsid w:val="00DD79C2"/>
    <w:rsid w:val="00DD7A96"/>
    <w:rsid w:val="00DD7D22"/>
    <w:rsid w:val="00DE0050"/>
    <w:rsid w:val="00DE041C"/>
    <w:rsid w:val="00DE0A5B"/>
    <w:rsid w:val="00DE0D06"/>
    <w:rsid w:val="00DE0D8A"/>
    <w:rsid w:val="00DE0F54"/>
    <w:rsid w:val="00DE1325"/>
    <w:rsid w:val="00DE1400"/>
    <w:rsid w:val="00DE1502"/>
    <w:rsid w:val="00DE1556"/>
    <w:rsid w:val="00DE18B5"/>
    <w:rsid w:val="00DE194F"/>
    <w:rsid w:val="00DE1963"/>
    <w:rsid w:val="00DE1B9D"/>
    <w:rsid w:val="00DE1E13"/>
    <w:rsid w:val="00DE1ED4"/>
    <w:rsid w:val="00DE20A5"/>
    <w:rsid w:val="00DE220F"/>
    <w:rsid w:val="00DE24C1"/>
    <w:rsid w:val="00DE279F"/>
    <w:rsid w:val="00DE28F7"/>
    <w:rsid w:val="00DE2945"/>
    <w:rsid w:val="00DE2A99"/>
    <w:rsid w:val="00DE30BE"/>
    <w:rsid w:val="00DE32CE"/>
    <w:rsid w:val="00DE3347"/>
    <w:rsid w:val="00DE38C8"/>
    <w:rsid w:val="00DE3D8A"/>
    <w:rsid w:val="00DE40B0"/>
    <w:rsid w:val="00DE428B"/>
    <w:rsid w:val="00DE4720"/>
    <w:rsid w:val="00DE5427"/>
    <w:rsid w:val="00DE5774"/>
    <w:rsid w:val="00DE5BF9"/>
    <w:rsid w:val="00DE6333"/>
    <w:rsid w:val="00DE6491"/>
    <w:rsid w:val="00DE66E3"/>
    <w:rsid w:val="00DE6AEB"/>
    <w:rsid w:val="00DE6E23"/>
    <w:rsid w:val="00DE7019"/>
    <w:rsid w:val="00DE712F"/>
    <w:rsid w:val="00DE7521"/>
    <w:rsid w:val="00DE7A68"/>
    <w:rsid w:val="00DE7AE8"/>
    <w:rsid w:val="00DF003C"/>
    <w:rsid w:val="00DF0468"/>
    <w:rsid w:val="00DF072D"/>
    <w:rsid w:val="00DF082F"/>
    <w:rsid w:val="00DF0A9C"/>
    <w:rsid w:val="00DF0A9E"/>
    <w:rsid w:val="00DF0CA4"/>
    <w:rsid w:val="00DF0E97"/>
    <w:rsid w:val="00DF0F4A"/>
    <w:rsid w:val="00DF173B"/>
    <w:rsid w:val="00DF17C7"/>
    <w:rsid w:val="00DF1B7E"/>
    <w:rsid w:val="00DF1FEB"/>
    <w:rsid w:val="00DF2154"/>
    <w:rsid w:val="00DF22AE"/>
    <w:rsid w:val="00DF2325"/>
    <w:rsid w:val="00DF23E0"/>
    <w:rsid w:val="00DF27A6"/>
    <w:rsid w:val="00DF2938"/>
    <w:rsid w:val="00DF294A"/>
    <w:rsid w:val="00DF2C8A"/>
    <w:rsid w:val="00DF2CCB"/>
    <w:rsid w:val="00DF2E56"/>
    <w:rsid w:val="00DF37D0"/>
    <w:rsid w:val="00DF3A86"/>
    <w:rsid w:val="00DF3B67"/>
    <w:rsid w:val="00DF3D2E"/>
    <w:rsid w:val="00DF4025"/>
    <w:rsid w:val="00DF404A"/>
    <w:rsid w:val="00DF4402"/>
    <w:rsid w:val="00DF4472"/>
    <w:rsid w:val="00DF47E8"/>
    <w:rsid w:val="00DF49E2"/>
    <w:rsid w:val="00DF4D30"/>
    <w:rsid w:val="00DF4DCC"/>
    <w:rsid w:val="00DF5053"/>
    <w:rsid w:val="00DF5591"/>
    <w:rsid w:val="00DF5F05"/>
    <w:rsid w:val="00DF5FF6"/>
    <w:rsid w:val="00DF624E"/>
    <w:rsid w:val="00DF6508"/>
    <w:rsid w:val="00DF6BAE"/>
    <w:rsid w:val="00DF6F11"/>
    <w:rsid w:val="00DF732F"/>
    <w:rsid w:val="00DF766D"/>
    <w:rsid w:val="00DF7769"/>
    <w:rsid w:val="00DF7897"/>
    <w:rsid w:val="00DF7F5D"/>
    <w:rsid w:val="00E00303"/>
    <w:rsid w:val="00E00715"/>
    <w:rsid w:val="00E007C9"/>
    <w:rsid w:val="00E0081C"/>
    <w:rsid w:val="00E00973"/>
    <w:rsid w:val="00E00EF6"/>
    <w:rsid w:val="00E00EF7"/>
    <w:rsid w:val="00E01117"/>
    <w:rsid w:val="00E0122A"/>
    <w:rsid w:val="00E013D6"/>
    <w:rsid w:val="00E01A95"/>
    <w:rsid w:val="00E01EE2"/>
    <w:rsid w:val="00E01FC0"/>
    <w:rsid w:val="00E022F8"/>
    <w:rsid w:val="00E0247B"/>
    <w:rsid w:val="00E028CE"/>
    <w:rsid w:val="00E02CB3"/>
    <w:rsid w:val="00E02D02"/>
    <w:rsid w:val="00E02D78"/>
    <w:rsid w:val="00E032EA"/>
    <w:rsid w:val="00E0350D"/>
    <w:rsid w:val="00E0397D"/>
    <w:rsid w:val="00E0402A"/>
    <w:rsid w:val="00E04097"/>
    <w:rsid w:val="00E04178"/>
    <w:rsid w:val="00E043B7"/>
    <w:rsid w:val="00E043F5"/>
    <w:rsid w:val="00E04453"/>
    <w:rsid w:val="00E04912"/>
    <w:rsid w:val="00E04948"/>
    <w:rsid w:val="00E04AFA"/>
    <w:rsid w:val="00E04CEC"/>
    <w:rsid w:val="00E04DAA"/>
    <w:rsid w:val="00E05247"/>
    <w:rsid w:val="00E055D6"/>
    <w:rsid w:val="00E057D9"/>
    <w:rsid w:val="00E058A0"/>
    <w:rsid w:val="00E059DF"/>
    <w:rsid w:val="00E05B6C"/>
    <w:rsid w:val="00E05C99"/>
    <w:rsid w:val="00E05E40"/>
    <w:rsid w:val="00E066A3"/>
    <w:rsid w:val="00E06847"/>
    <w:rsid w:val="00E06EB7"/>
    <w:rsid w:val="00E06EFD"/>
    <w:rsid w:val="00E07186"/>
    <w:rsid w:val="00E0725D"/>
    <w:rsid w:val="00E074BC"/>
    <w:rsid w:val="00E076D2"/>
    <w:rsid w:val="00E07961"/>
    <w:rsid w:val="00E079C0"/>
    <w:rsid w:val="00E07A82"/>
    <w:rsid w:val="00E07D78"/>
    <w:rsid w:val="00E07ED2"/>
    <w:rsid w:val="00E07EF9"/>
    <w:rsid w:val="00E101AA"/>
    <w:rsid w:val="00E101D8"/>
    <w:rsid w:val="00E103E2"/>
    <w:rsid w:val="00E1075D"/>
    <w:rsid w:val="00E107E0"/>
    <w:rsid w:val="00E10E4A"/>
    <w:rsid w:val="00E10F11"/>
    <w:rsid w:val="00E11090"/>
    <w:rsid w:val="00E11215"/>
    <w:rsid w:val="00E1130A"/>
    <w:rsid w:val="00E11354"/>
    <w:rsid w:val="00E11431"/>
    <w:rsid w:val="00E11600"/>
    <w:rsid w:val="00E11817"/>
    <w:rsid w:val="00E11937"/>
    <w:rsid w:val="00E11A6D"/>
    <w:rsid w:val="00E11C04"/>
    <w:rsid w:val="00E11C0F"/>
    <w:rsid w:val="00E11C14"/>
    <w:rsid w:val="00E11C37"/>
    <w:rsid w:val="00E12334"/>
    <w:rsid w:val="00E12467"/>
    <w:rsid w:val="00E1251D"/>
    <w:rsid w:val="00E12574"/>
    <w:rsid w:val="00E128CA"/>
    <w:rsid w:val="00E12931"/>
    <w:rsid w:val="00E12B17"/>
    <w:rsid w:val="00E12E34"/>
    <w:rsid w:val="00E12E9D"/>
    <w:rsid w:val="00E12FF9"/>
    <w:rsid w:val="00E1304A"/>
    <w:rsid w:val="00E13324"/>
    <w:rsid w:val="00E134B8"/>
    <w:rsid w:val="00E13697"/>
    <w:rsid w:val="00E1380B"/>
    <w:rsid w:val="00E1383C"/>
    <w:rsid w:val="00E13860"/>
    <w:rsid w:val="00E138C6"/>
    <w:rsid w:val="00E142BE"/>
    <w:rsid w:val="00E143DC"/>
    <w:rsid w:val="00E1477E"/>
    <w:rsid w:val="00E14ADD"/>
    <w:rsid w:val="00E14B9D"/>
    <w:rsid w:val="00E14D73"/>
    <w:rsid w:val="00E15238"/>
    <w:rsid w:val="00E15242"/>
    <w:rsid w:val="00E1526A"/>
    <w:rsid w:val="00E15449"/>
    <w:rsid w:val="00E15A29"/>
    <w:rsid w:val="00E15D8E"/>
    <w:rsid w:val="00E15DA7"/>
    <w:rsid w:val="00E1663F"/>
    <w:rsid w:val="00E167B1"/>
    <w:rsid w:val="00E168FC"/>
    <w:rsid w:val="00E16A86"/>
    <w:rsid w:val="00E16B33"/>
    <w:rsid w:val="00E16CFE"/>
    <w:rsid w:val="00E173D4"/>
    <w:rsid w:val="00E17478"/>
    <w:rsid w:val="00E17600"/>
    <w:rsid w:val="00E17982"/>
    <w:rsid w:val="00E17C4C"/>
    <w:rsid w:val="00E17D37"/>
    <w:rsid w:val="00E17EB7"/>
    <w:rsid w:val="00E17FB6"/>
    <w:rsid w:val="00E20623"/>
    <w:rsid w:val="00E20B42"/>
    <w:rsid w:val="00E214A4"/>
    <w:rsid w:val="00E21509"/>
    <w:rsid w:val="00E219C8"/>
    <w:rsid w:val="00E21AE7"/>
    <w:rsid w:val="00E21B40"/>
    <w:rsid w:val="00E21D0D"/>
    <w:rsid w:val="00E21DD5"/>
    <w:rsid w:val="00E21E90"/>
    <w:rsid w:val="00E21F30"/>
    <w:rsid w:val="00E2221E"/>
    <w:rsid w:val="00E22291"/>
    <w:rsid w:val="00E22804"/>
    <w:rsid w:val="00E2293B"/>
    <w:rsid w:val="00E22B0C"/>
    <w:rsid w:val="00E22C8D"/>
    <w:rsid w:val="00E2328E"/>
    <w:rsid w:val="00E23321"/>
    <w:rsid w:val="00E23393"/>
    <w:rsid w:val="00E235BF"/>
    <w:rsid w:val="00E23687"/>
    <w:rsid w:val="00E23939"/>
    <w:rsid w:val="00E23C38"/>
    <w:rsid w:val="00E23F04"/>
    <w:rsid w:val="00E23FD3"/>
    <w:rsid w:val="00E24B8F"/>
    <w:rsid w:val="00E24D9B"/>
    <w:rsid w:val="00E2509E"/>
    <w:rsid w:val="00E25176"/>
    <w:rsid w:val="00E2586B"/>
    <w:rsid w:val="00E2592C"/>
    <w:rsid w:val="00E259DD"/>
    <w:rsid w:val="00E25A2D"/>
    <w:rsid w:val="00E25F0C"/>
    <w:rsid w:val="00E25FAB"/>
    <w:rsid w:val="00E2644D"/>
    <w:rsid w:val="00E26517"/>
    <w:rsid w:val="00E268C5"/>
    <w:rsid w:val="00E268EA"/>
    <w:rsid w:val="00E26A89"/>
    <w:rsid w:val="00E26F36"/>
    <w:rsid w:val="00E26FA8"/>
    <w:rsid w:val="00E27274"/>
    <w:rsid w:val="00E275E6"/>
    <w:rsid w:val="00E27973"/>
    <w:rsid w:val="00E30589"/>
    <w:rsid w:val="00E306D4"/>
    <w:rsid w:val="00E30812"/>
    <w:rsid w:val="00E3086D"/>
    <w:rsid w:val="00E3095E"/>
    <w:rsid w:val="00E30BEA"/>
    <w:rsid w:val="00E30CF1"/>
    <w:rsid w:val="00E31401"/>
    <w:rsid w:val="00E31596"/>
    <w:rsid w:val="00E31C40"/>
    <w:rsid w:val="00E31DF3"/>
    <w:rsid w:val="00E31F07"/>
    <w:rsid w:val="00E3201E"/>
    <w:rsid w:val="00E3205F"/>
    <w:rsid w:val="00E320B5"/>
    <w:rsid w:val="00E3213D"/>
    <w:rsid w:val="00E32249"/>
    <w:rsid w:val="00E32442"/>
    <w:rsid w:val="00E325BF"/>
    <w:rsid w:val="00E326AF"/>
    <w:rsid w:val="00E32B5B"/>
    <w:rsid w:val="00E3369C"/>
    <w:rsid w:val="00E339BE"/>
    <w:rsid w:val="00E33A99"/>
    <w:rsid w:val="00E33C63"/>
    <w:rsid w:val="00E33CC2"/>
    <w:rsid w:val="00E33FA3"/>
    <w:rsid w:val="00E3415E"/>
    <w:rsid w:val="00E341ED"/>
    <w:rsid w:val="00E3428A"/>
    <w:rsid w:val="00E342EC"/>
    <w:rsid w:val="00E34403"/>
    <w:rsid w:val="00E34575"/>
    <w:rsid w:val="00E345EE"/>
    <w:rsid w:val="00E3478A"/>
    <w:rsid w:val="00E34BE0"/>
    <w:rsid w:val="00E35302"/>
    <w:rsid w:val="00E3549F"/>
    <w:rsid w:val="00E35DCF"/>
    <w:rsid w:val="00E360BB"/>
    <w:rsid w:val="00E36319"/>
    <w:rsid w:val="00E36699"/>
    <w:rsid w:val="00E36742"/>
    <w:rsid w:val="00E36806"/>
    <w:rsid w:val="00E36A0F"/>
    <w:rsid w:val="00E36EAB"/>
    <w:rsid w:val="00E37558"/>
    <w:rsid w:val="00E376F4"/>
    <w:rsid w:val="00E37855"/>
    <w:rsid w:val="00E37A38"/>
    <w:rsid w:val="00E37A3C"/>
    <w:rsid w:val="00E37A5A"/>
    <w:rsid w:val="00E37B14"/>
    <w:rsid w:val="00E401ED"/>
    <w:rsid w:val="00E40275"/>
    <w:rsid w:val="00E40901"/>
    <w:rsid w:val="00E40F72"/>
    <w:rsid w:val="00E40FB2"/>
    <w:rsid w:val="00E4163D"/>
    <w:rsid w:val="00E416AA"/>
    <w:rsid w:val="00E420A7"/>
    <w:rsid w:val="00E4260C"/>
    <w:rsid w:val="00E42BEA"/>
    <w:rsid w:val="00E42D15"/>
    <w:rsid w:val="00E42E03"/>
    <w:rsid w:val="00E43900"/>
    <w:rsid w:val="00E43CC4"/>
    <w:rsid w:val="00E43DF2"/>
    <w:rsid w:val="00E440B2"/>
    <w:rsid w:val="00E442A0"/>
    <w:rsid w:val="00E443B6"/>
    <w:rsid w:val="00E443F7"/>
    <w:rsid w:val="00E44648"/>
    <w:rsid w:val="00E447FB"/>
    <w:rsid w:val="00E44AF5"/>
    <w:rsid w:val="00E44C85"/>
    <w:rsid w:val="00E44CA2"/>
    <w:rsid w:val="00E44EA0"/>
    <w:rsid w:val="00E4539F"/>
    <w:rsid w:val="00E456CA"/>
    <w:rsid w:val="00E45809"/>
    <w:rsid w:val="00E45CF5"/>
    <w:rsid w:val="00E46236"/>
    <w:rsid w:val="00E46891"/>
    <w:rsid w:val="00E46968"/>
    <w:rsid w:val="00E46C39"/>
    <w:rsid w:val="00E46D49"/>
    <w:rsid w:val="00E470DA"/>
    <w:rsid w:val="00E4732A"/>
    <w:rsid w:val="00E473E1"/>
    <w:rsid w:val="00E4740C"/>
    <w:rsid w:val="00E4754F"/>
    <w:rsid w:val="00E4766B"/>
    <w:rsid w:val="00E4785D"/>
    <w:rsid w:val="00E50502"/>
    <w:rsid w:val="00E5073D"/>
    <w:rsid w:val="00E50AC8"/>
    <w:rsid w:val="00E511F0"/>
    <w:rsid w:val="00E51617"/>
    <w:rsid w:val="00E5193B"/>
    <w:rsid w:val="00E51B2D"/>
    <w:rsid w:val="00E51D51"/>
    <w:rsid w:val="00E51E81"/>
    <w:rsid w:val="00E51FC4"/>
    <w:rsid w:val="00E52445"/>
    <w:rsid w:val="00E52A11"/>
    <w:rsid w:val="00E52B87"/>
    <w:rsid w:val="00E52B99"/>
    <w:rsid w:val="00E52D05"/>
    <w:rsid w:val="00E52EE2"/>
    <w:rsid w:val="00E52FD0"/>
    <w:rsid w:val="00E5312F"/>
    <w:rsid w:val="00E53823"/>
    <w:rsid w:val="00E53890"/>
    <w:rsid w:val="00E5399D"/>
    <w:rsid w:val="00E53C8B"/>
    <w:rsid w:val="00E53CEE"/>
    <w:rsid w:val="00E53DBF"/>
    <w:rsid w:val="00E53F7A"/>
    <w:rsid w:val="00E53F7D"/>
    <w:rsid w:val="00E54208"/>
    <w:rsid w:val="00E543A3"/>
    <w:rsid w:val="00E54428"/>
    <w:rsid w:val="00E547AF"/>
    <w:rsid w:val="00E55526"/>
    <w:rsid w:val="00E556EF"/>
    <w:rsid w:val="00E5578C"/>
    <w:rsid w:val="00E55869"/>
    <w:rsid w:val="00E55D6F"/>
    <w:rsid w:val="00E55DFA"/>
    <w:rsid w:val="00E55F3D"/>
    <w:rsid w:val="00E5613C"/>
    <w:rsid w:val="00E56259"/>
    <w:rsid w:val="00E5639B"/>
    <w:rsid w:val="00E56B10"/>
    <w:rsid w:val="00E56D98"/>
    <w:rsid w:val="00E56F3C"/>
    <w:rsid w:val="00E57155"/>
    <w:rsid w:val="00E573F3"/>
    <w:rsid w:val="00E5743C"/>
    <w:rsid w:val="00E57442"/>
    <w:rsid w:val="00E574A8"/>
    <w:rsid w:val="00E5761D"/>
    <w:rsid w:val="00E576A2"/>
    <w:rsid w:val="00E57A41"/>
    <w:rsid w:val="00E60375"/>
    <w:rsid w:val="00E60752"/>
    <w:rsid w:val="00E60C19"/>
    <w:rsid w:val="00E60E5B"/>
    <w:rsid w:val="00E60E91"/>
    <w:rsid w:val="00E60EEB"/>
    <w:rsid w:val="00E61494"/>
    <w:rsid w:val="00E614BD"/>
    <w:rsid w:val="00E6150A"/>
    <w:rsid w:val="00E6158B"/>
    <w:rsid w:val="00E619AD"/>
    <w:rsid w:val="00E619E4"/>
    <w:rsid w:val="00E61B00"/>
    <w:rsid w:val="00E61C57"/>
    <w:rsid w:val="00E61C7A"/>
    <w:rsid w:val="00E62067"/>
    <w:rsid w:val="00E620BB"/>
    <w:rsid w:val="00E62169"/>
    <w:rsid w:val="00E621B0"/>
    <w:rsid w:val="00E6221C"/>
    <w:rsid w:val="00E62759"/>
    <w:rsid w:val="00E62BA6"/>
    <w:rsid w:val="00E62E52"/>
    <w:rsid w:val="00E62F67"/>
    <w:rsid w:val="00E62FE7"/>
    <w:rsid w:val="00E63231"/>
    <w:rsid w:val="00E63398"/>
    <w:rsid w:val="00E6370D"/>
    <w:rsid w:val="00E639DC"/>
    <w:rsid w:val="00E63A0E"/>
    <w:rsid w:val="00E63C1A"/>
    <w:rsid w:val="00E642FD"/>
    <w:rsid w:val="00E64397"/>
    <w:rsid w:val="00E643F0"/>
    <w:rsid w:val="00E6449B"/>
    <w:rsid w:val="00E6451F"/>
    <w:rsid w:val="00E6455B"/>
    <w:rsid w:val="00E645D0"/>
    <w:rsid w:val="00E6496D"/>
    <w:rsid w:val="00E6496F"/>
    <w:rsid w:val="00E64ABF"/>
    <w:rsid w:val="00E64BE8"/>
    <w:rsid w:val="00E64DE5"/>
    <w:rsid w:val="00E650C4"/>
    <w:rsid w:val="00E651C1"/>
    <w:rsid w:val="00E652B3"/>
    <w:rsid w:val="00E65788"/>
    <w:rsid w:val="00E65E28"/>
    <w:rsid w:val="00E65E4F"/>
    <w:rsid w:val="00E65F46"/>
    <w:rsid w:val="00E66445"/>
    <w:rsid w:val="00E66472"/>
    <w:rsid w:val="00E66950"/>
    <w:rsid w:val="00E679EC"/>
    <w:rsid w:val="00E67F17"/>
    <w:rsid w:val="00E67F29"/>
    <w:rsid w:val="00E700EC"/>
    <w:rsid w:val="00E70490"/>
    <w:rsid w:val="00E70690"/>
    <w:rsid w:val="00E706A7"/>
    <w:rsid w:val="00E70F58"/>
    <w:rsid w:val="00E7116B"/>
    <w:rsid w:val="00E717E5"/>
    <w:rsid w:val="00E71B17"/>
    <w:rsid w:val="00E71B70"/>
    <w:rsid w:val="00E71C69"/>
    <w:rsid w:val="00E71DCB"/>
    <w:rsid w:val="00E72376"/>
    <w:rsid w:val="00E7238D"/>
    <w:rsid w:val="00E7239A"/>
    <w:rsid w:val="00E72429"/>
    <w:rsid w:val="00E72626"/>
    <w:rsid w:val="00E7274C"/>
    <w:rsid w:val="00E733C8"/>
    <w:rsid w:val="00E73439"/>
    <w:rsid w:val="00E74061"/>
    <w:rsid w:val="00E7457E"/>
    <w:rsid w:val="00E7484F"/>
    <w:rsid w:val="00E7495B"/>
    <w:rsid w:val="00E74B1C"/>
    <w:rsid w:val="00E74C58"/>
    <w:rsid w:val="00E74C65"/>
    <w:rsid w:val="00E753BB"/>
    <w:rsid w:val="00E753F6"/>
    <w:rsid w:val="00E75420"/>
    <w:rsid w:val="00E7553B"/>
    <w:rsid w:val="00E755F7"/>
    <w:rsid w:val="00E75828"/>
    <w:rsid w:val="00E75BD4"/>
    <w:rsid w:val="00E75E5B"/>
    <w:rsid w:val="00E7607F"/>
    <w:rsid w:val="00E76187"/>
    <w:rsid w:val="00E76261"/>
    <w:rsid w:val="00E76EF4"/>
    <w:rsid w:val="00E76F7D"/>
    <w:rsid w:val="00E7756C"/>
    <w:rsid w:val="00E7771D"/>
    <w:rsid w:val="00E77D45"/>
    <w:rsid w:val="00E77DB0"/>
    <w:rsid w:val="00E80025"/>
    <w:rsid w:val="00E802C6"/>
    <w:rsid w:val="00E802E4"/>
    <w:rsid w:val="00E80357"/>
    <w:rsid w:val="00E80605"/>
    <w:rsid w:val="00E80748"/>
    <w:rsid w:val="00E8079E"/>
    <w:rsid w:val="00E80CA0"/>
    <w:rsid w:val="00E80CF4"/>
    <w:rsid w:val="00E80E3D"/>
    <w:rsid w:val="00E80E8A"/>
    <w:rsid w:val="00E80EE5"/>
    <w:rsid w:val="00E81098"/>
    <w:rsid w:val="00E813F8"/>
    <w:rsid w:val="00E814BA"/>
    <w:rsid w:val="00E81880"/>
    <w:rsid w:val="00E81942"/>
    <w:rsid w:val="00E8197C"/>
    <w:rsid w:val="00E81A2D"/>
    <w:rsid w:val="00E81EFC"/>
    <w:rsid w:val="00E820C5"/>
    <w:rsid w:val="00E82141"/>
    <w:rsid w:val="00E821F3"/>
    <w:rsid w:val="00E82529"/>
    <w:rsid w:val="00E826E5"/>
    <w:rsid w:val="00E829C9"/>
    <w:rsid w:val="00E82A3E"/>
    <w:rsid w:val="00E82F1D"/>
    <w:rsid w:val="00E83028"/>
    <w:rsid w:val="00E8352A"/>
    <w:rsid w:val="00E83583"/>
    <w:rsid w:val="00E83735"/>
    <w:rsid w:val="00E83903"/>
    <w:rsid w:val="00E83A73"/>
    <w:rsid w:val="00E83EC5"/>
    <w:rsid w:val="00E84238"/>
    <w:rsid w:val="00E84665"/>
    <w:rsid w:val="00E84773"/>
    <w:rsid w:val="00E8477F"/>
    <w:rsid w:val="00E8478D"/>
    <w:rsid w:val="00E84894"/>
    <w:rsid w:val="00E84CF9"/>
    <w:rsid w:val="00E857E2"/>
    <w:rsid w:val="00E85836"/>
    <w:rsid w:val="00E85866"/>
    <w:rsid w:val="00E85969"/>
    <w:rsid w:val="00E859F1"/>
    <w:rsid w:val="00E85B0A"/>
    <w:rsid w:val="00E85CF4"/>
    <w:rsid w:val="00E86260"/>
    <w:rsid w:val="00E86A71"/>
    <w:rsid w:val="00E86AB8"/>
    <w:rsid w:val="00E86B36"/>
    <w:rsid w:val="00E86D55"/>
    <w:rsid w:val="00E86DB1"/>
    <w:rsid w:val="00E870C7"/>
    <w:rsid w:val="00E8766E"/>
    <w:rsid w:val="00E879D1"/>
    <w:rsid w:val="00E901EB"/>
    <w:rsid w:val="00E90253"/>
    <w:rsid w:val="00E9025E"/>
    <w:rsid w:val="00E905D9"/>
    <w:rsid w:val="00E907A0"/>
    <w:rsid w:val="00E90815"/>
    <w:rsid w:val="00E90848"/>
    <w:rsid w:val="00E90A1D"/>
    <w:rsid w:val="00E9130F"/>
    <w:rsid w:val="00E914F8"/>
    <w:rsid w:val="00E9183E"/>
    <w:rsid w:val="00E9195D"/>
    <w:rsid w:val="00E9197D"/>
    <w:rsid w:val="00E921C3"/>
    <w:rsid w:val="00E923BB"/>
    <w:rsid w:val="00E9293F"/>
    <w:rsid w:val="00E929A6"/>
    <w:rsid w:val="00E92A0E"/>
    <w:rsid w:val="00E92EF8"/>
    <w:rsid w:val="00E93163"/>
    <w:rsid w:val="00E93533"/>
    <w:rsid w:val="00E93627"/>
    <w:rsid w:val="00E9369E"/>
    <w:rsid w:val="00E9381A"/>
    <w:rsid w:val="00E939AA"/>
    <w:rsid w:val="00E93A07"/>
    <w:rsid w:val="00E93AD2"/>
    <w:rsid w:val="00E93C0F"/>
    <w:rsid w:val="00E93C93"/>
    <w:rsid w:val="00E93EB6"/>
    <w:rsid w:val="00E947B5"/>
    <w:rsid w:val="00E94AD3"/>
    <w:rsid w:val="00E94D66"/>
    <w:rsid w:val="00E95039"/>
    <w:rsid w:val="00E951B5"/>
    <w:rsid w:val="00E95255"/>
    <w:rsid w:val="00E955D7"/>
    <w:rsid w:val="00E95783"/>
    <w:rsid w:val="00E95905"/>
    <w:rsid w:val="00E96053"/>
    <w:rsid w:val="00E962DA"/>
    <w:rsid w:val="00E96481"/>
    <w:rsid w:val="00E96745"/>
    <w:rsid w:val="00E96C64"/>
    <w:rsid w:val="00E96DAB"/>
    <w:rsid w:val="00E9735B"/>
    <w:rsid w:val="00E9755B"/>
    <w:rsid w:val="00E975B6"/>
    <w:rsid w:val="00E976CE"/>
    <w:rsid w:val="00E978E9"/>
    <w:rsid w:val="00E97D26"/>
    <w:rsid w:val="00E97D2F"/>
    <w:rsid w:val="00E97D54"/>
    <w:rsid w:val="00EA03A4"/>
    <w:rsid w:val="00EA04BA"/>
    <w:rsid w:val="00EA04F7"/>
    <w:rsid w:val="00EA05E7"/>
    <w:rsid w:val="00EA08E9"/>
    <w:rsid w:val="00EA0A82"/>
    <w:rsid w:val="00EA0BC8"/>
    <w:rsid w:val="00EA1329"/>
    <w:rsid w:val="00EA21F7"/>
    <w:rsid w:val="00EA2332"/>
    <w:rsid w:val="00EA241C"/>
    <w:rsid w:val="00EA26FA"/>
    <w:rsid w:val="00EA2729"/>
    <w:rsid w:val="00EA2B1A"/>
    <w:rsid w:val="00EA2BA5"/>
    <w:rsid w:val="00EA2C08"/>
    <w:rsid w:val="00EA2CAB"/>
    <w:rsid w:val="00EA2D72"/>
    <w:rsid w:val="00EA2EA2"/>
    <w:rsid w:val="00EA3034"/>
    <w:rsid w:val="00EA39D1"/>
    <w:rsid w:val="00EA3A29"/>
    <w:rsid w:val="00EA3B13"/>
    <w:rsid w:val="00EA465C"/>
    <w:rsid w:val="00EA4E33"/>
    <w:rsid w:val="00EA5228"/>
    <w:rsid w:val="00EA5684"/>
    <w:rsid w:val="00EA5BF4"/>
    <w:rsid w:val="00EA6501"/>
    <w:rsid w:val="00EA662A"/>
    <w:rsid w:val="00EA68D7"/>
    <w:rsid w:val="00EA69D8"/>
    <w:rsid w:val="00EA69F9"/>
    <w:rsid w:val="00EA6DB4"/>
    <w:rsid w:val="00EA6DEF"/>
    <w:rsid w:val="00EA6EE3"/>
    <w:rsid w:val="00EA70EE"/>
    <w:rsid w:val="00EA71E0"/>
    <w:rsid w:val="00EA737F"/>
    <w:rsid w:val="00EA7477"/>
    <w:rsid w:val="00EA7590"/>
    <w:rsid w:val="00EA765C"/>
    <w:rsid w:val="00EA799A"/>
    <w:rsid w:val="00EA7EB6"/>
    <w:rsid w:val="00EB00C4"/>
    <w:rsid w:val="00EB0188"/>
    <w:rsid w:val="00EB0772"/>
    <w:rsid w:val="00EB09C9"/>
    <w:rsid w:val="00EB0A0A"/>
    <w:rsid w:val="00EB0B24"/>
    <w:rsid w:val="00EB0D00"/>
    <w:rsid w:val="00EB1107"/>
    <w:rsid w:val="00EB1236"/>
    <w:rsid w:val="00EB16DB"/>
    <w:rsid w:val="00EB19A3"/>
    <w:rsid w:val="00EB1A12"/>
    <w:rsid w:val="00EB1A97"/>
    <w:rsid w:val="00EB1FB5"/>
    <w:rsid w:val="00EB2959"/>
    <w:rsid w:val="00EB2B34"/>
    <w:rsid w:val="00EB2CF7"/>
    <w:rsid w:val="00EB2D12"/>
    <w:rsid w:val="00EB2D15"/>
    <w:rsid w:val="00EB2D34"/>
    <w:rsid w:val="00EB3260"/>
    <w:rsid w:val="00EB326D"/>
    <w:rsid w:val="00EB3336"/>
    <w:rsid w:val="00EB358E"/>
    <w:rsid w:val="00EB3800"/>
    <w:rsid w:val="00EB3A06"/>
    <w:rsid w:val="00EB3F66"/>
    <w:rsid w:val="00EB3F6E"/>
    <w:rsid w:val="00EB459E"/>
    <w:rsid w:val="00EB465D"/>
    <w:rsid w:val="00EB4756"/>
    <w:rsid w:val="00EB4A5D"/>
    <w:rsid w:val="00EB4B58"/>
    <w:rsid w:val="00EB4E78"/>
    <w:rsid w:val="00EB53BB"/>
    <w:rsid w:val="00EB577E"/>
    <w:rsid w:val="00EB5827"/>
    <w:rsid w:val="00EB5B59"/>
    <w:rsid w:val="00EB5C56"/>
    <w:rsid w:val="00EB5F46"/>
    <w:rsid w:val="00EB6002"/>
    <w:rsid w:val="00EB607C"/>
    <w:rsid w:val="00EB64C0"/>
    <w:rsid w:val="00EB678F"/>
    <w:rsid w:val="00EB6A6A"/>
    <w:rsid w:val="00EB6CF6"/>
    <w:rsid w:val="00EB70F8"/>
    <w:rsid w:val="00EB76A1"/>
    <w:rsid w:val="00EB77F5"/>
    <w:rsid w:val="00EB79D2"/>
    <w:rsid w:val="00EB7D7A"/>
    <w:rsid w:val="00EB7F48"/>
    <w:rsid w:val="00EC04D9"/>
    <w:rsid w:val="00EC0679"/>
    <w:rsid w:val="00EC07D2"/>
    <w:rsid w:val="00EC09A0"/>
    <w:rsid w:val="00EC0CBE"/>
    <w:rsid w:val="00EC0E86"/>
    <w:rsid w:val="00EC0FF9"/>
    <w:rsid w:val="00EC15DD"/>
    <w:rsid w:val="00EC18AC"/>
    <w:rsid w:val="00EC1AE3"/>
    <w:rsid w:val="00EC2837"/>
    <w:rsid w:val="00EC28F8"/>
    <w:rsid w:val="00EC2BF2"/>
    <w:rsid w:val="00EC3771"/>
    <w:rsid w:val="00EC3792"/>
    <w:rsid w:val="00EC3C75"/>
    <w:rsid w:val="00EC3CAF"/>
    <w:rsid w:val="00EC3E00"/>
    <w:rsid w:val="00EC3FDD"/>
    <w:rsid w:val="00EC46C4"/>
    <w:rsid w:val="00EC49A6"/>
    <w:rsid w:val="00EC4CE4"/>
    <w:rsid w:val="00EC5150"/>
    <w:rsid w:val="00EC5409"/>
    <w:rsid w:val="00EC57D7"/>
    <w:rsid w:val="00EC59B0"/>
    <w:rsid w:val="00EC5C3A"/>
    <w:rsid w:val="00EC5F37"/>
    <w:rsid w:val="00EC60B6"/>
    <w:rsid w:val="00EC6114"/>
    <w:rsid w:val="00EC631A"/>
    <w:rsid w:val="00EC64E4"/>
    <w:rsid w:val="00EC6695"/>
    <w:rsid w:val="00EC6959"/>
    <w:rsid w:val="00EC72DE"/>
    <w:rsid w:val="00EC7952"/>
    <w:rsid w:val="00EC7A18"/>
    <w:rsid w:val="00EC7CED"/>
    <w:rsid w:val="00EC7F66"/>
    <w:rsid w:val="00ED0385"/>
    <w:rsid w:val="00ED0623"/>
    <w:rsid w:val="00ED069B"/>
    <w:rsid w:val="00ED07AD"/>
    <w:rsid w:val="00ED107D"/>
    <w:rsid w:val="00ED1087"/>
    <w:rsid w:val="00ED13BE"/>
    <w:rsid w:val="00ED14E0"/>
    <w:rsid w:val="00ED1708"/>
    <w:rsid w:val="00ED188C"/>
    <w:rsid w:val="00ED1951"/>
    <w:rsid w:val="00ED1CA7"/>
    <w:rsid w:val="00ED1D4F"/>
    <w:rsid w:val="00ED2634"/>
    <w:rsid w:val="00ED26B3"/>
    <w:rsid w:val="00ED2A17"/>
    <w:rsid w:val="00ED2B22"/>
    <w:rsid w:val="00ED2F77"/>
    <w:rsid w:val="00ED336B"/>
    <w:rsid w:val="00ED37D9"/>
    <w:rsid w:val="00ED385C"/>
    <w:rsid w:val="00ED3D57"/>
    <w:rsid w:val="00ED3DE1"/>
    <w:rsid w:val="00ED3EB7"/>
    <w:rsid w:val="00ED3F96"/>
    <w:rsid w:val="00ED4074"/>
    <w:rsid w:val="00ED43A2"/>
    <w:rsid w:val="00ED47B8"/>
    <w:rsid w:val="00ED4B51"/>
    <w:rsid w:val="00ED5307"/>
    <w:rsid w:val="00ED5648"/>
    <w:rsid w:val="00ED56C6"/>
    <w:rsid w:val="00ED576D"/>
    <w:rsid w:val="00ED5B53"/>
    <w:rsid w:val="00ED5CC7"/>
    <w:rsid w:val="00ED6199"/>
    <w:rsid w:val="00ED6297"/>
    <w:rsid w:val="00ED62DB"/>
    <w:rsid w:val="00ED670C"/>
    <w:rsid w:val="00ED69CE"/>
    <w:rsid w:val="00ED6D9A"/>
    <w:rsid w:val="00ED7160"/>
    <w:rsid w:val="00ED74CC"/>
    <w:rsid w:val="00ED7808"/>
    <w:rsid w:val="00ED78C8"/>
    <w:rsid w:val="00ED7F14"/>
    <w:rsid w:val="00ED7F54"/>
    <w:rsid w:val="00EE01E3"/>
    <w:rsid w:val="00EE080D"/>
    <w:rsid w:val="00EE0939"/>
    <w:rsid w:val="00EE10E4"/>
    <w:rsid w:val="00EE1258"/>
    <w:rsid w:val="00EE1312"/>
    <w:rsid w:val="00EE1313"/>
    <w:rsid w:val="00EE1619"/>
    <w:rsid w:val="00EE182B"/>
    <w:rsid w:val="00EE19FB"/>
    <w:rsid w:val="00EE1A28"/>
    <w:rsid w:val="00EE1B53"/>
    <w:rsid w:val="00EE1F89"/>
    <w:rsid w:val="00EE1F90"/>
    <w:rsid w:val="00EE23C2"/>
    <w:rsid w:val="00EE2660"/>
    <w:rsid w:val="00EE2718"/>
    <w:rsid w:val="00EE27FD"/>
    <w:rsid w:val="00EE2BF9"/>
    <w:rsid w:val="00EE2C2A"/>
    <w:rsid w:val="00EE2D8F"/>
    <w:rsid w:val="00EE2E17"/>
    <w:rsid w:val="00EE2EF7"/>
    <w:rsid w:val="00EE321E"/>
    <w:rsid w:val="00EE34DA"/>
    <w:rsid w:val="00EE35F3"/>
    <w:rsid w:val="00EE364B"/>
    <w:rsid w:val="00EE36A3"/>
    <w:rsid w:val="00EE36C5"/>
    <w:rsid w:val="00EE37D7"/>
    <w:rsid w:val="00EE3C67"/>
    <w:rsid w:val="00EE3CB8"/>
    <w:rsid w:val="00EE3F3F"/>
    <w:rsid w:val="00EE44F9"/>
    <w:rsid w:val="00EE4545"/>
    <w:rsid w:val="00EE47EA"/>
    <w:rsid w:val="00EE49E3"/>
    <w:rsid w:val="00EE4DF0"/>
    <w:rsid w:val="00EE4DF4"/>
    <w:rsid w:val="00EE505A"/>
    <w:rsid w:val="00EE54FD"/>
    <w:rsid w:val="00EE5A93"/>
    <w:rsid w:val="00EE5D2B"/>
    <w:rsid w:val="00EE60D1"/>
    <w:rsid w:val="00EE6207"/>
    <w:rsid w:val="00EE675A"/>
    <w:rsid w:val="00EE6BA0"/>
    <w:rsid w:val="00EE6C06"/>
    <w:rsid w:val="00EE6E55"/>
    <w:rsid w:val="00EE6E89"/>
    <w:rsid w:val="00EE7264"/>
    <w:rsid w:val="00EE7496"/>
    <w:rsid w:val="00EE757B"/>
    <w:rsid w:val="00EE777C"/>
    <w:rsid w:val="00EE7A3D"/>
    <w:rsid w:val="00EE7B49"/>
    <w:rsid w:val="00EE7BFB"/>
    <w:rsid w:val="00EE7CA5"/>
    <w:rsid w:val="00EE7EE4"/>
    <w:rsid w:val="00EE7FB9"/>
    <w:rsid w:val="00EF0190"/>
    <w:rsid w:val="00EF01C1"/>
    <w:rsid w:val="00EF01D5"/>
    <w:rsid w:val="00EF04B2"/>
    <w:rsid w:val="00EF0634"/>
    <w:rsid w:val="00EF0B34"/>
    <w:rsid w:val="00EF0BA2"/>
    <w:rsid w:val="00EF1005"/>
    <w:rsid w:val="00EF10BC"/>
    <w:rsid w:val="00EF1141"/>
    <w:rsid w:val="00EF1491"/>
    <w:rsid w:val="00EF18F1"/>
    <w:rsid w:val="00EF1CF3"/>
    <w:rsid w:val="00EF2017"/>
    <w:rsid w:val="00EF275C"/>
    <w:rsid w:val="00EF2E6F"/>
    <w:rsid w:val="00EF2FF3"/>
    <w:rsid w:val="00EF3304"/>
    <w:rsid w:val="00EF3616"/>
    <w:rsid w:val="00EF3644"/>
    <w:rsid w:val="00EF3899"/>
    <w:rsid w:val="00EF3CF5"/>
    <w:rsid w:val="00EF3EFD"/>
    <w:rsid w:val="00EF41D9"/>
    <w:rsid w:val="00EF43AA"/>
    <w:rsid w:val="00EF46BD"/>
    <w:rsid w:val="00EF46FD"/>
    <w:rsid w:val="00EF482F"/>
    <w:rsid w:val="00EF490B"/>
    <w:rsid w:val="00EF4A77"/>
    <w:rsid w:val="00EF4DD1"/>
    <w:rsid w:val="00EF4F96"/>
    <w:rsid w:val="00EF5220"/>
    <w:rsid w:val="00EF53BE"/>
    <w:rsid w:val="00EF584F"/>
    <w:rsid w:val="00EF59BD"/>
    <w:rsid w:val="00EF5A4D"/>
    <w:rsid w:val="00EF6068"/>
    <w:rsid w:val="00EF6229"/>
    <w:rsid w:val="00EF69A7"/>
    <w:rsid w:val="00EF69E4"/>
    <w:rsid w:val="00EF6A61"/>
    <w:rsid w:val="00EF6AB5"/>
    <w:rsid w:val="00EF6FA2"/>
    <w:rsid w:val="00EF71F2"/>
    <w:rsid w:val="00EF722A"/>
    <w:rsid w:val="00EF729A"/>
    <w:rsid w:val="00EF7934"/>
    <w:rsid w:val="00EF7979"/>
    <w:rsid w:val="00EF7C66"/>
    <w:rsid w:val="00F00374"/>
    <w:rsid w:val="00F0044E"/>
    <w:rsid w:val="00F00490"/>
    <w:rsid w:val="00F00670"/>
    <w:rsid w:val="00F007B7"/>
    <w:rsid w:val="00F00832"/>
    <w:rsid w:val="00F0099A"/>
    <w:rsid w:val="00F00A80"/>
    <w:rsid w:val="00F00BAF"/>
    <w:rsid w:val="00F00CE8"/>
    <w:rsid w:val="00F0128A"/>
    <w:rsid w:val="00F02469"/>
    <w:rsid w:val="00F02567"/>
    <w:rsid w:val="00F03292"/>
    <w:rsid w:val="00F038C8"/>
    <w:rsid w:val="00F03A5D"/>
    <w:rsid w:val="00F03A6E"/>
    <w:rsid w:val="00F04093"/>
    <w:rsid w:val="00F04210"/>
    <w:rsid w:val="00F043BB"/>
    <w:rsid w:val="00F045BC"/>
    <w:rsid w:val="00F04BF1"/>
    <w:rsid w:val="00F05249"/>
    <w:rsid w:val="00F052ED"/>
    <w:rsid w:val="00F0577F"/>
    <w:rsid w:val="00F05932"/>
    <w:rsid w:val="00F05D23"/>
    <w:rsid w:val="00F05E20"/>
    <w:rsid w:val="00F0635D"/>
    <w:rsid w:val="00F069FB"/>
    <w:rsid w:val="00F07595"/>
    <w:rsid w:val="00F07C4D"/>
    <w:rsid w:val="00F07D11"/>
    <w:rsid w:val="00F10D9C"/>
    <w:rsid w:val="00F10D9F"/>
    <w:rsid w:val="00F10F0C"/>
    <w:rsid w:val="00F1170A"/>
    <w:rsid w:val="00F11A0F"/>
    <w:rsid w:val="00F11A86"/>
    <w:rsid w:val="00F11BF1"/>
    <w:rsid w:val="00F11CDB"/>
    <w:rsid w:val="00F11D57"/>
    <w:rsid w:val="00F1278B"/>
    <w:rsid w:val="00F127D4"/>
    <w:rsid w:val="00F1284D"/>
    <w:rsid w:val="00F12B29"/>
    <w:rsid w:val="00F12E3C"/>
    <w:rsid w:val="00F13464"/>
    <w:rsid w:val="00F1390B"/>
    <w:rsid w:val="00F13AF3"/>
    <w:rsid w:val="00F13FE3"/>
    <w:rsid w:val="00F1407B"/>
    <w:rsid w:val="00F14279"/>
    <w:rsid w:val="00F14645"/>
    <w:rsid w:val="00F14812"/>
    <w:rsid w:val="00F149B8"/>
    <w:rsid w:val="00F14E36"/>
    <w:rsid w:val="00F14EF4"/>
    <w:rsid w:val="00F15810"/>
    <w:rsid w:val="00F16107"/>
    <w:rsid w:val="00F16573"/>
    <w:rsid w:val="00F165D8"/>
    <w:rsid w:val="00F167C7"/>
    <w:rsid w:val="00F16BF9"/>
    <w:rsid w:val="00F1730A"/>
    <w:rsid w:val="00F17A75"/>
    <w:rsid w:val="00F17BE4"/>
    <w:rsid w:val="00F17DC7"/>
    <w:rsid w:val="00F17EA3"/>
    <w:rsid w:val="00F200EB"/>
    <w:rsid w:val="00F20273"/>
    <w:rsid w:val="00F2037A"/>
    <w:rsid w:val="00F208C7"/>
    <w:rsid w:val="00F209D3"/>
    <w:rsid w:val="00F20DA4"/>
    <w:rsid w:val="00F2118E"/>
    <w:rsid w:val="00F2131B"/>
    <w:rsid w:val="00F2144E"/>
    <w:rsid w:val="00F21612"/>
    <w:rsid w:val="00F2173B"/>
    <w:rsid w:val="00F21B79"/>
    <w:rsid w:val="00F22011"/>
    <w:rsid w:val="00F2210F"/>
    <w:rsid w:val="00F222A9"/>
    <w:rsid w:val="00F2267A"/>
    <w:rsid w:val="00F22C90"/>
    <w:rsid w:val="00F22E45"/>
    <w:rsid w:val="00F23274"/>
    <w:rsid w:val="00F235CF"/>
    <w:rsid w:val="00F23613"/>
    <w:rsid w:val="00F23961"/>
    <w:rsid w:val="00F23A0C"/>
    <w:rsid w:val="00F23C0B"/>
    <w:rsid w:val="00F23D43"/>
    <w:rsid w:val="00F23F76"/>
    <w:rsid w:val="00F2403F"/>
    <w:rsid w:val="00F241CC"/>
    <w:rsid w:val="00F241DB"/>
    <w:rsid w:val="00F241E5"/>
    <w:rsid w:val="00F24603"/>
    <w:rsid w:val="00F24958"/>
    <w:rsid w:val="00F24A23"/>
    <w:rsid w:val="00F24AE1"/>
    <w:rsid w:val="00F24D2F"/>
    <w:rsid w:val="00F24F61"/>
    <w:rsid w:val="00F24FAF"/>
    <w:rsid w:val="00F24FF9"/>
    <w:rsid w:val="00F254A8"/>
    <w:rsid w:val="00F256A2"/>
    <w:rsid w:val="00F257FC"/>
    <w:rsid w:val="00F25835"/>
    <w:rsid w:val="00F25F99"/>
    <w:rsid w:val="00F25FA8"/>
    <w:rsid w:val="00F264FE"/>
    <w:rsid w:val="00F2650E"/>
    <w:rsid w:val="00F2683F"/>
    <w:rsid w:val="00F269B0"/>
    <w:rsid w:val="00F26A17"/>
    <w:rsid w:val="00F26EDC"/>
    <w:rsid w:val="00F271F5"/>
    <w:rsid w:val="00F27317"/>
    <w:rsid w:val="00F27346"/>
    <w:rsid w:val="00F27412"/>
    <w:rsid w:val="00F2750A"/>
    <w:rsid w:val="00F27581"/>
    <w:rsid w:val="00F278BD"/>
    <w:rsid w:val="00F27CB2"/>
    <w:rsid w:val="00F27E66"/>
    <w:rsid w:val="00F303FB"/>
    <w:rsid w:val="00F3098F"/>
    <w:rsid w:val="00F30A46"/>
    <w:rsid w:val="00F30AC9"/>
    <w:rsid w:val="00F30C12"/>
    <w:rsid w:val="00F30D5D"/>
    <w:rsid w:val="00F3108A"/>
    <w:rsid w:val="00F3134C"/>
    <w:rsid w:val="00F3195C"/>
    <w:rsid w:val="00F31A82"/>
    <w:rsid w:val="00F31AD0"/>
    <w:rsid w:val="00F31B18"/>
    <w:rsid w:val="00F31DAC"/>
    <w:rsid w:val="00F31E7D"/>
    <w:rsid w:val="00F3210D"/>
    <w:rsid w:val="00F3214F"/>
    <w:rsid w:val="00F3228A"/>
    <w:rsid w:val="00F32299"/>
    <w:rsid w:val="00F328A9"/>
    <w:rsid w:val="00F329C7"/>
    <w:rsid w:val="00F32C13"/>
    <w:rsid w:val="00F32C5A"/>
    <w:rsid w:val="00F32D05"/>
    <w:rsid w:val="00F32D9C"/>
    <w:rsid w:val="00F32E08"/>
    <w:rsid w:val="00F332F9"/>
    <w:rsid w:val="00F33523"/>
    <w:rsid w:val="00F3398E"/>
    <w:rsid w:val="00F339C3"/>
    <w:rsid w:val="00F33CAE"/>
    <w:rsid w:val="00F33F2F"/>
    <w:rsid w:val="00F34653"/>
    <w:rsid w:val="00F34BA5"/>
    <w:rsid w:val="00F34E84"/>
    <w:rsid w:val="00F3505E"/>
    <w:rsid w:val="00F35402"/>
    <w:rsid w:val="00F35AE9"/>
    <w:rsid w:val="00F36159"/>
    <w:rsid w:val="00F3634B"/>
    <w:rsid w:val="00F365E3"/>
    <w:rsid w:val="00F36707"/>
    <w:rsid w:val="00F367E8"/>
    <w:rsid w:val="00F36D97"/>
    <w:rsid w:val="00F37200"/>
    <w:rsid w:val="00F3732A"/>
    <w:rsid w:val="00F37384"/>
    <w:rsid w:val="00F37515"/>
    <w:rsid w:val="00F37D24"/>
    <w:rsid w:val="00F4020B"/>
    <w:rsid w:val="00F402A2"/>
    <w:rsid w:val="00F4033E"/>
    <w:rsid w:val="00F4052B"/>
    <w:rsid w:val="00F40849"/>
    <w:rsid w:val="00F40986"/>
    <w:rsid w:val="00F40CA3"/>
    <w:rsid w:val="00F40D8E"/>
    <w:rsid w:val="00F40F8B"/>
    <w:rsid w:val="00F41275"/>
    <w:rsid w:val="00F41329"/>
    <w:rsid w:val="00F4138E"/>
    <w:rsid w:val="00F41443"/>
    <w:rsid w:val="00F4155B"/>
    <w:rsid w:val="00F4157C"/>
    <w:rsid w:val="00F41A41"/>
    <w:rsid w:val="00F41ABE"/>
    <w:rsid w:val="00F41BEC"/>
    <w:rsid w:val="00F42191"/>
    <w:rsid w:val="00F4221E"/>
    <w:rsid w:val="00F426D1"/>
    <w:rsid w:val="00F4307E"/>
    <w:rsid w:val="00F43C21"/>
    <w:rsid w:val="00F4404C"/>
    <w:rsid w:val="00F4448F"/>
    <w:rsid w:val="00F4453C"/>
    <w:rsid w:val="00F4457B"/>
    <w:rsid w:val="00F44617"/>
    <w:rsid w:val="00F44838"/>
    <w:rsid w:val="00F448E2"/>
    <w:rsid w:val="00F449F9"/>
    <w:rsid w:val="00F44A5B"/>
    <w:rsid w:val="00F44BA2"/>
    <w:rsid w:val="00F44C2D"/>
    <w:rsid w:val="00F44CC0"/>
    <w:rsid w:val="00F44CFD"/>
    <w:rsid w:val="00F44D15"/>
    <w:rsid w:val="00F44E33"/>
    <w:rsid w:val="00F44FE7"/>
    <w:rsid w:val="00F450CD"/>
    <w:rsid w:val="00F45254"/>
    <w:rsid w:val="00F45749"/>
    <w:rsid w:val="00F4599B"/>
    <w:rsid w:val="00F45A08"/>
    <w:rsid w:val="00F45A38"/>
    <w:rsid w:val="00F45C48"/>
    <w:rsid w:val="00F45FFF"/>
    <w:rsid w:val="00F46161"/>
    <w:rsid w:val="00F4629A"/>
    <w:rsid w:val="00F46A18"/>
    <w:rsid w:val="00F473ED"/>
    <w:rsid w:val="00F47675"/>
    <w:rsid w:val="00F47B26"/>
    <w:rsid w:val="00F47CEB"/>
    <w:rsid w:val="00F47EE9"/>
    <w:rsid w:val="00F5027B"/>
    <w:rsid w:val="00F504A8"/>
    <w:rsid w:val="00F50794"/>
    <w:rsid w:val="00F50A02"/>
    <w:rsid w:val="00F50BB7"/>
    <w:rsid w:val="00F50E40"/>
    <w:rsid w:val="00F51248"/>
    <w:rsid w:val="00F51E43"/>
    <w:rsid w:val="00F520D0"/>
    <w:rsid w:val="00F525DE"/>
    <w:rsid w:val="00F52843"/>
    <w:rsid w:val="00F52873"/>
    <w:rsid w:val="00F52974"/>
    <w:rsid w:val="00F52D9C"/>
    <w:rsid w:val="00F52DAD"/>
    <w:rsid w:val="00F52E3D"/>
    <w:rsid w:val="00F53309"/>
    <w:rsid w:val="00F534A9"/>
    <w:rsid w:val="00F53755"/>
    <w:rsid w:val="00F53C59"/>
    <w:rsid w:val="00F54603"/>
    <w:rsid w:val="00F54CDB"/>
    <w:rsid w:val="00F54F0F"/>
    <w:rsid w:val="00F55292"/>
    <w:rsid w:val="00F5530B"/>
    <w:rsid w:val="00F553CB"/>
    <w:rsid w:val="00F55A31"/>
    <w:rsid w:val="00F56140"/>
    <w:rsid w:val="00F562B5"/>
    <w:rsid w:val="00F5637C"/>
    <w:rsid w:val="00F56947"/>
    <w:rsid w:val="00F56956"/>
    <w:rsid w:val="00F56974"/>
    <w:rsid w:val="00F56F9F"/>
    <w:rsid w:val="00F57330"/>
    <w:rsid w:val="00F573A3"/>
    <w:rsid w:val="00F57599"/>
    <w:rsid w:val="00F57CC1"/>
    <w:rsid w:val="00F60043"/>
    <w:rsid w:val="00F60541"/>
    <w:rsid w:val="00F608AE"/>
    <w:rsid w:val="00F60BD1"/>
    <w:rsid w:val="00F60C0F"/>
    <w:rsid w:val="00F60CE7"/>
    <w:rsid w:val="00F60DE0"/>
    <w:rsid w:val="00F6139B"/>
    <w:rsid w:val="00F613B4"/>
    <w:rsid w:val="00F614C4"/>
    <w:rsid w:val="00F61506"/>
    <w:rsid w:val="00F615FB"/>
    <w:rsid w:val="00F61BAA"/>
    <w:rsid w:val="00F61C62"/>
    <w:rsid w:val="00F61D65"/>
    <w:rsid w:val="00F61E8D"/>
    <w:rsid w:val="00F61EED"/>
    <w:rsid w:val="00F62160"/>
    <w:rsid w:val="00F623D7"/>
    <w:rsid w:val="00F62465"/>
    <w:rsid w:val="00F625FA"/>
    <w:rsid w:val="00F62C8D"/>
    <w:rsid w:val="00F62CA3"/>
    <w:rsid w:val="00F630C7"/>
    <w:rsid w:val="00F638A9"/>
    <w:rsid w:val="00F6394C"/>
    <w:rsid w:val="00F63D3B"/>
    <w:rsid w:val="00F6409B"/>
    <w:rsid w:val="00F645BF"/>
    <w:rsid w:val="00F64ADA"/>
    <w:rsid w:val="00F64F9B"/>
    <w:rsid w:val="00F650B2"/>
    <w:rsid w:val="00F650DC"/>
    <w:rsid w:val="00F652B4"/>
    <w:rsid w:val="00F6551B"/>
    <w:rsid w:val="00F65630"/>
    <w:rsid w:val="00F65F13"/>
    <w:rsid w:val="00F66088"/>
    <w:rsid w:val="00F66850"/>
    <w:rsid w:val="00F6690A"/>
    <w:rsid w:val="00F66C7B"/>
    <w:rsid w:val="00F670FA"/>
    <w:rsid w:val="00F673BA"/>
    <w:rsid w:val="00F67440"/>
    <w:rsid w:val="00F67498"/>
    <w:rsid w:val="00F6758A"/>
    <w:rsid w:val="00F6761F"/>
    <w:rsid w:val="00F67EFB"/>
    <w:rsid w:val="00F67F34"/>
    <w:rsid w:val="00F70049"/>
    <w:rsid w:val="00F705BA"/>
    <w:rsid w:val="00F717B8"/>
    <w:rsid w:val="00F71822"/>
    <w:rsid w:val="00F71CC3"/>
    <w:rsid w:val="00F71FD8"/>
    <w:rsid w:val="00F72270"/>
    <w:rsid w:val="00F724C8"/>
    <w:rsid w:val="00F726E3"/>
    <w:rsid w:val="00F72B84"/>
    <w:rsid w:val="00F72C74"/>
    <w:rsid w:val="00F73036"/>
    <w:rsid w:val="00F7334F"/>
    <w:rsid w:val="00F73683"/>
    <w:rsid w:val="00F7375A"/>
    <w:rsid w:val="00F738BF"/>
    <w:rsid w:val="00F73C4C"/>
    <w:rsid w:val="00F73F78"/>
    <w:rsid w:val="00F74600"/>
    <w:rsid w:val="00F746D5"/>
    <w:rsid w:val="00F74B50"/>
    <w:rsid w:val="00F74D92"/>
    <w:rsid w:val="00F74F4F"/>
    <w:rsid w:val="00F750EF"/>
    <w:rsid w:val="00F751A0"/>
    <w:rsid w:val="00F751A1"/>
    <w:rsid w:val="00F75767"/>
    <w:rsid w:val="00F757CF"/>
    <w:rsid w:val="00F75819"/>
    <w:rsid w:val="00F7587D"/>
    <w:rsid w:val="00F75921"/>
    <w:rsid w:val="00F75994"/>
    <w:rsid w:val="00F75AC1"/>
    <w:rsid w:val="00F75B15"/>
    <w:rsid w:val="00F75D25"/>
    <w:rsid w:val="00F76120"/>
    <w:rsid w:val="00F762DE"/>
    <w:rsid w:val="00F770AD"/>
    <w:rsid w:val="00F771D3"/>
    <w:rsid w:val="00F77249"/>
    <w:rsid w:val="00F77427"/>
    <w:rsid w:val="00F77D3E"/>
    <w:rsid w:val="00F77DCA"/>
    <w:rsid w:val="00F77DEC"/>
    <w:rsid w:val="00F77E52"/>
    <w:rsid w:val="00F77FDB"/>
    <w:rsid w:val="00F80AC9"/>
    <w:rsid w:val="00F80F75"/>
    <w:rsid w:val="00F810DE"/>
    <w:rsid w:val="00F812C4"/>
    <w:rsid w:val="00F8158C"/>
    <w:rsid w:val="00F81793"/>
    <w:rsid w:val="00F81CB8"/>
    <w:rsid w:val="00F82218"/>
    <w:rsid w:val="00F82574"/>
    <w:rsid w:val="00F828FB"/>
    <w:rsid w:val="00F828FD"/>
    <w:rsid w:val="00F82BE6"/>
    <w:rsid w:val="00F82C2A"/>
    <w:rsid w:val="00F82F7C"/>
    <w:rsid w:val="00F83594"/>
    <w:rsid w:val="00F83630"/>
    <w:rsid w:val="00F836A7"/>
    <w:rsid w:val="00F836D8"/>
    <w:rsid w:val="00F839B9"/>
    <w:rsid w:val="00F83B4C"/>
    <w:rsid w:val="00F83C4B"/>
    <w:rsid w:val="00F8410F"/>
    <w:rsid w:val="00F84489"/>
    <w:rsid w:val="00F846F8"/>
    <w:rsid w:val="00F84702"/>
    <w:rsid w:val="00F849E6"/>
    <w:rsid w:val="00F84A98"/>
    <w:rsid w:val="00F84AB2"/>
    <w:rsid w:val="00F84CDE"/>
    <w:rsid w:val="00F851AC"/>
    <w:rsid w:val="00F851D7"/>
    <w:rsid w:val="00F85547"/>
    <w:rsid w:val="00F8565C"/>
    <w:rsid w:val="00F8595F"/>
    <w:rsid w:val="00F85A40"/>
    <w:rsid w:val="00F85EB7"/>
    <w:rsid w:val="00F85F5A"/>
    <w:rsid w:val="00F862ED"/>
    <w:rsid w:val="00F86402"/>
    <w:rsid w:val="00F864B9"/>
    <w:rsid w:val="00F864BD"/>
    <w:rsid w:val="00F8673D"/>
    <w:rsid w:val="00F868C2"/>
    <w:rsid w:val="00F86C4D"/>
    <w:rsid w:val="00F86D52"/>
    <w:rsid w:val="00F86F96"/>
    <w:rsid w:val="00F87664"/>
    <w:rsid w:val="00F878D3"/>
    <w:rsid w:val="00F87B1F"/>
    <w:rsid w:val="00F87F21"/>
    <w:rsid w:val="00F87F84"/>
    <w:rsid w:val="00F901E5"/>
    <w:rsid w:val="00F90332"/>
    <w:rsid w:val="00F90A70"/>
    <w:rsid w:val="00F90C88"/>
    <w:rsid w:val="00F90D97"/>
    <w:rsid w:val="00F9108A"/>
    <w:rsid w:val="00F9149B"/>
    <w:rsid w:val="00F9170E"/>
    <w:rsid w:val="00F9183F"/>
    <w:rsid w:val="00F91847"/>
    <w:rsid w:val="00F91B76"/>
    <w:rsid w:val="00F91DA3"/>
    <w:rsid w:val="00F91F9C"/>
    <w:rsid w:val="00F9202D"/>
    <w:rsid w:val="00F9210F"/>
    <w:rsid w:val="00F92198"/>
    <w:rsid w:val="00F925DA"/>
    <w:rsid w:val="00F92720"/>
    <w:rsid w:val="00F9288B"/>
    <w:rsid w:val="00F92982"/>
    <w:rsid w:val="00F92CF7"/>
    <w:rsid w:val="00F93278"/>
    <w:rsid w:val="00F9367A"/>
    <w:rsid w:val="00F93C6E"/>
    <w:rsid w:val="00F94001"/>
    <w:rsid w:val="00F940E4"/>
    <w:rsid w:val="00F94160"/>
    <w:rsid w:val="00F94362"/>
    <w:rsid w:val="00F94501"/>
    <w:rsid w:val="00F9450A"/>
    <w:rsid w:val="00F94604"/>
    <w:rsid w:val="00F94727"/>
    <w:rsid w:val="00F94B6D"/>
    <w:rsid w:val="00F94E37"/>
    <w:rsid w:val="00F950CE"/>
    <w:rsid w:val="00F95B89"/>
    <w:rsid w:val="00F95E34"/>
    <w:rsid w:val="00F96241"/>
    <w:rsid w:val="00F963BC"/>
    <w:rsid w:val="00F963EC"/>
    <w:rsid w:val="00F96901"/>
    <w:rsid w:val="00F96A95"/>
    <w:rsid w:val="00F96D19"/>
    <w:rsid w:val="00F970CA"/>
    <w:rsid w:val="00F974CD"/>
    <w:rsid w:val="00F97546"/>
    <w:rsid w:val="00F9795E"/>
    <w:rsid w:val="00F97978"/>
    <w:rsid w:val="00F97ADD"/>
    <w:rsid w:val="00F97D2C"/>
    <w:rsid w:val="00FA0659"/>
    <w:rsid w:val="00FA0897"/>
    <w:rsid w:val="00FA090F"/>
    <w:rsid w:val="00FA1452"/>
    <w:rsid w:val="00FA1459"/>
    <w:rsid w:val="00FA146C"/>
    <w:rsid w:val="00FA1707"/>
    <w:rsid w:val="00FA17AB"/>
    <w:rsid w:val="00FA1891"/>
    <w:rsid w:val="00FA18B9"/>
    <w:rsid w:val="00FA1933"/>
    <w:rsid w:val="00FA1CBC"/>
    <w:rsid w:val="00FA2021"/>
    <w:rsid w:val="00FA271A"/>
    <w:rsid w:val="00FA2A2E"/>
    <w:rsid w:val="00FA2A37"/>
    <w:rsid w:val="00FA2A7C"/>
    <w:rsid w:val="00FA2C5B"/>
    <w:rsid w:val="00FA2F2C"/>
    <w:rsid w:val="00FA348D"/>
    <w:rsid w:val="00FA34AE"/>
    <w:rsid w:val="00FA355D"/>
    <w:rsid w:val="00FA35D3"/>
    <w:rsid w:val="00FA368C"/>
    <w:rsid w:val="00FA37CA"/>
    <w:rsid w:val="00FA3809"/>
    <w:rsid w:val="00FA3AFA"/>
    <w:rsid w:val="00FA3D40"/>
    <w:rsid w:val="00FA3FCE"/>
    <w:rsid w:val="00FA4076"/>
    <w:rsid w:val="00FA40C4"/>
    <w:rsid w:val="00FA4429"/>
    <w:rsid w:val="00FA4543"/>
    <w:rsid w:val="00FA472E"/>
    <w:rsid w:val="00FA474B"/>
    <w:rsid w:val="00FA4BB2"/>
    <w:rsid w:val="00FA5386"/>
    <w:rsid w:val="00FA53CD"/>
    <w:rsid w:val="00FA53EB"/>
    <w:rsid w:val="00FA56EA"/>
    <w:rsid w:val="00FA5D6E"/>
    <w:rsid w:val="00FA5E31"/>
    <w:rsid w:val="00FA5E46"/>
    <w:rsid w:val="00FA64B8"/>
    <w:rsid w:val="00FA653F"/>
    <w:rsid w:val="00FA661A"/>
    <w:rsid w:val="00FA66B1"/>
    <w:rsid w:val="00FA698E"/>
    <w:rsid w:val="00FA6C00"/>
    <w:rsid w:val="00FA6EA9"/>
    <w:rsid w:val="00FA7500"/>
    <w:rsid w:val="00FA798C"/>
    <w:rsid w:val="00FA799E"/>
    <w:rsid w:val="00FA7E76"/>
    <w:rsid w:val="00FA7EEA"/>
    <w:rsid w:val="00FB00A9"/>
    <w:rsid w:val="00FB0163"/>
    <w:rsid w:val="00FB01D6"/>
    <w:rsid w:val="00FB03A1"/>
    <w:rsid w:val="00FB0540"/>
    <w:rsid w:val="00FB0546"/>
    <w:rsid w:val="00FB0832"/>
    <w:rsid w:val="00FB0B3B"/>
    <w:rsid w:val="00FB1256"/>
    <w:rsid w:val="00FB13B6"/>
    <w:rsid w:val="00FB148F"/>
    <w:rsid w:val="00FB1511"/>
    <w:rsid w:val="00FB18F2"/>
    <w:rsid w:val="00FB1914"/>
    <w:rsid w:val="00FB1DA5"/>
    <w:rsid w:val="00FB1DDD"/>
    <w:rsid w:val="00FB25DA"/>
    <w:rsid w:val="00FB2C95"/>
    <w:rsid w:val="00FB2D17"/>
    <w:rsid w:val="00FB2D5D"/>
    <w:rsid w:val="00FB3169"/>
    <w:rsid w:val="00FB328E"/>
    <w:rsid w:val="00FB3381"/>
    <w:rsid w:val="00FB3A11"/>
    <w:rsid w:val="00FB3B6C"/>
    <w:rsid w:val="00FB3D4F"/>
    <w:rsid w:val="00FB3FE8"/>
    <w:rsid w:val="00FB4020"/>
    <w:rsid w:val="00FB42C5"/>
    <w:rsid w:val="00FB444B"/>
    <w:rsid w:val="00FB4B2F"/>
    <w:rsid w:val="00FB4D50"/>
    <w:rsid w:val="00FB4E7F"/>
    <w:rsid w:val="00FB514B"/>
    <w:rsid w:val="00FB5166"/>
    <w:rsid w:val="00FB5471"/>
    <w:rsid w:val="00FB559C"/>
    <w:rsid w:val="00FB56B6"/>
    <w:rsid w:val="00FB59B8"/>
    <w:rsid w:val="00FB5A1E"/>
    <w:rsid w:val="00FB5E14"/>
    <w:rsid w:val="00FB61E5"/>
    <w:rsid w:val="00FB6447"/>
    <w:rsid w:val="00FB66A7"/>
    <w:rsid w:val="00FB6737"/>
    <w:rsid w:val="00FB6A9C"/>
    <w:rsid w:val="00FB6BC5"/>
    <w:rsid w:val="00FB6DF7"/>
    <w:rsid w:val="00FB79B9"/>
    <w:rsid w:val="00FB7AAD"/>
    <w:rsid w:val="00FC071D"/>
    <w:rsid w:val="00FC0779"/>
    <w:rsid w:val="00FC0A4D"/>
    <w:rsid w:val="00FC0D22"/>
    <w:rsid w:val="00FC0D4B"/>
    <w:rsid w:val="00FC1621"/>
    <w:rsid w:val="00FC16AD"/>
    <w:rsid w:val="00FC1ACF"/>
    <w:rsid w:val="00FC1E04"/>
    <w:rsid w:val="00FC2095"/>
    <w:rsid w:val="00FC209D"/>
    <w:rsid w:val="00FC29F4"/>
    <w:rsid w:val="00FC2A88"/>
    <w:rsid w:val="00FC322A"/>
    <w:rsid w:val="00FC3387"/>
    <w:rsid w:val="00FC34C4"/>
    <w:rsid w:val="00FC392B"/>
    <w:rsid w:val="00FC3DEF"/>
    <w:rsid w:val="00FC3E24"/>
    <w:rsid w:val="00FC4152"/>
    <w:rsid w:val="00FC483F"/>
    <w:rsid w:val="00FC4F8A"/>
    <w:rsid w:val="00FC56DD"/>
    <w:rsid w:val="00FC5735"/>
    <w:rsid w:val="00FC5845"/>
    <w:rsid w:val="00FC5AD1"/>
    <w:rsid w:val="00FC5E13"/>
    <w:rsid w:val="00FC6340"/>
    <w:rsid w:val="00FC66AD"/>
    <w:rsid w:val="00FC6CDF"/>
    <w:rsid w:val="00FC6F2C"/>
    <w:rsid w:val="00FC7110"/>
    <w:rsid w:val="00FC7284"/>
    <w:rsid w:val="00FC729A"/>
    <w:rsid w:val="00FC72C8"/>
    <w:rsid w:val="00FC7747"/>
    <w:rsid w:val="00FC7914"/>
    <w:rsid w:val="00FC7A65"/>
    <w:rsid w:val="00FC7E70"/>
    <w:rsid w:val="00FD0477"/>
    <w:rsid w:val="00FD05D7"/>
    <w:rsid w:val="00FD06C0"/>
    <w:rsid w:val="00FD0B27"/>
    <w:rsid w:val="00FD0C55"/>
    <w:rsid w:val="00FD0C5F"/>
    <w:rsid w:val="00FD0D5D"/>
    <w:rsid w:val="00FD0FCB"/>
    <w:rsid w:val="00FD0FDA"/>
    <w:rsid w:val="00FD1752"/>
    <w:rsid w:val="00FD1D8A"/>
    <w:rsid w:val="00FD1E8D"/>
    <w:rsid w:val="00FD20A8"/>
    <w:rsid w:val="00FD2183"/>
    <w:rsid w:val="00FD2296"/>
    <w:rsid w:val="00FD23ED"/>
    <w:rsid w:val="00FD246A"/>
    <w:rsid w:val="00FD2531"/>
    <w:rsid w:val="00FD2837"/>
    <w:rsid w:val="00FD2AA0"/>
    <w:rsid w:val="00FD2B14"/>
    <w:rsid w:val="00FD2C2C"/>
    <w:rsid w:val="00FD2D40"/>
    <w:rsid w:val="00FD2DA2"/>
    <w:rsid w:val="00FD30AA"/>
    <w:rsid w:val="00FD31AE"/>
    <w:rsid w:val="00FD35C1"/>
    <w:rsid w:val="00FD3D02"/>
    <w:rsid w:val="00FD3DEA"/>
    <w:rsid w:val="00FD3F8D"/>
    <w:rsid w:val="00FD44E5"/>
    <w:rsid w:val="00FD4874"/>
    <w:rsid w:val="00FD49C6"/>
    <w:rsid w:val="00FD4BCA"/>
    <w:rsid w:val="00FD4E1A"/>
    <w:rsid w:val="00FD4E53"/>
    <w:rsid w:val="00FD4F69"/>
    <w:rsid w:val="00FD4FE3"/>
    <w:rsid w:val="00FD50DE"/>
    <w:rsid w:val="00FD546F"/>
    <w:rsid w:val="00FD57C6"/>
    <w:rsid w:val="00FD58BD"/>
    <w:rsid w:val="00FD5983"/>
    <w:rsid w:val="00FD5D67"/>
    <w:rsid w:val="00FD5EB4"/>
    <w:rsid w:val="00FD5FB4"/>
    <w:rsid w:val="00FD5FE6"/>
    <w:rsid w:val="00FD62E4"/>
    <w:rsid w:val="00FD6393"/>
    <w:rsid w:val="00FD6395"/>
    <w:rsid w:val="00FD64D6"/>
    <w:rsid w:val="00FD67A4"/>
    <w:rsid w:val="00FD697B"/>
    <w:rsid w:val="00FD6C24"/>
    <w:rsid w:val="00FD7016"/>
    <w:rsid w:val="00FD710D"/>
    <w:rsid w:val="00FD71F1"/>
    <w:rsid w:val="00FD7C1A"/>
    <w:rsid w:val="00FD7C2E"/>
    <w:rsid w:val="00FE0048"/>
    <w:rsid w:val="00FE03E4"/>
    <w:rsid w:val="00FE093A"/>
    <w:rsid w:val="00FE0AB4"/>
    <w:rsid w:val="00FE0B58"/>
    <w:rsid w:val="00FE0DE2"/>
    <w:rsid w:val="00FE0F29"/>
    <w:rsid w:val="00FE0FFF"/>
    <w:rsid w:val="00FE11AD"/>
    <w:rsid w:val="00FE12E3"/>
    <w:rsid w:val="00FE1377"/>
    <w:rsid w:val="00FE1689"/>
    <w:rsid w:val="00FE16E9"/>
    <w:rsid w:val="00FE1ADE"/>
    <w:rsid w:val="00FE2108"/>
    <w:rsid w:val="00FE216D"/>
    <w:rsid w:val="00FE22D5"/>
    <w:rsid w:val="00FE2395"/>
    <w:rsid w:val="00FE23AD"/>
    <w:rsid w:val="00FE253D"/>
    <w:rsid w:val="00FE2AD4"/>
    <w:rsid w:val="00FE2B7D"/>
    <w:rsid w:val="00FE2ED7"/>
    <w:rsid w:val="00FE3266"/>
    <w:rsid w:val="00FE327F"/>
    <w:rsid w:val="00FE3603"/>
    <w:rsid w:val="00FE386E"/>
    <w:rsid w:val="00FE3AEC"/>
    <w:rsid w:val="00FE3B18"/>
    <w:rsid w:val="00FE3D09"/>
    <w:rsid w:val="00FE3E52"/>
    <w:rsid w:val="00FE40CE"/>
    <w:rsid w:val="00FE4307"/>
    <w:rsid w:val="00FE45DD"/>
    <w:rsid w:val="00FE4684"/>
    <w:rsid w:val="00FE47ED"/>
    <w:rsid w:val="00FE48DD"/>
    <w:rsid w:val="00FE498B"/>
    <w:rsid w:val="00FE4B16"/>
    <w:rsid w:val="00FE4C38"/>
    <w:rsid w:val="00FE515A"/>
    <w:rsid w:val="00FE526B"/>
    <w:rsid w:val="00FE59C7"/>
    <w:rsid w:val="00FE5CB6"/>
    <w:rsid w:val="00FE5DC7"/>
    <w:rsid w:val="00FE608F"/>
    <w:rsid w:val="00FE6112"/>
    <w:rsid w:val="00FE6202"/>
    <w:rsid w:val="00FE6567"/>
    <w:rsid w:val="00FE66C4"/>
    <w:rsid w:val="00FE69B1"/>
    <w:rsid w:val="00FE6C30"/>
    <w:rsid w:val="00FE6DF9"/>
    <w:rsid w:val="00FE70AA"/>
    <w:rsid w:val="00FE74DE"/>
    <w:rsid w:val="00FE78C4"/>
    <w:rsid w:val="00FE79FB"/>
    <w:rsid w:val="00FE7B4C"/>
    <w:rsid w:val="00FE7C83"/>
    <w:rsid w:val="00FE7E1E"/>
    <w:rsid w:val="00FE7E3A"/>
    <w:rsid w:val="00FE7F17"/>
    <w:rsid w:val="00FE7F38"/>
    <w:rsid w:val="00FF00E1"/>
    <w:rsid w:val="00FF01FB"/>
    <w:rsid w:val="00FF02A1"/>
    <w:rsid w:val="00FF03AB"/>
    <w:rsid w:val="00FF05D6"/>
    <w:rsid w:val="00FF0696"/>
    <w:rsid w:val="00FF133A"/>
    <w:rsid w:val="00FF16E8"/>
    <w:rsid w:val="00FF1B8B"/>
    <w:rsid w:val="00FF1BA2"/>
    <w:rsid w:val="00FF1BAF"/>
    <w:rsid w:val="00FF1D7C"/>
    <w:rsid w:val="00FF1EDB"/>
    <w:rsid w:val="00FF1FE9"/>
    <w:rsid w:val="00FF1FF2"/>
    <w:rsid w:val="00FF2173"/>
    <w:rsid w:val="00FF227E"/>
    <w:rsid w:val="00FF2518"/>
    <w:rsid w:val="00FF2624"/>
    <w:rsid w:val="00FF2768"/>
    <w:rsid w:val="00FF282A"/>
    <w:rsid w:val="00FF2B88"/>
    <w:rsid w:val="00FF31B4"/>
    <w:rsid w:val="00FF37BA"/>
    <w:rsid w:val="00FF386E"/>
    <w:rsid w:val="00FF38B7"/>
    <w:rsid w:val="00FF394F"/>
    <w:rsid w:val="00FF3C0B"/>
    <w:rsid w:val="00FF3C20"/>
    <w:rsid w:val="00FF3D70"/>
    <w:rsid w:val="00FF40D8"/>
    <w:rsid w:val="00FF411B"/>
    <w:rsid w:val="00FF43BB"/>
    <w:rsid w:val="00FF44FF"/>
    <w:rsid w:val="00FF4940"/>
    <w:rsid w:val="00FF4A95"/>
    <w:rsid w:val="00FF4D48"/>
    <w:rsid w:val="00FF4D5D"/>
    <w:rsid w:val="00FF5349"/>
    <w:rsid w:val="00FF5F63"/>
    <w:rsid w:val="00FF6000"/>
    <w:rsid w:val="00FF614B"/>
    <w:rsid w:val="00FF645E"/>
    <w:rsid w:val="00FF66CE"/>
    <w:rsid w:val="00FF6F4D"/>
    <w:rsid w:val="00FF761E"/>
    <w:rsid w:val="00FF7707"/>
    <w:rsid w:val="00FF7FAA"/>
    <w:rsid w:val="030E7539"/>
    <w:rsid w:val="037D3224"/>
    <w:rsid w:val="062E5B93"/>
    <w:rsid w:val="07347880"/>
    <w:rsid w:val="0D786136"/>
    <w:rsid w:val="0E157172"/>
    <w:rsid w:val="0F1663F3"/>
    <w:rsid w:val="10102767"/>
    <w:rsid w:val="102043D8"/>
    <w:rsid w:val="107B4884"/>
    <w:rsid w:val="109A3A54"/>
    <w:rsid w:val="11577E8F"/>
    <w:rsid w:val="1BB85240"/>
    <w:rsid w:val="20BD33CA"/>
    <w:rsid w:val="25DB07C1"/>
    <w:rsid w:val="33C3150F"/>
    <w:rsid w:val="349E406D"/>
    <w:rsid w:val="352A4970"/>
    <w:rsid w:val="418E16F9"/>
    <w:rsid w:val="42485C37"/>
    <w:rsid w:val="42694AD9"/>
    <w:rsid w:val="433103DA"/>
    <w:rsid w:val="4B1859AC"/>
    <w:rsid w:val="4BA11499"/>
    <w:rsid w:val="4C92097D"/>
    <w:rsid w:val="51371D02"/>
    <w:rsid w:val="56E728CD"/>
    <w:rsid w:val="57A63E3E"/>
    <w:rsid w:val="582769D7"/>
    <w:rsid w:val="5A5F6BDE"/>
    <w:rsid w:val="5C076356"/>
    <w:rsid w:val="60E63F90"/>
    <w:rsid w:val="62E643B4"/>
    <w:rsid w:val="6666717C"/>
    <w:rsid w:val="68AB09C7"/>
    <w:rsid w:val="69A30BB3"/>
    <w:rsid w:val="6EC5330D"/>
    <w:rsid w:val="6F1A3201"/>
    <w:rsid w:val="71962D26"/>
    <w:rsid w:val="72004435"/>
    <w:rsid w:val="7E5D44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nhideWhenUsed="0" w:uiPriority="9"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qFormat="1"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0" w:semiHidden="0" w:name="footnote reference"/>
    <w:lsdException w:qFormat="1" w:uiPriority="99"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nhideWhenUsed="0" w:uiPriority="0" w:semiHidden="0"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qFormat="1" w:unhideWhenUsed="0" w:uiPriority="0" w:semiHidden="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50"/>
    <w:qFormat/>
    <w:uiPriority w:val="0"/>
    <w:pPr>
      <w:keepNext/>
      <w:keepLines/>
      <w:spacing w:before="340" w:after="330" w:line="576" w:lineRule="auto"/>
      <w:outlineLvl w:val="0"/>
    </w:pPr>
    <w:rPr>
      <w:b/>
      <w:kern w:val="44"/>
      <w:sz w:val="44"/>
      <w:lang w:val="zh-CN"/>
    </w:rPr>
  </w:style>
  <w:style w:type="paragraph" w:styleId="3">
    <w:name w:val="heading 2"/>
    <w:basedOn w:val="1"/>
    <w:next w:val="1"/>
    <w:link w:val="51"/>
    <w:unhideWhenUsed/>
    <w:qFormat/>
    <w:uiPriority w:val="9"/>
    <w:pPr>
      <w:keepNext/>
      <w:keepLines/>
      <w:spacing w:before="260" w:after="260" w:line="416" w:lineRule="auto"/>
      <w:outlineLvl w:val="1"/>
    </w:pPr>
    <w:rPr>
      <w:rFonts w:ascii="Cambria" w:hAnsi="Cambria"/>
      <w:b/>
      <w:bCs/>
      <w:kern w:val="0"/>
      <w:sz w:val="32"/>
      <w:szCs w:val="32"/>
      <w:lang w:val="zh-CN"/>
    </w:rPr>
  </w:style>
  <w:style w:type="paragraph" w:styleId="4">
    <w:name w:val="heading 3"/>
    <w:basedOn w:val="1"/>
    <w:next w:val="1"/>
    <w:link w:val="52"/>
    <w:unhideWhenUsed/>
    <w:qFormat/>
    <w:uiPriority w:val="9"/>
    <w:pPr>
      <w:keepNext/>
      <w:keepLines/>
      <w:spacing w:before="260" w:after="260" w:line="416" w:lineRule="auto"/>
      <w:outlineLvl w:val="2"/>
    </w:pPr>
    <w:rPr>
      <w:b/>
      <w:bCs/>
      <w:kern w:val="0"/>
      <w:sz w:val="32"/>
      <w:szCs w:val="32"/>
      <w:lang w:val="zh-CN"/>
    </w:rPr>
  </w:style>
  <w:style w:type="paragraph" w:styleId="5">
    <w:name w:val="heading 4"/>
    <w:basedOn w:val="1"/>
    <w:next w:val="1"/>
    <w:link w:val="53"/>
    <w:unhideWhenUsed/>
    <w:qFormat/>
    <w:uiPriority w:val="9"/>
    <w:pPr>
      <w:keepNext/>
      <w:keepLines/>
      <w:spacing w:before="280" w:after="290" w:line="376" w:lineRule="auto"/>
      <w:outlineLvl w:val="3"/>
    </w:pPr>
    <w:rPr>
      <w:rFonts w:ascii="Cambria" w:hAnsi="Cambria"/>
      <w:b/>
      <w:bCs/>
      <w:kern w:val="0"/>
      <w:sz w:val="28"/>
      <w:szCs w:val="28"/>
      <w:lang w:val="zh-CN"/>
    </w:rPr>
  </w:style>
  <w:style w:type="paragraph" w:styleId="6">
    <w:name w:val="heading 5"/>
    <w:basedOn w:val="1"/>
    <w:next w:val="7"/>
    <w:link w:val="88"/>
    <w:qFormat/>
    <w:uiPriority w:val="9"/>
    <w:pPr>
      <w:keepNext/>
      <w:widowControl/>
      <w:spacing w:line="360" w:lineRule="auto"/>
      <w:jc w:val="left"/>
      <w:outlineLvl w:val="4"/>
    </w:pPr>
    <w:rPr>
      <w:rFonts w:ascii="Arial" w:hAnsi="Arial"/>
      <w:b/>
      <w:kern w:val="0"/>
      <w:sz w:val="24"/>
      <w:szCs w:val="24"/>
      <w:lang w:val="zh-CN" w:eastAsia="zh-CN"/>
    </w:rPr>
  </w:style>
  <w:style w:type="paragraph" w:styleId="8">
    <w:name w:val="heading 6"/>
    <w:basedOn w:val="1"/>
    <w:next w:val="1"/>
    <w:link w:val="89"/>
    <w:qFormat/>
    <w:uiPriority w:val="0"/>
    <w:pPr>
      <w:widowControl/>
      <w:spacing w:line="360" w:lineRule="auto"/>
      <w:outlineLvl w:val="5"/>
    </w:pPr>
    <w:rPr>
      <w:rFonts w:ascii="Arial" w:hAnsi="Arial"/>
      <w:b/>
      <w:kern w:val="0"/>
      <w:sz w:val="24"/>
      <w:szCs w:val="24"/>
      <w:lang w:val="zh-CN" w:eastAsia="zh-CN"/>
    </w:rPr>
  </w:style>
  <w:style w:type="paragraph" w:styleId="9">
    <w:name w:val="heading 7"/>
    <w:basedOn w:val="1"/>
    <w:next w:val="7"/>
    <w:link w:val="90"/>
    <w:qFormat/>
    <w:uiPriority w:val="0"/>
    <w:pPr>
      <w:widowControl/>
      <w:spacing w:line="360" w:lineRule="auto"/>
      <w:outlineLvl w:val="6"/>
    </w:pPr>
    <w:rPr>
      <w:rFonts w:ascii="Arial" w:hAnsi="Arial"/>
      <w:i/>
      <w:kern w:val="0"/>
      <w:sz w:val="24"/>
      <w:szCs w:val="24"/>
      <w:lang w:val="zh-CN" w:eastAsia="zh-CN"/>
    </w:rPr>
  </w:style>
  <w:style w:type="paragraph" w:styleId="10">
    <w:name w:val="heading 8"/>
    <w:basedOn w:val="1"/>
    <w:next w:val="7"/>
    <w:link w:val="91"/>
    <w:qFormat/>
    <w:uiPriority w:val="0"/>
    <w:pPr>
      <w:widowControl/>
      <w:spacing w:line="360" w:lineRule="auto"/>
      <w:outlineLvl w:val="7"/>
    </w:pPr>
    <w:rPr>
      <w:rFonts w:ascii="Arial" w:hAnsi="Arial"/>
      <w:i/>
      <w:kern w:val="0"/>
      <w:sz w:val="24"/>
      <w:szCs w:val="24"/>
      <w:lang w:val="zh-CN" w:eastAsia="zh-CN"/>
    </w:rPr>
  </w:style>
  <w:style w:type="paragraph" w:styleId="11">
    <w:name w:val="heading 9"/>
    <w:basedOn w:val="1"/>
    <w:next w:val="7"/>
    <w:link w:val="92"/>
    <w:qFormat/>
    <w:uiPriority w:val="0"/>
    <w:pPr>
      <w:widowControl/>
      <w:spacing w:line="360" w:lineRule="auto"/>
      <w:outlineLvl w:val="8"/>
    </w:pPr>
    <w:rPr>
      <w:rFonts w:ascii="Arial" w:hAnsi="Arial"/>
      <w:i/>
      <w:kern w:val="0"/>
      <w:sz w:val="24"/>
      <w:szCs w:val="24"/>
      <w:lang w:val="zh-CN" w:eastAsia="zh-CN"/>
    </w:rPr>
  </w:style>
  <w:style w:type="character" w:default="1" w:styleId="40">
    <w:name w:val="Default Paragraph Font"/>
    <w:semiHidden/>
    <w:unhideWhenUsed/>
    <w:qFormat/>
    <w:uiPriority w:val="1"/>
  </w:style>
  <w:style w:type="table" w:default="1" w:styleId="37">
    <w:name w:val="Normal Table"/>
    <w:semiHidden/>
    <w:unhideWhenUsed/>
    <w:qFormat/>
    <w:uiPriority w:val="99"/>
    <w:tblPr>
      <w:tblCellMar>
        <w:top w:w="0" w:type="dxa"/>
        <w:left w:w="108" w:type="dxa"/>
        <w:bottom w:w="0" w:type="dxa"/>
        <w:right w:w="108" w:type="dxa"/>
      </w:tblCellMar>
    </w:tblPr>
  </w:style>
  <w:style w:type="paragraph" w:styleId="7">
    <w:name w:val="Normal Indent"/>
    <w:basedOn w:val="1"/>
    <w:link w:val="93"/>
    <w:qFormat/>
    <w:uiPriority w:val="0"/>
    <w:pPr>
      <w:widowControl/>
      <w:spacing w:line="288" w:lineRule="auto"/>
      <w:ind w:firstLine="200" w:firstLineChars="200"/>
    </w:pPr>
    <w:rPr>
      <w:rFonts w:ascii="Arial" w:hAnsi="Arial"/>
      <w:kern w:val="0"/>
      <w:sz w:val="24"/>
      <w:szCs w:val="24"/>
      <w:lang w:val="zh-CN" w:eastAsia="zh-CN"/>
    </w:rPr>
  </w:style>
  <w:style w:type="paragraph" w:styleId="12">
    <w:name w:val="toc 7"/>
    <w:basedOn w:val="1"/>
    <w:next w:val="1"/>
    <w:unhideWhenUsed/>
    <w:qFormat/>
    <w:uiPriority w:val="39"/>
    <w:pPr>
      <w:ind w:left="2520" w:leftChars="1200"/>
    </w:pPr>
    <w:rPr>
      <w:rFonts w:ascii="等线" w:hAnsi="等线" w:eastAsia="等线"/>
      <w:szCs w:val="22"/>
    </w:rPr>
  </w:style>
  <w:style w:type="paragraph" w:styleId="13">
    <w:name w:val="caption"/>
    <w:basedOn w:val="1"/>
    <w:next w:val="1"/>
    <w:unhideWhenUsed/>
    <w:qFormat/>
    <w:uiPriority w:val="35"/>
    <w:rPr>
      <w:rFonts w:ascii="Calibri Light" w:hAnsi="Calibri Light" w:eastAsia="黑体"/>
      <w:sz w:val="20"/>
    </w:rPr>
  </w:style>
  <w:style w:type="paragraph" w:styleId="14">
    <w:name w:val="Document Map"/>
    <w:basedOn w:val="1"/>
    <w:link w:val="56"/>
    <w:semiHidden/>
    <w:unhideWhenUsed/>
    <w:qFormat/>
    <w:uiPriority w:val="99"/>
    <w:rPr>
      <w:rFonts w:ascii="宋体"/>
      <w:kern w:val="0"/>
      <w:sz w:val="18"/>
      <w:szCs w:val="18"/>
      <w:lang w:val="zh-CN"/>
    </w:rPr>
  </w:style>
  <w:style w:type="paragraph" w:styleId="15">
    <w:name w:val="annotation text"/>
    <w:basedOn w:val="1"/>
    <w:link w:val="101"/>
    <w:semiHidden/>
    <w:unhideWhenUsed/>
    <w:qFormat/>
    <w:uiPriority w:val="99"/>
    <w:pPr>
      <w:jc w:val="left"/>
    </w:pPr>
    <w:rPr>
      <w:szCs w:val="22"/>
      <w:lang w:val="zh-CN" w:eastAsia="zh-CN"/>
    </w:rPr>
  </w:style>
  <w:style w:type="paragraph" w:styleId="16">
    <w:name w:val="Body Text Indent"/>
    <w:basedOn w:val="1"/>
    <w:link w:val="149"/>
    <w:semiHidden/>
    <w:qFormat/>
    <w:uiPriority w:val="0"/>
    <w:pPr>
      <w:ind w:firstLine="435"/>
    </w:pPr>
    <w:rPr>
      <w:szCs w:val="24"/>
    </w:rPr>
  </w:style>
  <w:style w:type="paragraph" w:styleId="17">
    <w:name w:val="toc 5"/>
    <w:basedOn w:val="1"/>
    <w:next w:val="1"/>
    <w:unhideWhenUsed/>
    <w:qFormat/>
    <w:uiPriority w:val="39"/>
    <w:pPr>
      <w:ind w:left="1680" w:leftChars="800"/>
    </w:pPr>
    <w:rPr>
      <w:rFonts w:ascii="等线" w:hAnsi="等线" w:eastAsia="等线"/>
      <w:szCs w:val="22"/>
    </w:rPr>
  </w:style>
  <w:style w:type="paragraph" w:styleId="18">
    <w:name w:val="toc 3"/>
    <w:basedOn w:val="1"/>
    <w:next w:val="1"/>
    <w:qFormat/>
    <w:uiPriority w:val="39"/>
    <w:pPr>
      <w:widowControl/>
      <w:spacing w:line="288" w:lineRule="auto"/>
      <w:ind w:left="840" w:leftChars="400"/>
    </w:pPr>
    <w:rPr>
      <w:rFonts w:ascii="Arial" w:hAnsi="Arial"/>
      <w:kern w:val="0"/>
      <w:sz w:val="24"/>
      <w:szCs w:val="24"/>
    </w:rPr>
  </w:style>
  <w:style w:type="paragraph" w:styleId="19">
    <w:name w:val="Plain Text"/>
    <w:basedOn w:val="1"/>
    <w:link w:val="74"/>
    <w:qFormat/>
    <w:uiPriority w:val="0"/>
    <w:rPr>
      <w:rFonts w:ascii="宋体" w:hAnsi="Courier New"/>
    </w:rPr>
  </w:style>
  <w:style w:type="paragraph" w:styleId="20">
    <w:name w:val="toc 8"/>
    <w:basedOn w:val="1"/>
    <w:next w:val="1"/>
    <w:unhideWhenUsed/>
    <w:qFormat/>
    <w:uiPriority w:val="39"/>
    <w:pPr>
      <w:ind w:left="2940" w:leftChars="1400"/>
    </w:pPr>
    <w:rPr>
      <w:rFonts w:ascii="等线" w:hAnsi="等线" w:eastAsia="等线"/>
      <w:szCs w:val="22"/>
    </w:rPr>
  </w:style>
  <w:style w:type="paragraph" w:styleId="21">
    <w:name w:val="Date"/>
    <w:basedOn w:val="1"/>
    <w:next w:val="1"/>
    <w:link w:val="86"/>
    <w:semiHidden/>
    <w:unhideWhenUsed/>
    <w:qFormat/>
    <w:uiPriority w:val="99"/>
    <w:pPr>
      <w:ind w:left="100" w:leftChars="2500"/>
    </w:pPr>
  </w:style>
  <w:style w:type="paragraph" w:styleId="22">
    <w:name w:val="endnote text"/>
    <w:basedOn w:val="1"/>
    <w:link w:val="196"/>
    <w:semiHidden/>
    <w:unhideWhenUsed/>
    <w:qFormat/>
    <w:uiPriority w:val="99"/>
    <w:pPr>
      <w:snapToGrid w:val="0"/>
      <w:jc w:val="left"/>
    </w:pPr>
  </w:style>
  <w:style w:type="paragraph" w:styleId="23">
    <w:name w:val="Balloon Text"/>
    <w:basedOn w:val="1"/>
    <w:link w:val="57"/>
    <w:semiHidden/>
    <w:unhideWhenUsed/>
    <w:qFormat/>
    <w:uiPriority w:val="99"/>
    <w:rPr>
      <w:kern w:val="0"/>
      <w:sz w:val="18"/>
      <w:szCs w:val="18"/>
      <w:lang w:val="zh-CN"/>
    </w:rPr>
  </w:style>
  <w:style w:type="paragraph" w:styleId="24">
    <w:name w:val="footer"/>
    <w:basedOn w:val="1"/>
    <w:link w:val="55"/>
    <w:unhideWhenUsed/>
    <w:qFormat/>
    <w:uiPriority w:val="99"/>
    <w:pPr>
      <w:tabs>
        <w:tab w:val="center" w:pos="4153"/>
        <w:tab w:val="right" w:pos="8306"/>
      </w:tabs>
      <w:snapToGrid w:val="0"/>
      <w:jc w:val="left"/>
    </w:pPr>
    <w:rPr>
      <w:rFonts w:ascii="Calibri" w:hAnsi="Calibri"/>
      <w:kern w:val="0"/>
      <w:sz w:val="18"/>
      <w:szCs w:val="18"/>
      <w:lang w:val="zh-CN"/>
    </w:rPr>
  </w:style>
  <w:style w:type="paragraph" w:styleId="25">
    <w:name w:val="header"/>
    <w:basedOn w:val="1"/>
    <w:link w:val="54"/>
    <w:unhideWhenUsed/>
    <w:qFormat/>
    <w:uiPriority w:val="99"/>
    <w:pPr>
      <w:pBdr>
        <w:bottom w:val="single" w:color="auto" w:sz="6" w:space="1"/>
      </w:pBdr>
      <w:tabs>
        <w:tab w:val="center" w:pos="4153"/>
        <w:tab w:val="right" w:pos="8306"/>
      </w:tabs>
      <w:snapToGrid w:val="0"/>
      <w:jc w:val="center"/>
    </w:pPr>
    <w:rPr>
      <w:rFonts w:ascii="Calibri" w:hAnsi="Calibri"/>
      <w:kern w:val="0"/>
      <w:sz w:val="18"/>
      <w:szCs w:val="18"/>
      <w:lang w:val="zh-CN"/>
    </w:rPr>
  </w:style>
  <w:style w:type="paragraph" w:styleId="26">
    <w:name w:val="toc 1"/>
    <w:basedOn w:val="1"/>
    <w:next w:val="1"/>
    <w:qFormat/>
    <w:uiPriority w:val="39"/>
    <w:pPr>
      <w:widowControl/>
      <w:tabs>
        <w:tab w:val="right" w:leader="dot" w:pos="8439"/>
      </w:tabs>
    </w:pPr>
    <w:rPr>
      <w:rFonts w:ascii="Arial" w:hAnsi="Arial"/>
      <w:kern w:val="0"/>
      <w:sz w:val="24"/>
      <w:szCs w:val="24"/>
    </w:rPr>
  </w:style>
  <w:style w:type="paragraph" w:styleId="27">
    <w:name w:val="toc 4"/>
    <w:basedOn w:val="1"/>
    <w:next w:val="1"/>
    <w:unhideWhenUsed/>
    <w:qFormat/>
    <w:uiPriority w:val="39"/>
    <w:pPr>
      <w:ind w:left="1260" w:leftChars="600"/>
    </w:pPr>
    <w:rPr>
      <w:rFonts w:ascii="等线" w:hAnsi="等线" w:eastAsia="等线"/>
      <w:szCs w:val="22"/>
    </w:rPr>
  </w:style>
  <w:style w:type="paragraph" w:styleId="28">
    <w:name w:val="Subtitle"/>
    <w:basedOn w:val="1"/>
    <w:next w:val="1"/>
    <w:link w:val="114"/>
    <w:qFormat/>
    <w:uiPriority w:val="11"/>
    <w:pPr>
      <w:widowControl/>
      <w:jc w:val="left"/>
    </w:pPr>
    <w:rPr>
      <w:rFonts w:ascii="Cambria" w:hAnsi="Cambria"/>
      <w:i/>
      <w:iCs/>
      <w:color w:val="4F81BD"/>
      <w:spacing w:val="15"/>
      <w:kern w:val="0"/>
      <w:sz w:val="24"/>
      <w:szCs w:val="24"/>
      <w:lang w:eastAsia="en-US"/>
    </w:rPr>
  </w:style>
  <w:style w:type="paragraph" w:styleId="29">
    <w:name w:val="footnote text"/>
    <w:basedOn w:val="1"/>
    <w:link w:val="197"/>
    <w:unhideWhenUsed/>
    <w:qFormat/>
    <w:uiPriority w:val="0"/>
    <w:pPr>
      <w:snapToGrid w:val="0"/>
      <w:jc w:val="left"/>
    </w:pPr>
    <w:rPr>
      <w:sz w:val="18"/>
      <w:szCs w:val="18"/>
    </w:rPr>
  </w:style>
  <w:style w:type="paragraph" w:styleId="30">
    <w:name w:val="toc 6"/>
    <w:basedOn w:val="1"/>
    <w:next w:val="1"/>
    <w:unhideWhenUsed/>
    <w:qFormat/>
    <w:uiPriority w:val="39"/>
    <w:pPr>
      <w:ind w:left="2100" w:leftChars="1000"/>
    </w:pPr>
    <w:rPr>
      <w:rFonts w:ascii="等线" w:hAnsi="等线" w:eastAsia="等线"/>
      <w:szCs w:val="22"/>
    </w:rPr>
  </w:style>
  <w:style w:type="paragraph" w:styleId="31">
    <w:name w:val="toc 2"/>
    <w:basedOn w:val="1"/>
    <w:next w:val="1"/>
    <w:qFormat/>
    <w:uiPriority w:val="39"/>
    <w:pPr>
      <w:widowControl/>
      <w:spacing w:line="288" w:lineRule="auto"/>
      <w:ind w:left="420" w:leftChars="200"/>
    </w:pPr>
    <w:rPr>
      <w:rFonts w:ascii="Arial" w:hAnsi="Arial"/>
      <w:kern w:val="0"/>
      <w:sz w:val="24"/>
      <w:szCs w:val="24"/>
    </w:rPr>
  </w:style>
  <w:style w:type="paragraph" w:styleId="32">
    <w:name w:val="toc 9"/>
    <w:basedOn w:val="1"/>
    <w:next w:val="1"/>
    <w:unhideWhenUsed/>
    <w:qFormat/>
    <w:uiPriority w:val="39"/>
    <w:pPr>
      <w:ind w:left="3360" w:leftChars="1600"/>
    </w:pPr>
    <w:rPr>
      <w:rFonts w:ascii="等线" w:hAnsi="等线" w:eastAsia="等线"/>
      <w:szCs w:val="22"/>
    </w:rPr>
  </w:style>
  <w:style w:type="paragraph" w:styleId="33">
    <w:name w:val="HTML Preformatted"/>
    <w:basedOn w:val="1"/>
    <w:link w:val="67"/>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34">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35">
    <w:name w:val="Title"/>
    <w:basedOn w:val="1"/>
    <w:next w:val="1"/>
    <w:link w:val="104"/>
    <w:qFormat/>
    <w:uiPriority w:val="0"/>
    <w:pPr>
      <w:spacing w:before="240" w:after="60"/>
      <w:jc w:val="center"/>
      <w:outlineLvl w:val="0"/>
    </w:pPr>
    <w:rPr>
      <w:rFonts w:ascii="Cambria" w:hAnsi="Cambria"/>
      <w:b/>
      <w:bCs/>
      <w:sz w:val="32"/>
      <w:szCs w:val="32"/>
      <w:lang w:val="zh-CN" w:eastAsia="zh-CN"/>
    </w:rPr>
  </w:style>
  <w:style w:type="paragraph" w:styleId="36">
    <w:name w:val="annotation subject"/>
    <w:basedOn w:val="15"/>
    <w:next w:val="15"/>
    <w:link w:val="102"/>
    <w:semiHidden/>
    <w:unhideWhenUsed/>
    <w:qFormat/>
    <w:uiPriority w:val="99"/>
    <w:rPr>
      <w:b/>
      <w:bCs/>
    </w:rPr>
  </w:style>
  <w:style w:type="table" w:styleId="38">
    <w:name w:val="Table Grid"/>
    <w:basedOn w:val="37"/>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9">
    <w:name w:val="Table Theme"/>
    <w:basedOn w:val="37"/>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Strong"/>
    <w:qFormat/>
    <w:uiPriority w:val="22"/>
    <w:rPr>
      <w:b/>
      <w:bCs/>
    </w:rPr>
  </w:style>
  <w:style w:type="character" w:styleId="42">
    <w:name w:val="endnote reference"/>
    <w:basedOn w:val="40"/>
    <w:semiHidden/>
    <w:unhideWhenUsed/>
    <w:qFormat/>
    <w:uiPriority w:val="99"/>
    <w:rPr>
      <w:vertAlign w:val="superscript"/>
    </w:rPr>
  </w:style>
  <w:style w:type="character" w:styleId="43">
    <w:name w:val="page number"/>
    <w:basedOn w:val="40"/>
    <w:qFormat/>
    <w:uiPriority w:val="0"/>
  </w:style>
  <w:style w:type="character" w:styleId="44">
    <w:name w:val="FollowedHyperlink"/>
    <w:semiHidden/>
    <w:unhideWhenUsed/>
    <w:qFormat/>
    <w:uiPriority w:val="99"/>
    <w:rPr>
      <w:color w:val="954F72"/>
      <w:u w:val="single"/>
    </w:rPr>
  </w:style>
  <w:style w:type="character" w:styleId="45">
    <w:name w:val="Emphasis"/>
    <w:qFormat/>
    <w:uiPriority w:val="20"/>
    <w:rPr>
      <w:i/>
      <w:iCs/>
    </w:rPr>
  </w:style>
  <w:style w:type="character" w:styleId="46">
    <w:name w:val="Hyperlink"/>
    <w:unhideWhenUsed/>
    <w:qFormat/>
    <w:uiPriority w:val="99"/>
    <w:rPr>
      <w:color w:val="0000FF"/>
      <w:u w:val="single"/>
    </w:rPr>
  </w:style>
  <w:style w:type="character" w:styleId="47">
    <w:name w:val="HTML Code"/>
    <w:basedOn w:val="40"/>
    <w:uiPriority w:val="0"/>
    <w:rPr>
      <w:rFonts w:ascii="宋体" w:hAnsi="宋体" w:eastAsia="宋体" w:cs="宋体"/>
      <w:sz w:val="24"/>
      <w:szCs w:val="24"/>
    </w:rPr>
  </w:style>
  <w:style w:type="character" w:styleId="48">
    <w:name w:val="annotation reference"/>
    <w:semiHidden/>
    <w:unhideWhenUsed/>
    <w:qFormat/>
    <w:uiPriority w:val="99"/>
    <w:rPr>
      <w:sz w:val="21"/>
      <w:szCs w:val="21"/>
    </w:rPr>
  </w:style>
  <w:style w:type="character" w:styleId="49">
    <w:name w:val="footnote reference"/>
    <w:basedOn w:val="40"/>
    <w:unhideWhenUsed/>
    <w:uiPriority w:val="0"/>
    <w:rPr>
      <w:vertAlign w:val="superscript"/>
    </w:rPr>
  </w:style>
  <w:style w:type="character" w:customStyle="1" w:styleId="50">
    <w:name w:val="标题 1 字符"/>
    <w:link w:val="2"/>
    <w:qFormat/>
    <w:uiPriority w:val="0"/>
    <w:rPr>
      <w:rFonts w:ascii="Times New Roman" w:hAnsi="Times New Roman" w:eastAsia="宋体" w:cs="Times New Roman"/>
      <w:b/>
      <w:kern w:val="44"/>
      <w:sz w:val="44"/>
      <w:szCs w:val="20"/>
    </w:rPr>
  </w:style>
  <w:style w:type="character" w:customStyle="1" w:styleId="51">
    <w:name w:val="标题 2 字符"/>
    <w:link w:val="3"/>
    <w:qFormat/>
    <w:uiPriority w:val="9"/>
    <w:rPr>
      <w:rFonts w:ascii="Cambria" w:hAnsi="Cambria" w:eastAsia="宋体" w:cs="Times New Roman"/>
      <w:b/>
      <w:bCs/>
      <w:sz w:val="32"/>
      <w:szCs w:val="32"/>
    </w:rPr>
  </w:style>
  <w:style w:type="character" w:customStyle="1" w:styleId="52">
    <w:name w:val="标题 3 字符"/>
    <w:link w:val="4"/>
    <w:qFormat/>
    <w:uiPriority w:val="9"/>
    <w:rPr>
      <w:rFonts w:ascii="Times New Roman" w:hAnsi="Times New Roman" w:eastAsia="宋体" w:cs="Times New Roman"/>
      <w:b/>
      <w:bCs/>
      <w:sz w:val="32"/>
      <w:szCs w:val="32"/>
    </w:rPr>
  </w:style>
  <w:style w:type="character" w:customStyle="1" w:styleId="53">
    <w:name w:val="标题 4 字符"/>
    <w:link w:val="5"/>
    <w:qFormat/>
    <w:uiPriority w:val="9"/>
    <w:rPr>
      <w:rFonts w:ascii="Cambria" w:hAnsi="Cambria" w:eastAsia="宋体" w:cs="Times New Roman"/>
      <w:b/>
      <w:bCs/>
      <w:sz w:val="28"/>
      <w:szCs w:val="28"/>
    </w:rPr>
  </w:style>
  <w:style w:type="character" w:customStyle="1" w:styleId="54">
    <w:name w:val="页眉 字符"/>
    <w:link w:val="25"/>
    <w:qFormat/>
    <w:uiPriority w:val="99"/>
    <w:rPr>
      <w:sz w:val="18"/>
      <w:szCs w:val="18"/>
    </w:rPr>
  </w:style>
  <w:style w:type="character" w:customStyle="1" w:styleId="55">
    <w:name w:val="页脚 字符"/>
    <w:link w:val="24"/>
    <w:qFormat/>
    <w:uiPriority w:val="99"/>
    <w:rPr>
      <w:sz w:val="18"/>
      <w:szCs w:val="18"/>
    </w:rPr>
  </w:style>
  <w:style w:type="character" w:customStyle="1" w:styleId="56">
    <w:name w:val="文档结构图 字符"/>
    <w:link w:val="14"/>
    <w:semiHidden/>
    <w:qFormat/>
    <w:uiPriority w:val="99"/>
    <w:rPr>
      <w:rFonts w:ascii="宋体" w:hAnsi="Times New Roman" w:eastAsia="宋体" w:cs="Times New Roman"/>
      <w:sz w:val="18"/>
      <w:szCs w:val="18"/>
    </w:rPr>
  </w:style>
  <w:style w:type="character" w:customStyle="1" w:styleId="57">
    <w:name w:val="批注框文本 字符"/>
    <w:link w:val="23"/>
    <w:semiHidden/>
    <w:qFormat/>
    <w:uiPriority w:val="99"/>
    <w:rPr>
      <w:rFonts w:ascii="Times New Roman" w:hAnsi="Times New Roman" w:eastAsia="宋体" w:cs="Times New Roman"/>
      <w:sz w:val="18"/>
      <w:szCs w:val="18"/>
    </w:rPr>
  </w:style>
  <w:style w:type="paragraph" w:styleId="58">
    <w:name w:val="No Spacing"/>
    <w:link w:val="59"/>
    <w:qFormat/>
    <w:uiPriority w:val="1"/>
    <w:rPr>
      <w:rFonts w:ascii="Calibri" w:hAnsi="Calibri" w:eastAsia="宋体" w:cs="Times New Roman"/>
      <w:sz w:val="22"/>
      <w:lang w:val="en-US" w:eastAsia="zh-CN" w:bidi="ar-SA"/>
    </w:rPr>
  </w:style>
  <w:style w:type="character" w:customStyle="1" w:styleId="59">
    <w:name w:val="无间隔 字符"/>
    <w:link w:val="58"/>
    <w:qFormat/>
    <w:uiPriority w:val="1"/>
    <w:rPr>
      <w:sz w:val="22"/>
      <w:lang w:bidi="ar-SA"/>
    </w:rPr>
  </w:style>
  <w:style w:type="paragraph" w:customStyle="1" w:styleId="60">
    <w:name w:val="列出段落"/>
    <w:basedOn w:val="1"/>
    <w:qFormat/>
    <w:uiPriority w:val="34"/>
    <w:pPr>
      <w:ind w:firstLine="420" w:firstLineChars="200"/>
    </w:pPr>
  </w:style>
  <w:style w:type="paragraph" w:customStyle="1" w:styleId="61">
    <w:name w:val="列出段落1"/>
    <w:basedOn w:val="1"/>
    <w:qFormat/>
    <w:uiPriority w:val="0"/>
    <w:pPr>
      <w:widowControl/>
      <w:ind w:left="720"/>
      <w:contextualSpacing/>
      <w:jc w:val="left"/>
    </w:pPr>
    <w:rPr>
      <w:rFonts w:ascii="Calibri" w:hAnsi="Calibri"/>
      <w:kern w:val="0"/>
      <w:szCs w:val="22"/>
      <w:lang w:eastAsia="en-US"/>
    </w:rPr>
  </w:style>
  <w:style w:type="paragraph" w:customStyle="1" w:styleId="62">
    <w:name w:val="TOC 标题1"/>
    <w:basedOn w:val="2"/>
    <w:next w:val="1"/>
    <w:semiHidden/>
    <w:unhideWhenUsed/>
    <w:qFormat/>
    <w:uiPriority w:val="39"/>
    <w:pPr>
      <w:widowControl/>
      <w:spacing w:before="480" w:after="0" w:line="276" w:lineRule="auto"/>
      <w:jc w:val="left"/>
      <w:outlineLvl w:val="9"/>
    </w:pPr>
    <w:rPr>
      <w:rFonts w:ascii="Cambria" w:hAnsi="Cambria"/>
      <w:bCs/>
      <w:color w:val="365F91"/>
      <w:kern w:val="0"/>
      <w:sz w:val="28"/>
      <w:szCs w:val="28"/>
    </w:rPr>
  </w:style>
  <w:style w:type="paragraph" w:customStyle="1" w:styleId="63">
    <w:name w:val="目录 21"/>
    <w:basedOn w:val="1"/>
    <w:next w:val="1"/>
    <w:unhideWhenUsed/>
    <w:qFormat/>
    <w:uiPriority w:val="39"/>
    <w:pPr>
      <w:widowControl/>
      <w:spacing w:after="100" w:line="276" w:lineRule="auto"/>
      <w:ind w:left="220"/>
      <w:jc w:val="left"/>
    </w:pPr>
    <w:rPr>
      <w:rFonts w:ascii="Calibri" w:hAnsi="Calibri"/>
      <w:kern w:val="0"/>
      <w:sz w:val="22"/>
      <w:szCs w:val="22"/>
    </w:rPr>
  </w:style>
  <w:style w:type="paragraph" w:customStyle="1" w:styleId="64">
    <w:name w:val="目录 11"/>
    <w:basedOn w:val="1"/>
    <w:next w:val="1"/>
    <w:unhideWhenUsed/>
    <w:qFormat/>
    <w:uiPriority w:val="39"/>
    <w:pPr>
      <w:widowControl/>
      <w:spacing w:after="100" w:line="276" w:lineRule="auto"/>
      <w:jc w:val="left"/>
    </w:pPr>
    <w:rPr>
      <w:rFonts w:ascii="Calibri" w:hAnsi="Calibri"/>
      <w:kern w:val="0"/>
      <w:sz w:val="22"/>
      <w:szCs w:val="22"/>
    </w:rPr>
  </w:style>
  <w:style w:type="paragraph" w:customStyle="1" w:styleId="65">
    <w:name w:val="目录 31"/>
    <w:basedOn w:val="1"/>
    <w:next w:val="1"/>
    <w:unhideWhenUsed/>
    <w:qFormat/>
    <w:uiPriority w:val="39"/>
    <w:pPr>
      <w:widowControl/>
      <w:spacing w:after="100" w:line="276" w:lineRule="auto"/>
      <w:ind w:left="440"/>
      <w:jc w:val="left"/>
    </w:pPr>
    <w:rPr>
      <w:rFonts w:ascii="Calibri" w:hAnsi="Calibri"/>
      <w:kern w:val="0"/>
      <w:sz w:val="22"/>
      <w:szCs w:val="22"/>
    </w:rPr>
  </w:style>
  <w:style w:type="character" w:customStyle="1" w:styleId="66">
    <w:name w:val="apple-converted-space"/>
    <w:basedOn w:val="40"/>
    <w:qFormat/>
    <w:uiPriority w:val="0"/>
  </w:style>
  <w:style w:type="character" w:customStyle="1" w:styleId="67">
    <w:name w:val="HTML 预设格式 字符"/>
    <w:link w:val="33"/>
    <w:qFormat/>
    <w:uiPriority w:val="99"/>
    <w:rPr>
      <w:rFonts w:ascii="宋体" w:hAnsi="宋体" w:cs="宋体"/>
      <w:sz w:val="24"/>
      <w:szCs w:val="24"/>
    </w:rPr>
  </w:style>
  <w:style w:type="character" w:customStyle="1" w:styleId="68">
    <w:name w:val="tag"/>
    <w:basedOn w:val="40"/>
    <w:qFormat/>
    <w:uiPriority w:val="0"/>
  </w:style>
  <w:style w:type="character" w:customStyle="1" w:styleId="69">
    <w:name w:val="attribute"/>
    <w:basedOn w:val="40"/>
    <w:qFormat/>
    <w:uiPriority w:val="0"/>
  </w:style>
  <w:style w:type="character" w:customStyle="1" w:styleId="70">
    <w:name w:val="description5"/>
    <w:basedOn w:val="40"/>
    <w:qFormat/>
    <w:uiPriority w:val="0"/>
  </w:style>
  <w:style w:type="character" w:customStyle="1" w:styleId="71">
    <w:name w:val="title-text"/>
    <w:basedOn w:val="40"/>
    <w:qFormat/>
    <w:uiPriority w:val="0"/>
  </w:style>
  <w:style w:type="character" w:customStyle="1" w:styleId="72">
    <w:name w:val="number2"/>
    <w:basedOn w:val="40"/>
    <w:qFormat/>
    <w:uiPriority w:val="0"/>
  </w:style>
  <w:style w:type="paragraph" w:customStyle="1" w:styleId="73">
    <w:name w:val="列表段落1"/>
    <w:basedOn w:val="1"/>
    <w:qFormat/>
    <w:uiPriority w:val="0"/>
    <w:pPr>
      <w:widowControl/>
      <w:ind w:left="720"/>
      <w:contextualSpacing/>
      <w:jc w:val="left"/>
    </w:pPr>
    <w:rPr>
      <w:rFonts w:ascii="Calibri" w:hAnsi="Calibri"/>
      <w:kern w:val="0"/>
      <w:szCs w:val="22"/>
      <w:lang w:eastAsia="en-US"/>
    </w:rPr>
  </w:style>
  <w:style w:type="character" w:customStyle="1" w:styleId="74">
    <w:name w:val="纯文本 字符"/>
    <w:link w:val="19"/>
    <w:qFormat/>
    <w:uiPriority w:val="0"/>
    <w:rPr>
      <w:rFonts w:ascii="宋体" w:hAnsi="Courier New"/>
      <w:kern w:val="2"/>
      <w:sz w:val="21"/>
    </w:rPr>
  </w:style>
  <w:style w:type="character" w:customStyle="1" w:styleId="75">
    <w:name w:val="未处理的提及1"/>
    <w:semiHidden/>
    <w:unhideWhenUsed/>
    <w:qFormat/>
    <w:uiPriority w:val="99"/>
    <w:rPr>
      <w:color w:val="808080"/>
      <w:shd w:val="clear" w:color="auto" w:fill="E6E6E6"/>
    </w:rPr>
  </w:style>
  <w:style w:type="character" w:customStyle="1" w:styleId="76">
    <w:name w:val="cnblogs_code_copy"/>
    <w:qFormat/>
    <w:uiPriority w:val="0"/>
  </w:style>
  <w:style w:type="character" w:customStyle="1" w:styleId="77">
    <w:name w:val="hljs-attr"/>
    <w:qFormat/>
    <w:uiPriority w:val="0"/>
  </w:style>
  <w:style w:type="character" w:customStyle="1" w:styleId="78">
    <w:name w:val="hljs-string"/>
    <w:qFormat/>
    <w:uiPriority w:val="0"/>
  </w:style>
  <w:style w:type="character" w:customStyle="1" w:styleId="79">
    <w:name w:val="hljs-meta"/>
    <w:qFormat/>
    <w:uiPriority w:val="0"/>
  </w:style>
  <w:style w:type="paragraph" w:customStyle="1" w:styleId="80">
    <w:name w:val="md-end-block"/>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81">
    <w:name w:val="line"/>
    <w:qFormat/>
    <w:uiPriority w:val="0"/>
  </w:style>
  <w:style w:type="character" w:customStyle="1" w:styleId="82">
    <w:name w:val="keyword"/>
    <w:qFormat/>
    <w:uiPriority w:val="0"/>
  </w:style>
  <w:style w:type="table" w:customStyle="1" w:styleId="83">
    <w:name w:val="网格表 6 彩色1"/>
    <w:basedOn w:val="37"/>
    <w:qFormat/>
    <w:uiPriority w:val="51"/>
    <w:rPr>
      <w:rFonts w:ascii="等线" w:hAnsi="等线" w:eastAsia="等线"/>
      <w:color w:val="000000"/>
      <w:kern w:val="2"/>
      <w:sz w:val="21"/>
      <w:szCs w:val="22"/>
    </w:rPr>
    <w:tblPr>
      <w:tblBorders>
        <w:top w:val="single" w:color="666666" w:sz="4" w:space="0"/>
        <w:left w:val="single" w:color="666666" w:sz="4" w:space="0"/>
        <w:bottom w:val="single" w:color="666666" w:sz="4" w:space="0"/>
        <w:right w:val="single" w:color="666666" w:sz="4" w:space="0"/>
        <w:insideH w:val="single" w:color="666666" w:sz="4" w:space="0"/>
        <w:insideV w:val="single" w:color="666666" w:sz="4" w:space="0"/>
      </w:tblBorders>
    </w:tblPr>
    <w:tblStylePr w:type="firstRow">
      <w:rPr>
        <w:b/>
        <w:bCs/>
      </w:rPr>
      <w:tcPr>
        <w:tcBorders>
          <w:bottom w:val="single" w:color="666666" w:sz="12" w:space="0"/>
        </w:tcBorders>
      </w:tcPr>
    </w:tblStylePr>
    <w:tblStylePr w:type="lastRow">
      <w:rPr>
        <w:b/>
        <w:bCs/>
      </w:rPr>
      <w:tcPr>
        <w:tcBorders>
          <w:top w:val="double" w:color="666666" w:sz="4" w:space="0"/>
        </w:tcBorders>
      </w:tcPr>
    </w:tblStylePr>
    <w:tblStylePr w:type="firstCol">
      <w:rPr>
        <w:b/>
        <w:bCs/>
      </w:rPr>
    </w:tblStylePr>
    <w:tblStylePr w:type="lastCol">
      <w:rPr>
        <w:b/>
        <w:bCs/>
      </w:rPr>
    </w:tblStylePr>
    <w:tblStylePr w:type="band1Vert">
      <w:tcPr>
        <w:shd w:val="clear" w:color="auto" w:fill="CCCCCC"/>
      </w:tcPr>
    </w:tblStylePr>
    <w:tblStylePr w:type="band1Horz">
      <w:tcPr>
        <w:shd w:val="clear" w:color="auto" w:fill="CCCCCC"/>
      </w:tcPr>
    </w:tblStylePr>
  </w:style>
  <w:style w:type="character" w:styleId="84">
    <w:name w:val="Placeholder Text"/>
    <w:basedOn w:val="40"/>
    <w:semiHidden/>
    <w:qFormat/>
    <w:uiPriority w:val="99"/>
    <w:rPr>
      <w:color w:val="808080"/>
    </w:rPr>
  </w:style>
  <w:style w:type="paragraph" w:styleId="85">
    <w:name w:val="List Paragraph"/>
    <w:basedOn w:val="1"/>
    <w:qFormat/>
    <w:uiPriority w:val="34"/>
    <w:pPr>
      <w:ind w:firstLine="420" w:firstLineChars="200"/>
    </w:pPr>
  </w:style>
  <w:style w:type="character" w:customStyle="1" w:styleId="86">
    <w:name w:val="日期 字符"/>
    <w:basedOn w:val="40"/>
    <w:link w:val="21"/>
    <w:semiHidden/>
    <w:qFormat/>
    <w:uiPriority w:val="99"/>
    <w:rPr>
      <w:rFonts w:ascii="Times New Roman" w:hAnsi="Times New Roman"/>
      <w:kern w:val="2"/>
      <w:sz w:val="21"/>
    </w:rPr>
  </w:style>
  <w:style w:type="table" w:customStyle="1" w:styleId="87">
    <w:name w:val="无格式表格 31"/>
    <w:basedOn w:val="37"/>
    <w:qFormat/>
    <w:uiPriority w:val="0"/>
    <w:rPr>
      <w:rFonts w:ascii="Calibri" w:hAnsi="Calibri"/>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character" w:customStyle="1" w:styleId="88">
    <w:name w:val="标题 5 字符"/>
    <w:basedOn w:val="40"/>
    <w:link w:val="6"/>
    <w:qFormat/>
    <w:uiPriority w:val="9"/>
    <w:rPr>
      <w:rFonts w:ascii="Arial" w:hAnsi="Arial"/>
      <w:b/>
      <w:sz w:val="24"/>
      <w:szCs w:val="24"/>
      <w:lang w:val="zh-CN" w:eastAsia="zh-CN"/>
    </w:rPr>
  </w:style>
  <w:style w:type="character" w:customStyle="1" w:styleId="89">
    <w:name w:val="标题 6 字符"/>
    <w:basedOn w:val="40"/>
    <w:link w:val="8"/>
    <w:qFormat/>
    <w:uiPriority w:val="0"/>
    <w:rPr>
      <w:rFonts w:ascii="Arial" w:hAnsi="Arial"/>
      <w:b/>
      <w:sz w:val="24"/>
      <w:szCs w:val="24"/>
      <w:lang w:val="zh-CN" w:eastAsia="zh-CN"/>
    </w:rPr>
  </w:style>
  <w:style w:type="character" w:customStyle="1" w:styleId="90">
    <w:name w:val="标题 7 字符"/>
    <w:basedOn w:val="40"/>
    <w:link w:val="9"/>
    <w:qFormat/>
    <w:uiPriority w:val="0"/>
    <w:rPr>
      <w:rFonts w:ascii="Arial" w:hAnsi="Arial"/>
      <w:i/>
      <w:sz w:val="24"/>
      <w:szCs w:val="24"/>
      <w:lang w:val="zh-CN" w:eastAsia="zh-CN"/>
    </w:rPr>
  </w:style>
  <w:style w:type="character" w:customStyle="1" w:styleId="91">
    <w:name w:val="标题 8 字符"/>
    <w:basedOn w:val="40"/>
    <w:link w:val="10"/>
    <w:qFormat/>
    <w:uiPriority w:val="0"/>
    <w:rPr>
      <w:rFonts w:ascii="Arial" w:hAnsi="Arial"/>
      <w:i/>
      <w:sz w:val="24"/>
      <w:szCs w:val="24"/>
      <w:lang w:val="zh-CN" w:eastAsia="zh-CN"/>
    </w:rPr>
  </w:style>
  <w:style w:type="character" w:customStyle="1" w:styleId="92">
    <w:name w:val="标题 9 字符"/>
    <w:basedOn w:val="40"/>
    <w:link w:val="11"/>
    <w:qFormat/>
    <w:uiPriority w:val="0"/>
    <w:rPr>
      <w:rFonts w:ascii="Arial" w:hAnsi="Arial"/>
      <w:i/>
      <w:sz w:val="24"/>
      <w:szCs w:val="24"/>
      <w:lang w:val="zh-CN" w:eastAsia="zh-CN"/>
    </w:rPr>
  </w:style>
  <w:style w:type="character" w:customStyle="1" w:styleId="93">
    <w:name w:val="正文缩进 字符"/>
    <w:link w:val="7"/>
    <w:qFormat/>
    <w:uiPriority w:val="0"/>
    <w:rPr>
      <w:rFonts w:ascii="Arial" w:hAnsi="Arial"/>
      <w:sz w:val="24"/>
      <w:szCs w:val="24"/>
      <w:lang w:val="zh-CN" w:eastAsia="zh-CN"/>
    </w:rPr>
  </w:style>
  <w:style w:type="paragraph" w:customStyle="1" w:styleId="94">
    <w:name w:val="列表符号项目级别1"/>
    <w:basedOn w:val="1"/>
    <w:qFormat/>
    <w:uiPriority w:val="0"/>
    <w:pPr>
      <w:widowControl/>
      <w:numPr>
        <w:ilvl w:val="0"/>
        <w:numId w:val="1"/>
      </w:numPr>
      <w:spacing w:line="288" w:lineRule="auto"/>
    </w:pPr>
    <w:rPr>
      <w:rFonts w:ascii="Arial" w:hAnsi="Arial"/>
      <w:kern w:val="0"/>
      <w:sz w:val="24"/>
      <w:szCs w:val="24"/>
    </w:rPr>
  </w:style>
  <w:style w:type="paragraph" w:customStyle="1" w:styleId="95">
    <w:name w:val="列表符号项目级别2"/>
    <w:basedOn w:val="1"/>
    <w:qFormat/>
    <w:uiPriority w:val="0"/>
    <w:pPr>
      <w:widowControl/>
      <w:numPr>
        <w:ilvl w:val="0"/>
        <w:numId w:val="2"/>
      </w:numPr>
      <w:spacing w:line="288" w:lineRule="auto"/>
    </w:pPr>
    <w:rPr>
      <w:rFonts w:ascii="Arial" w:hAnsi="Arial"/>
      <w:kern w:val="0"/>
      <w:sz w:val="24"/>
      <w:szCs w:val="24"/>
    </w:rPr>
  </w:style>
  <w:style w:type="character" w:customStyle="1" w:styleId="96">
    <w:name w:val="apple-style-span"/>
    <w:basedOn w:val="40"/>
    <w:qFormat/>
    <w:uiPriority w:val="0"/>
  </w:style>
  <w:style w:type="paragraph" w:customStyle="1" w:styleId="97">
    <w:name w:val="pic-info"/>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98">
    <w:name w:val="headline-content"/>
    <w:basedOn w:val="40"/>
    <w:qFormat/>
    <w:uiPriority w:val="0"/>
  </w:style>
  <w:style w:type="paragraph" w:customStyle="1" w:styleId="99">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00">
    <w:name w:val="Char Char Char Char Char Char Char Char Char Char Char Char Char Char Char Char"/>
    <w:basedOn w:val="1"/>
    <w:qFormat/>
    <w:uiPriority w:val="0"/>
    <w:pPr>
      <w:tabs>
        <w:tab w:val="left" w:pos="360"/>
      </w:tabs>
    </w:pPr>
    <w:rPr>
      <w:sz w:val="24"/>
      <w:szCs w:val="24"/>
    </w:rPr>
  </w:style>
  <w:style w:type="character" w:customStyle="1" w:styleId="101">
    <w:name w:val="批注文字 字符"/>
    <w:basedOn w:val="40"/>
    <w:link w:val="15"/>
    <w:semiHidden/>
    <w:qFormat/>
    <w:uiPriority w:val="99"/>
    <w:rPr>
      <w:kern w:val="2"/>
      <w:sz w:val="21"/>
      <w:szCs w:val="22"/>
      <w:lang w:val="zh-CN" w:eastAsia="zh-CN"/>
    </w:rPr>
  </w:style>
  <w:style w:type="character" w:customStyle="1" w:styleId="102">
    <w:name w:val="批注主题 字符"/>
    <w:basedOn w:val="101"/>
    <w:link w:val="36"/>
    <w:semiHidden/>
    <w:qFormat/>
    <w:uiPriority w:val="99"/>
    <w:rPr>
      <w:b/>
      <w:bCs/>
      <w:kern w:val="2"/>
      <w:sz w:val="21"/>
      <w:szCs w:val="22"/>
      <w:lang w:val="zh-CN" w:eastAsia="zh-CN"/>
    </w:rPr>
  </w:style>
  <w:style w:type="character" w:customStyle="1" w:styleId="103">
    <w:name w:val="neirong"/>
    <w:basedOn w:val="40"/>
    <w:qFormat/>
    <w:uiPriority w:val="0"/>
  </w:style>
  <w:style w:type="character" w:customStyle="1" w:styleId="104">
    <w:name w:val="标题 字符"/>
    <w:basedOn w:val="40"/>
    <w:link w:val="35"/>
    <w:qFormat/>
    <w:uiPriority w:val="0"/>
    <w:rPr>
      <w:rFonts w:ascii="Cambria" w:hAnsi="Cambria"/>
      <w:b/>
      <w:bCs/>
      <w:kern w:val="2"/>
      <w:sz w:val="32"/>
      <w:szCs w:val="32"/>
      <w:lang w:val="zh-CN" w:eastAsia="zh-CN"/>
    </w:rPr>
  </w:style>
  <w:style w:type="character" w:customStyle="1" w:styleId="105">
    <w:name w:val="Heading 1 Char"/>
    <w:basedOn w:val="40"/>
    <w:qFormat/>
    <w:locked/>
    <w:uiPriority w:val="0"/>
    <w:rPr>
      <w:rFonts w:ascii="Cambria" w:hAnsi="Cambria" w:eastAsia="宋体" w:cs="Times New Roman"/>
      <w:b/>
      <w:bCs/>
      <w:color w:val="365F91"/>
      <w:sz w:val="28"/>
      <w:szCs w:val="28"/>
    </w:rPr>
  </w:style>
  <w:style w:type="character" w:customStyle="1" w:styleId="106">
    <w:name w:val="Heading 2 Char"/>
    <w:basedOn w:val="40"/>
    <w:qFormat/>
    <w:locked/>
    <w:uiPriority w:val="0"/>
    <w:rPr>
      <w:rFonts w:ascii="Cambria" w:hAnsi="Cambria" w:eastAsia="宋体" w:cs="Times New Roman"/>
      <w:b/>
      <w:bCs/>
      <w:color w:val="000000"/>
      <w:sz w:val="32"/>
      <w:szCs w:val="32"/>
      <w:lang w:val="zh-CN" w:eastAsia="zh-CN"/>
    </w:rPr>
  </w:style>
  <w:style w:type="character" w:customStyle="1" w:styleId="107">
    <w:name w:val="Heading 3 Char"/>
    <w:basedOn w:val="40"/>
    <w:qFormat/>
    <w:locked/>
    <w:uiPriority w:val="0"/>
    <w:rPr>
      <w:rFonts w:ascii="Cambria" w:hAnsi="Cambria" w:eastAsia="宋体" w:cs="Times New Roman"/>
      <w:b/>
      <w:bCs/>
      <w:color w:val="000000"/>
      <w:sz w:val="32"/>
      <w:szCs w:val="32"/>
      <w:lang w:val="zh-CN" w:eastAsia="zh-CN"/>
    </w:rPr>
  </w:style>
  <w:style w:type="character" w:customStyle="1" w:styleId="108">
    <w:name w:val="Heading 4 Char"/>
    <w:basedOn w:val="40"/>
    <w:qFormat/>
    <w:locked/>
    <w:uiPriority w:val="0"/>
    <w:rPr>
      <w:rFonts w:ascii="Cambria" w:hAnsi="Cambria" w:eastAsia="宋体" w:cs="Times New Roman"/>
      <w:b/>
      <w:bCs/>
      <w:iCs/>
      <w:sz w:val="21"/>
    </w:rPr>
  </w:style>
  <w:style w:type="character" w:customStyle="1" w:styleId="109">
    <w:name w:val="Heading 5 Char"/>
    <w:basedOn w:val="40"/>
    <w:qFormat/>
    <w:locked/>
    <w:uiPriority w:val="0"/>
    <w:rPr>
      <w:rFonts w:ascii="Cambria" w:hAnsi="Cambria" w:eastAsia="宋体" w:cs="Times New Roman"/>
      <w:color w:val="243F60"/>
    </w:rPr>
  </w:style>
  <w:style w:type="character" w:customStyle="1" w:styleId="110">
    <w:name w:val="Heading 6 Char"/>
    <w:basedOn w:val="40"/>
    <w:qFormat/>
    <w:locked/>
    <w:uiPriority w:val="0"/>
    <w:rPr>
      <w:rFonts w:ascii="Cambria" w:hAnsi="Cambria" w:eastAsia="宋体" w:cs="Times New Roman"/>
      <w:i/>
      <w:iCs/>
      <w:color w:val="243F60"/>
    </w:rPr>
  </w:style>
  <w:style w:type="character" w:customStyle="1" w:styleId="111">
    <w:name w:val="Heading 7 Char"/>
    <w:basedOn w:val="40"/>
    <w:qFormat/>
    <w:locked/>
    <w:uiPriority w:val="0"/>
    <w:rPr>
      <w:rFonts w:ascii="Cambria" w:hAnsi="Cambria" w:eastAsia="宋体" w:cs="Times New Roman"/>
      <w:i/>
      <w:iCs/>
      <w:color w:val="404040"/>
    </w:rPr>
  </w:style>
  <w:style w:type="character" w:customStyle="1" w:styleId="112">
    <w:name w:val="Heading 8 Char"/>
    <w:basedOn w:val="40"/>
    <w:qFormat/>
    <w:locked/>
    <w:uiPriority w:val="0"/>
    <w:rPr>
      <w:rFonts w:ascii="Cambria" w:hAnsi="Cambria" w:eastAsia="宋体" w:cs="Times New Roman"/>
      <w:color w:val="4F81BD"/>
      <w:sz w:val="20"/>
      <w:szCs w:val="20"/>
    </w:rPr>
  </w:style>
  <w:style w:type="character" w:customStyle="1" w:styleId="113">
    <w:name w:val="Heading 9 Char"/>
    <w:basedOn w:val="40"/>
    <w:qFormat/>
    <w:locked/>
    <w:uiPriority w:val="0"/>
    <w:rPr>
      <w:rFonts w:ascii="Cambria" w:hAnsi="Cambria" w:eastAsia="宋体" w:cs="Times New Roman"/>
      <w:i/>
      <w:iCs/>
      <w:color w:val="404040"/>
      <w:sz w:val="20"/>
      <w:szCs w:val="20"/>
    </w:rPr>
  </w:style>
  <w:style w:type="character" w:customStyle="1" w:styleId="114">
    <w:name w:val="副标题 字符"/>
    <w:basedOn w:val="40"/>
    <w:link w:val="28"/>
    <w:qFormat/>
    <w:uiPriority w:val="11"/>
    <w:rPr>
      <w:rFonts w:ascii="Cambria" w:hAnsi="Cambria"/>
      <w:i/>
      <w:iCs/>
      <w:color w:val="4F81BD"/>
      <w:spacing w:val="15"/>
      <w:sz w:val="24"/>
      <w:szCs w:val="24"/>
      <w:lang w:eastAsia="en-US"/>
    </w:rPr>
  </w:style>
  <w:style w:type="paragraph" w:customStyle="1" w:styleId="115">
    <w:name w:val="无间隔1"/>
    <w:link w:val="116"/>
    <w:qFormat/>
    <w:uiPriority w:val="0"/>
    <w:rPr>
      <w:rFonts w:ascii="Calibri" w:hAnsi="Calibri" w:eastAsia="宋体" w:cs="Times New Roman"/>
      <w:sz w:val="22"/>
      <w:szCs w:val="22"/>
      <w:lang w:val="en-US" w:eastAsia="en-US" w:bidi="ar-SA"/>
    </w:rPr>
  </w:style>
  <w:style w:type="character" w:customStyle="1" w:styleId="116">
    <w:name w:val="No Spacing Char"/>
    <w:basedOn w:val="40"/>
    <w:link w:val="115"/>
    <w:qFormat/>
    <w:locked/>
    <w:uiPriority w:val="0"/>
    <w:rPr>
      <w:rFonts w:ascii="Calibri" w:hAnsi="Calibri"/>
      <w:sz w:val="22"/>
      <w:szCs w:val="22"/>
      <w:lang w:eastAsia="en-US"/>
    </w:rPr>
  </w:style>
  <w:style w:type="paragraph" w:customStyle="1" w:styleId="117">
    <w:name w:val="列表段落2"/>
    <w:basedOn w:val="1"/>
    <w:qFormat/>
    <w:uiPriority w:val="0"/>
    <w:pPr>
      <w:widowControl/>
      <w:ind w:left="720"/>
      <w:contextualSpacing/>
      <w:jc w:val="left"/>
    </w:pPr>
    <w:rPr>
      <w:rFonts w:ascii="Calibri" w:hAnsi="Calibri"/>
      <w:kern w:val="0"/>
      <w:szCs w:val="22"/>
      <w:lang w:eastAsia="en-US"/>
    </w:rPr>
  </w:style>
  <w:style w:type="paragraph" w:customStyle="1" w:styleId="118">
    <w:name w:val="引用1"/>
    <w:basedOn w:val="1"/>
    <w:next w:val="1"/>
    <w:link w:val="119"/>
    <w:qFormat/>
    <w:uiPriority w:val="0"/>
    <w:pPr>
      <w:widowControl/>
      <w:jc w:val="left"/>
    </w:pPr>
    <w:rPr>
      <w:rFonts w:ascii="Calibri" w:hAnsi="Calibri"/>
      <w:i/>
      <w:iCs/>
      <w:color w:val="000000"/>
      <w:kern w:val="0"/>
      <w:szCs w:val="22"/>
      <w:lang w:eastAsia="en-US"/>
    </w:rPr>
  </w:style>
  <w:style w:type="character" w:customStyle="1" w:styleId="119">
    <w:name w:val="Quote Char"/>
    <w:basedOn w:val="40"/>
    <w:link w:val="118"/>
    <w:qFormat/>
    <w:locked/>
    <w:uiPriority w:val="0"/>
    <w:rPr>
      <w:rFonts w:ascii="Calibri" w:hAnsi="Calibri"/>
      <w:i/>
      <w:iCs/>
      <w:color w:val="000000"/>
      <w:sz w:val="21"/>
      <w:szCs w:val="22"/>
      <w:lang w:eastAsia="en-US"/>
    </w:rPr>
  </w:style>
  <w:style w:type="paragraph" w:customStyle="1" w:styleId="120">
    <w:name w:val="明显引用1"/>
    <w:basedOn w:val="1"/>
    <w:next w:val="1"/>
    <w:link w:val="121"/>
    <w:qFormat/>
    <w:uiPriority w:val="0"/>
    <w:pPr>
      <w:widowControl/>
      <w:pBdr>
        <w:bottom w:val="single" w:color="4F81BD" w:sz="4" w:space="4"/>
      </w:pBdr>
      <w:spacing w:before="200" w:after="280"/>
      <w:ind w:left="936" w:right="936"/>
      <w:jc w:val="left"/>
    </w:pPr>
    <w:rPr>
      <w:rFonts w:ascii="Calibri" w:hAnsi="Calibri"/>
      <w:b/>
      <w:bCs/>
      <w:i/>
      <w:iCs/>
      <w:color w:val="4F81BD"/>
      <w:kern w:val="0"/>
      <w:szCs w:val="22"/>
      <w:lang w:eastAsia="en-US"/>
    </w:rPr>
  </w:style>
  <w:style w:type="character" w:customStyle="1" w:styleId="121">
    <w:name w:val="Intense Quote Char"/>
    <w:basedOn w:val="40"/>
    <w:link w:val="120"/>
    <w:qFormat/>
    <w:locked/>
    <w:uiPriority w:val="0"/>
    <w:rPr>
      <w:rFonts w:ascii="Calibri" w:hAnsi="Calibri"/>
      <w:b/>
      <w:bCs/>
      <w:i/>
      <w:iCs/>
      <w:color w:val="4F81BD"/>
      <w:sz w:val="21"/>
      <w:szCs w:val="22"/>
      <w:lang w:eastAsia="en-US"/>
    </w:rPr>
  </w:style>
  <w:style w:type="character" w:customStyle="1" w:styleId="122">
    <w:name w:val="不明显强调1"/>
    <w:basedOn w:val="40"/>
    <w:uiPriority w:val="0"/>
    <w:rPr>
      <w:rFonts w:cs="Times New Roman"/>
      <w:i/>
      <w:iCs/>
      <w:color w:val="808080"/>
    </w:rPr>
  </w:style>
  <w:style w:type="character" w:customStyle="1" w:styleId="123">
    <w:name w:val="明显强调1"/>
    <w:basedOn w:val="40"/>
    <w:uiPriority w:val="0"/>
    <w:rPr>
      <w:rFonts w:cs="Times New Roman"/>
      <w:b/>
      <w:bCs/>
      <w:i/>
      <w:iCs/>
      <w:color w:val="4F81BD"/>
    </w:rPr>
  </w:style>
  <w:style w:type="character" w:customStyle="1" w:styleId="124">
    <w:name w:val="不明显参考1"/>
    <w:basedOn w:val="40"/>
    <w:uiPriority w:val="0"/>
    <w:rPr>
      <w:rFonts w:cs="Times New Roman"/>
      <w:smallCaps/>
      <w:color w:val="C0504D"/>
      <w:u w:val="single"/>
    </w:rPr>
  </w:style>
  <w:style w:type="character" w:customStyle="1" w:styleId="125">
    <w:name w:val="明显参考1"/>
    <w:basedOn w:val="40"/>
    <w:uiPriority w:val="0"/>
    <w:rPr>
      <w:rFonts w:cs="Times New Roman"/>
      <w:b/>
      <w:bCs/>
      <w:smallCaps/>
      <w:color w:val="C0504D"/>
      <w:spacing w:val="5"/>
      <w:u w:val="single"/>
    </w:rPr>
  </w:style>
  <w:style w:type="character" w:customStyle="1" w:styleId="126">
    <w:name w:val="书籍标题1"/>
    <w:basedOn w:val="40"/>
    <w:uiPriority w:val="0"/>
    <w:rPr>
      <w:rFonts w:cs="Times New Roman"/>
      <w:b/>
      <w:bCs/>
      <w:smallCaps/>
      <w:spacing w:val="5"/>
    </w:rPr>
  </w:style>
  <w:style w:type="paragraph" w:customStyle="1" w:styleId="127">
    <w:name w:val="TOC 标题2"/>
    <w:basedOn w:val="2"/>
    <w:next w:val="1"/>
    <w:semiHidden/>
    <w:uiPriority w:val="0"/>
    <w:pPr>
      <w:widowControl/>
      <w:spacing w:before="480" w:after="0" w:line="240" w:lineRule="auto"/>
      <w:jc w:val="left"/>
      <w:outlineLvl w:val="9"/>
    </w:pPr>
    <w:rPr>
      <w:rFonts w:ascii="Cambria" w:hAnsi="Cambria"/>
      <w:bCs/>
      <w:color w:val="365F91"/>
      <w:kern w:val="0"/>
      <w:sz w:val="28"/>
      <w:szCs w:val="28"/>
      <w:lang w:val="en-US" w:eastAsia="en-US"/>
    </w:rPr>
  </w:style>
  <w:style w:type="character" w:customStyle="1" w:styleId="128">
    <w:name w:val="Header Char"/>
    <w:basedOn w:val="40"/>
    <w:semiHidden/>
    <w:locked/>
    <w:uiPriority w:val="0"/>
    <w:rPr>
      <w:rFonts w:cs="Times New Roman"/>
      <w:sz w:val="18"/>
      <w:szCs w:val="18"/>
    </w:rPr>
  </w:style>
  <w:style w:type="character" w:customStyle="1" w:styleId="129">
    <w:name w:val="Footer Char"/>
    <w:basedOn w:val="40"/>
    <w:locked/>
    <w:uiPriority w:val="0"/>
    <w:rPr>
      <w:rFonts w:cs="Times New Roman"/>
      <w:sz w:val="18"/>
      <w:szCs w:val="18"/>
    </w:rPr>
  </w:style>
  <w:style w:type="character" w:customStyle="1" w:styleId="130">
    <w:name w:val="Document Map Char"/>
    <w:basedOn w:val="40"/>
    <w:semiHidden/>
    <w:locked/>
    <w:uiPriority w:val="0"/>
    <w:rPr>
      <w:rFonts w:ascii="宋体" w:eastAsia="宋体" w:cs="Times New Roman"/>
      <w:sz w:val="18"/>
      <w:szCs w:val="18"/>
    </w:rPr>
  </w:style>
  <w:style w:type="paragraph" w:customStyle="1" w:styleId="131">
    <w:name w:val="Char Char Char Char Char"/>
    <w:basedOn w:val="1"/>
    <w:uiPriority w:val="0"/>
    <w:pPr>
      <w:ind w:firstLine="360" w:firstLineChars="150"/>
    </w:pPr>
    <w:rPr>
      <w:rFonts w:ascii="Tahoma" w:hAnsi="Tahoma"/>
      <w:sz w:val="24"/>
    </w:rPr>
  </w:style>
  <w:style w:type="character" w:customStyle="1" w:styleId="132">
    <w:name w:val="Balloon Text Char"/>
    <w:basedOn w:val="40"/>
    <w:semiHidden/>
    <w:locked/>
    <w:uiPriority w:val="0"/>
    <w:rPr>
      <w:rFonts w:cs="Times New Roman"/>
      <w:sz w:val="18"/>
      <w:szCs w:val="18"/>
    </w:rPr>
  </w:style>
  <w:style w:type="character" w:customStyle="1" w:styleId="133">
    <w:name w:val="p11"/>
    <w:basedOn w:val="40"/>
    <w:uiPriority w:val="0"/>
    <w:rPr>
      <w:rFonts w:cs="Times New Roman"/>
    </w:rPr>
  </w:style>
  <w:style w:type="paragraph" w:customStyle="1" w:styleId="134">
    <w:name w:val="Char"/>
    <w:basedOn w:val="1"/>
    <w:uiPriority w:val="0"/>
    <w:pPr>
      <w:numPr>
        <w:ilvl w:val="0"/>
        <w:numId w:val="3"/>
      </w:numPr>
    </w:pPr>
    <w:rPr>
      <w:sz w:val="24"/>
      <w:szCs w:val="24"/>
    </w:rPr>
  </w:style>
  <w:style w:type="paragraph" w:customStyle="1" w:styleId="135">
    <w:name w:val="样式 题注 + 段前: 0.5 行"/>
    <w:basedOn w:val="13"/>
    <w:uiPriority w:val="0"/>
    <w:pPr>
      <w:spacing w:beforeLines="50"/>
    </w:pPr>
    <w:rPr>
      <w:rFonts w:ascii="Arial" w:hAnsi="Arial" w:eastAsia="楷体_GB2312" w:cs="宋体"/>
      <w:sz w:val="21"/>
    </w:rPr>
  </w:style>
  <w:style w:type="paragraph" w:customStyle="1" w:styleId="136">
    <w:name w:val="二级标题"/>
    <w:link w:val="137"/>
    <w:uiPriority w:val="0"/>
    <w:pPr>
      <w:spacing w:beforeLines="60" w:after="200" w:afterLines="40"/>
      <w:jc w:val="center"/>
      <w:outlineLvl w:val="1"/>
    </w:pPr>
    <w:rPr>
      <w:rFonts w:ascii="Times New Roman" w:hAnsi="Times New Roman" w:eastAsia="汉仪大宋简" w:cs="Arial"/>
      <w:iCs/>
      <w:spacing w:val="6"/>
      <w:w w:val="95"/>
      <w:kern w:val="2"/>
      <w:sz w:val="30"/>
      <w:szCs w:val="44"/>
      <w:lang w:val="zh-CN" w:eastAsia="zh-CN" w:bidi="ar-SA"/>
    </w:rPr>
  </w:style>
  <w:style w:type="character" w:customStyle="1" w:styleId="137">
    <w:name w:val="二级标题 Char"/>
    <w:basedOn w:val="138"/>
    <w:link w:val="136"/>
    <w:uiPriority w:val="0"/>
    <w:rPr>
      <w:rFonts w:eastAsia="汉仪大宋简" w:cs="Arial"/>
      <w:iCs/>
      <w:spacing w:val="6"/>
      <w:w w:val="95"/>
      <w:kern w:val="2"/>
      <w:sz w:val="30"/>
      <w:szCs w:val="44"/>
      <w:lang w:val="zh-CN" w:eastAsia="zh-CN"/>
    </w:rPr>
  </w:style>
  <w:style w:type="character" w:customStyle="1" w:styleId="138">
    <w:name w:val="样式 02小节（3级标题） + (西文) Times New Roman (中文) 宋体 五号 Char"/>
    <w:link w:val="139"/>
    <w:uiPriority w:val="0"/>
    <w:rPr>
      <w:rFonts w:eastAsia="方正姚体"/>
      <w:kern w:val="2"/>
      <w:sz w:val="30"/>
      <w:szCs w:val="30"/>
      <w:lang w:val="zh-CN" w:eastAsia="zh-CN"/>
    </w:rPr>
  </w:style>
  <w:style w:type="paragraph" w:customStyle="1" w:styleId="139">
    <w:name w:val="样式 02小节（3级标题） + (西文) Times New Roman (中文) 宋体 五号"/>
    <w:basedOn w:val="1"/>
    <w:link w:val="138"/>
    <w:uiPriority w:val="0"/>
    <w:pPr>
      <w:keepNext/>
      <w:keepLines/>
      <w:spacing w:before="240" w:after="240"/>
      <w:jc w:val="left"/>
      <w:outlineLvl w:val="2"/>
    </w:pPr>
    <w:rPr>
      <w:rFonts w:eastAsia="方正姚体"/>
      <w:sz w:val="30"/>
      <w:szCs w:val="30"/>
      <w:lang w:val="zh-CN" w:eastAsia="zh-CN"/>
    </w:rPr>
  </w:style>
  <w:style w:type="paragraph" w:customStyle="1" w:styleId="140">
    <w:name w:val="三级标题"/>
    <w:uiPriority w:val="0"/>
    <w:pPr>
      <w:spacing w:beforeLines="10" w:after="200" w:afterLines="10"/>
      <w:outlineLvl w:val="2"/>
    </w:pPr>
    <w:rPr>
      <w:rFonts w:ascii="Times New Roman" w:hAnsi="Times New Roman" w:eastAsia="汉仪大宋简" w:cs="Arial"/>
      <w:iCs/>
      <w:sz w:val="24"/>
      <w:lang w:val="en-US" w:eastAsia="zh-CN" w:bidi="ar-SA"/>
    </w:rPr>
  </w:style>
  <w:style w:type="paragraph" w:customStyle="1" w:styleId="141">
    <w:name w:val="四级标题"/>
    <w:uiPriority w:val="0"/>
    <w:pPr>
      <w:spacing w:beforeLines="20" w:after="200" w:afterLines="20" w:line="316" w:lineRule="exact"/>
      <w:ind w:firstLine="200" w:firstLineChars="200"/>
    </w:pPr>
    <w:rPr>
      <w:rFonts w:ascii="Arial" w:hAnsi="Arial" w:eastAsia="黑体" w:cs="Arial"/>
      <w:spacing w:val="6"/>
      <w:w w:val="95"/>
      <w:kern w:val="2"/>
      <w:lang w:val="en-US" w:eastAsia="zh-CN" w:bidi="ar-SA"/>
    </w:rPr>
  </w:style>
  <w:style w:type="paragraph" w:customStyle="1" w:styleId="142">
    <w:name w:val="图"/>
    <w:uiPriority w:val="0"/>
    <w:pPr>
      <w:spacing w:beforeLines="20" w:after="200" w:afterLines="10"/>
      <w:jc w:val="center"/>
    </w:pPr>
    <w:rPr>
      <w:rFonts w:ascii="Times New Roman" w:hAnsi="Times New Roman" w:eastAsia="宋体" w:cs="Times New Roman"/>
      <w:sz w:val="21"/>
      <w:lang w:val="en-US" w:eastAsia="zh-CN" w:bidi="ar-SA"/>
    </w:rPr>
  </w:style>
  <w:style w:type="paragraph" w:customStyle="1" w:styleId="143">
    <w:name w:val="图题"/>
    <w:uiPriority w:val="0"/>
    <w:pPr>
      <w:spacing w:beforeLines="20" w:after="200" w:afterLines="20" w:line="316" w:lineRule="exact"/>
      <w:jc w:val="center"/>
      <w:textAlignment w:val="baseline"/>
    </w:pPr>
    <w:rPr>
      <w:rFonts w:ascii="方正书宋简体" w:hAnsi="Times New Roman" w:eastAsia="方正书宋简体" w:cs="Times New Roman"/>
      <w:spacing w:val="6"/>
      <w:w w:val="95"/>
      <w:kern w:val="2"/>
      <w:sz w:val="18"/>
      <w:szCs w:val="18"/>
      <w:lang w:val="en-US" w:eastAsia="zh-CN" w:bidi="ar-SA"/>
    </w:rPr>
  </w:style>
  <w:style w:type="paragraph" w:customStyle="1" w:styleId="144">
    <w:name w:val="表头"/>
    <w:next w:val="1"/>
    <w:uiPriority w:val="0"/>
    <w:pPr>
      <w:spacing w:beforeLines="10" w:after="200" w:afterLines="20"/>
      <w:jc w:val="center"/>
    </w:pPr>
    <w:rPr>
      <w:rFonts w:ascii="Arial" w:hAnsi="Arial" w:eastAsia="黑体" w:cs="Times New Roman"/>
      <w:kern w:val="18"/>
      <w:sz w:val="18"/>
      <w:lang w:val="en-US" w:eastAsia="zh-CN" w:bidi="ar-SA"/>
    </w:rPr>
  </w:style>
  <w:style w:type="paragraph" w:customStyle="1" w:styleId="145">
    <w:name w:val="表文"/>
    <w:uiPriority w:val="0"/>
    <w:pPr>
      <w:ind w:left="10" w:leftChars="10"/>
      <w:jc w:val="both"/>
    </w:pPr>
    <w:rPr>
      <w:rFonts w:ascii="方正书宋简体" w:hAnsi="Times New Roman" w:eastAsia="方正书宋简体" w:cs="Times New Roman"/>
      <w:spacing w:val="6"/>
      <w:w w:val="95"/>
      <w:kern w:val="2"/>
      <w:sz w:val="15"/>
      <w:lang w:val="en-US" w:eastAsia="zh-CN" w:bidi="ar-SA"/>
    </w:rPr>
  </w:style>
  <w:style w:type="paragraph" w:customStyle="1" w:styleId="146">
    <w:name w:val="日期1"/>
    <w:basedOn w:val="1"/>
    <w:uiPriority w:val="0"/>
    <w:pPr>
      <w:widowControl/>
      <w:spacing w:before="63" w:after="63"/>
      <w:jc w:val="left"/>
    </w:pPr>
    <w:rPr>
      <w:rFonts w:ascii="宋体" w:hAnsi="宋体" w:cs="宋体"/>
      <w:color w:val="666666"/>
      <w:kern w:val="0"/>
      <w:sz w:val="22"/>
      <w:szCs w:val="22"/>
    </w:rPr>
  </w:style>
  <w:style w:type="table" w:customStyle="1" w:styleId="147">
    <w:name w:val="浅色列表1"/>
    <w:uiPriority w:val="0"/>
    <w:rPr>
      <w:rFonts w:ascii="Calibri" w:hAnsi="Calibri"/>
    </w:rPr>
    <w:tblPr>
      <w:tblBorders>
        <w:top w:val="single" w:color="000000" w:sz="8" w:space="0"/>
        <w:left w:val="single" w:color="000000" w:sz="8" w:space="0"/>
        <w:bottom w:val="single" w:color="000000" w:sz="8" w:space="0"/>
        <w:right w:val="single" w:color="000000" w:sz="8" w:space="0"/>
      </w:tblBorders>
      <w:tblCellMar>
        <w:top w:w="0" w:type="dxa"/>
        <w:left w:w="108" w:type="dxa"/>
        <w:bottom w:w="0" w:type="dxa"/>
        <w:right w:w="108" w:type="dxa"/>
      </w:tblCellMar>
    </w:tblPr>
    <w:tblStylePr w:type="firstRow">
      <w:pPr>
        <w:spacing w:before="0" w:after="0"/>
      </w:pPr>
      <w:rPr>
        <w:rFonts w:cs="Times New Roman"/>
        <w:b/>
        <w:bCs/>
        <w:color w:val="FFFFFF"/>
      </w:rPr>
      <w:tcPr>
        <w:shd w:val="clear" w:color="auto" w:fill="000000"/>
      </w:tcPr>
    </w:tblStylePr>
    <w:tblStylePr w:type="lastRow">
      <w:pPr>
        <w:spacing w:before="0" w:after="0"/>
      </w:pPr>
      <w:rPr>
        <w:rFonts w:cs="Times New Roman"/>
        <w:b/>
        <w:bCs/>
      </w:rPr>
      <w:tcPr>
        <w:tcBorders>
          <w:top w:val="double" w:color="000000" w:sz="6" w:space="0"/>
          <w:left w:val="single" w:color="000000" w:sz="8" w:space="0"/>
          <w:bottom w:val="single" w:color="000000" w:sz="8" w:space="0"/>
          <w:right w:val="single" w:color="000000" w:sz="8" w:space="0"/>
        </w:tcBorders>
      </w:tcPr>
    </w:tblStylePr>
    <w:tblStylePr w:type="firstCol">
      <w:rPr>
        <w:rFonts w:cs="Times New Roman"/>
        <w:b/>
        <w:bCs/>
      </w:rPr>
    </w:tblStylePr>
    <w:tblStylePr w:type="lastCol">
      <w:rPr>
        <w:rFonts w:cs="Times New Roman"/>
        <w:b/>
        <w:bCs/>
      </w:rPr>
    </w:tblStylePr>
    <w:tblStylePr w:type="band1Vert">
      <w:rPr>
        <w:rFonts w:cs="Times New Roman"/>
      </w:rPr>
      <w:tcPr>
        <w:tcBorders>
          <w:top w:val="single" w:color="000000" w:sz="8" w:space="0"/>
          <w:left w:val="single" w:color="000000" w:sz="8" w:space="0"/>
          <w:bottom w:val="single" w:color="000000" w:sz="8" w:space="0"/>
          <w:right w:val="single" w:color="000000" w:sz="8" w:space="0"/>
        </w:tcBorders>
      </w:tcPr>
    </w:tblStylePr>
    <w:tblStylePr w:type="band1Horz">
      <w:rPr>
        <w:rFonts w:cs="Times New Roman"/>
      </w:rPr>
      <w:tcPr>
        <w:tcBorders>
          <w:top w:val="single" w:color="000000" w:sz="8" w:space="0"/>
          <w:left w:val="single" w:color="000000" w:sz="8" w:space="0"/>
          <w:bottom w:val="single" w:color="000000" w:sz="8" w:space="0"/>
          <w:right w:val="single" w:color="000000" w:sz="8" w:space="0"/>
        </w:tcBorders>
      </w:tcPr>
    </w:tblStylePr>
  </w:style>
  <w:style w:type="table" w:customStyle="1" w:styleId="148">
    <w:name w:val="浅色底纹 - 着色 31"/>
    <w:qFormat/>
    <w:uiPriority w:val="0"/>
    <w:rPr>
      <w:rFonts w:ascii="Calibri" w:hAnsi="Calibri"/>
      <w:color w:val="76923C"/>
    </w:rPr>
    <w:tblPr>
      <w:tblBorders>
        <w:top w:val="single" w:color="9BBB59" w:sz="8" w:space="0"/>
        <w:bottom w:val="single" w:color="9BBB59" w:sz="8" w:space="0"/>
      </w:tblBorders>
      <w:tblCellMar>
        <w:top w:w="0" w:type="dxa"/>
        <w:left w:w="108" w:type="dxa"/>
        <w:bottom w:w="0" w:type="dxa"/>
        <w:right w:w="108" w:type="dxa"/>
      </w:tblCellMar>
    </w:tblPr>
    <w:tblStylePr w:type="firstRow">
      <w:pPr>
        <w:spacing w:before="0" w:after="0"/>
      </w:pPr>
      <w:rPr>
        <w:rFonts w:cs="Times New Roman"/>
        <w:b/>
        <w:bCs/>
      </w:rPr>
      <w:tcPr>
        <w:tcBorders>
          <w:top w:val="single" w:color="9BBB59" w:sz="8" w:space="0"/>
          <w:left w:val="nil"/>
          <w:bottom w:val="single" w:color="9BBB59" w:sz="8" w:space="0"/>
          <w:right w:val="nil"/>
          <w:insideH w:val="nil"/>
          <w:insideV w:val="nil"/>
        </w:tcBorders>
      </w:tcPr>
    </w:tblStylePr>
    <w:tblStylePr w:type="lastRow">
      <w:pPr>
        <w:spacing w:before="0" w:after="0"/>
      </w:pPr>
      <w:rPr>
        <w:rFonts w:cs="Times New Roman"/>
        <w:b/>
        <w:bCs/>
      </w:rPr>
      <w:tcPr>
        <w:tcBorders>
          <w:top w:val="single" w:color="9BBB59" w:sz="8" w:space="0"/>
          <w:left w:val="nil"/>
          <w:bottom w:val="single" w:color="9BBB59" w:sz="8" w:space="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cPr>
        <w:tcBorders>
          <w:left w:val="nil"/>
          <w:right w:val="nil"/>
          <w:insideH w:val="nil"/>
          <w:insideV w:val="nil"/>
        </w:tcBorders>
        <w:shd w:val="clear" w:color="auto" w:fill="E6EED5"/>
      </w:tcPr>
    </w:tblStylePr>
    <w:tblStylePr w:type="band1Horz">
      <w:rPr>
        <w:rFonts w:cs="Times New Roman"/>
      </w:rPr>
      <w:tcPr>
        <w:tcBorders>
          <w:left w:val="nil"/>
          <w:right w:val="nil"/>
          <w:insideH w:val="nil"/>
          <w:insideV w:val="nil"/>
        </w:tcBorders>
        <w:shd w:val="clear" w:color="auto" w:fill="E6EED5"/>
      </w:tcPr>
    </w:tblStylePr>
  </w:style>
  <w:style w:type="character" w:customStyle="1" w:styleId="149">
    <w:name w:val="正文文本缩进 字符"/>
    <w:basedOn w:val="40"/>
    <w:link w:val="16"/>
    <w:semiHidden/>
    <w:qFormat/>
    <w:uiPriority w:val="0"/>
    <w:rPr>
      <w:kern w:val="2"/>
      <w:sz w:val="21"/>
      <w:szCs w:val="24"/>
    </w:rPr>
  </w:style>
  <w:style w:type="paragraph" w:customStyle="1" w:styleId="150">
    <w:name w:val="Default"/>
    <w:qFormat/>
    <w:uiPriority w:val="0"/>
    <w:pPr>
      <w:widowControl w:val="0"/>
      <w:autoSpaceDE w:val="0"/>
      <w:autoSpaceDN w:val="0"/>
      <w:adjustRightInd w:val="0"/>
    </w:pPr>
    <w:rPr>
      <w:rFonts w:ascii="宋体" w:hAnsi="Calibri" w:eastAsia="宋体" w:cs="宋体"/>
      <w:color w:val="000000"/>
      <w:sz w:val="24"/>
      <w:szCs w:val="24"/>
      <w:lang w:val="en-US" w:eastAsia="en-US" w:bidi="ar-SA"/>
    </w:rPr>
  </w:style>
  <w:style w:type="paragraph" w:customStyle="1" w:styleId="151">
    <w:name w:val="样式 题注 + 楷体_GB2312"/>
    <w:basedOn w:val="13"/>
    <w:link w:val="152"/>
    <w:qFormat/>
    <w:uiPriority w:val="0"/>
    <w:pPr>
      <w:jc w:val="center"/>
    </w:pPr>
    <w:rPr>
      <w:rFonts w:ascii="Times New Roman" w:hAnsi="Times New Roman" w:eastAsia="楷体_GB2312" w:cs="Arial"/>
      <w:sz w:val="21"/>
    </w:rPr>
  </w:style>
  <w:style w:type="character" w:customStyle="1" w:styleId="152">
    <w:name w:val="样式 题注 + 楷体_GB2312 Char"/>
    <w:basedOn w:val="40"/>
    <w:link w:val="151"/>
    <w:qFormat/>
    <w:locked/>
    <w:uiPriority w:val="0"/>
    <w:rPr>
      <w:rFonts w:eastAsia="楷体_GB2312" w:cs="Arial"/>
      <w:kern w:val="2"/>
      <w:sz w:val="21"/>
    </w:rPr>
  </w:style>
  <w:style w:type="paragraph" w:customStyle="1" w:styleId="153">
    <w:name w:val="正文1"/>
    <w:basedOn w:val="1"/>
    <w:qFormat/>
    <w:uiPriority w:val="0"/>
    <w:pPr>
      <w:spacing w:line="400" w:lineRule="atLeast"/>
      <w:ind w:firstLine="200" w:firstLineChars="200"/>
    </w:pPr>
    <w:rPr>
      <w:rFonts w:ascii="Arial" w:hAnsi="Arial"/>
      <w:sz w:val="24"/>
      <w:szCs w:val="21"/>
    </w:rPr>
  </w:style>
  <w:style w:type="paragraph" w:customStyle="1" w:styleId="154">
    <w:name w:val="È¡ÀÊ¡ÎÄ¡À¾"/>
    <w:basedOn w:val="1"/>
    <w:qFormat/>
    <w:uiPriority w:val="0"/>
    <w:pPr>
      <w:widowControl/>
      <w:overflowPunct w:val="0"/>
      <w:autoSpaceDE w:val="0"/>
      <w:autoSpaceDN w:val="0"/>
      <w:adjustRightInd w:val="0"/>
      <w:jc w:val="left"/>
      <w:textAlignment w:val="baseline"/>
    </w:pPr>
    <w:rPr>
      <w:kern w:val="0"/>
      <w:sz w:val="24"/>
    </w:rPr>
  </w:style>
  <w:style w:type="paragraph" w:customStyle="1" w:styleId="155">
    <w:name w:val="样式 首行缩进:  2 字符"/>
    <w:basedOn w:val="1"/>
    <w:qFormat/>
    <w:uiPriority w:val="0"/>
    <w:pPr>
      <w:wordWrap w:val="0"/>
      <w:spacing w:line="360" w:lineRule="exact"/>
    </w:pPr>
    <w:rPr>
      <w:rFonts w:cs="宋体"/>
    </w:rPr>
  </w:style>
  <w:style w:type="character" w:customStyle="1" w:styleId="156">
    <w:name w:val="style171"/>
    <w:basedOn w:val="40"/>
    <w:qFormat/>
    <w:uiPriority w:val="0"/>
    <w:rPr>
      <w:rFonts w:cs="Times New Roman"/>
      <w:sz w:val="21"/>
      <w:szCs w:val="21"/>
    </w:rPr>
  </w:style>
  <w:style w:type="paragraph" w:customStyle="1" w:styleId="157">
    <w:name w:val="02节（2级标题）"/>
    <w:basedOn w:val="1"/>
    <w:next w:val="1"/>
    <w:link w:val="158"/>
    <w:qFormat/>
    <w:uiPriority w:val="0"/>
    <w:pPr>
      <w:keepNext/>
      <w:keepLines/>
      <w:spacing w:before="360" w:after="360"/>
      <w:jc w:val="center"/>
      <w:outlineLvl w:val="1"/>
    </w:pPr>
    <w:rPr>
      <w:rFonts w:ascii="Arial" w:hAnsi="Arial" w:eastAsia="黑体"/>
      <w:sz w:val="32"/>
      <w:szCs w:val="32"/>
      <w:lang w:val="zh-CN" w:eastAsia="zh-CN"/>
    </w:rPr>
  </w:style>
  <w:style w:type="character" w:customStyle="1" w:styleId="158">
    <w:name w:val="02节（2级标题） Char"/>
    <w:link w:val="157"/>
    <w:qFormat/>
    <w:uiPriority w:val="0"/>
    <w:rPr>
      <w:rFonts w:ascii="Arial" w:hAnsi="Arial" w:eastAsia="黑体"/>
      <w:kern w:val="2"/>
      <w:sz w:val="32"/>
      <w:szCs w:val="32"/>
      <w:lang w:val="zh-CN" w:eastAsia="zh-CN"/>
    </w:rPr>
  </w:style>
  <w:style w:type="paragraph" w:customStyle="1" w:styleId="159">
    <w:name w:val="01书的正文"/>
    <w:basedOn w:val="1"/>
    <w:link w:val="160"/>
    <w:qFormat/>
    <w:uiPriority w:val="0"/>
    <w:pPr>
      <w:ind w:firstLine="200" w:firstLineChars="200"/>
    </w:pPr>
    <w:rPr>
      <w:szCs w:val="21"/>
      <w:lang w:val="zh-CN" w:eastAsia="zh-CN"/>
    </w:rPr>
  </w:style>
  <w:style w:type="character" w:customStyle="1" w:styleId="160">
    <w:name w:val="01书的正文 Char"/>
    <w:link w:val="159"/>
    <w:qFormat/>
    <w:uiPriority w:val="0"/>
    <w:rPr>
      <w:kern w:val="2"/>
      <w:sz w:val="21"/>
      <w:szCs w:val="21"/>
      <w:lang w:val="zh-CN" w:eastAsia="zh-CN"/>
    </w:rPr>
  </w:style>
  <w:style w:type="paragraph" w:customStyle="1" w:styleId="161">
    <w:name w:val="04一级并列"/>
    <w:basedOn w:val="1"/>
    <w:qFormat/>
    <w:uiPriority w:val="0"/>
    <w:pPr>
      <w:numPr>
        <w:ilvl w:val="0"/>
        <w:numId w:val="4"/>
      </w:numPr>
      <w:ind w:left="620" w:leftChars="200"/>
    </w:pPr>
    <w:rPr>
      <w:szCs w:val="21"/>
    </w:rPr>
  </w:style>
  <w:style w:type="paragraph" w:customStyle="1" w:styleId="162">
    <w:name w:val="样式 02节（2级标题） + (西文) Times New Roman (中文) 宋体 五号"/>
    <w:basedOn w:val="157"/>
    <w:link w:val="163"/>
    <w:qFormat/>
    <w:uiPriority w:val="0"/>
    <w:rPr>
      <w:rFonts w:ascii="Times New Roman" w:hAnsi="Times New Roman"/>
    </w:rPr>
  </w:style>
  <w:style w:type="character" w:customStyle="1" w:styleId="163">
    <w:name w:val="样式 02节（2级标题） + (西文) Times New Roman (中文) 宋体 五号 Char"/>
    <w:link w:val="162"/>
    <w:qFormat/>
    <w:uiPriority w:val="0"/>
    <w:rPr>
      <w:rFonts w:eastAsia="黑体"/>
      <w:kern w:val="2"/>
      <w:sz w:val="32"/>
      <w:szCs w:val="32"/>
      <w:lang w:val="zh-CN" w:eastAsia="zh-CN"/>
    </w:rPr>
  </w:style>
  <w:style w:type="paragraph" w:customStyle="1" w:styleId="164">
    <w:name w:val="样式 02章（1级标题） + (中文) 宋体 五号"/>
    <w:basedOn w:val="1"/>
    <w:qFormat/>
    <w:uiPriority w:val="0"/>
    <w:pPr>
      <w:keepNext/>
      <w:keepLines/>
      <w:numPr>
        <w:ilvl w:val="0"/>
        <w:numId w:val="5"/>
      </w:numPr>
      <w:tabs>
        <w:tab w:val="clear" w:pos="420"/>
      </w:tabs>
      <w:spacing w:before="340" w:after="330" w:line="578" w:lineRule="atLeast"/>
      <w:ind w:left="0" w:firstLine="0"/>
      <w:jc w:val="center"/>
      <w:outlineLvl w:val="0"/>
    </w:pPr>
    <w:rPr>
      <w:rFonts w:eastAsia="黑体"/>
      <w:sz w:val="44"/>
      <w:szCs w:val="44"/>
    </w:rPr>
  </w:style>
  <w:style w:type="paragraph" w:customStyle="1" w:styleId="165">
    <w:name w:val="样式 标题 2 + (西文) Times New Roman (中文) 宋体 五号 非加粗"/>
    <w:basedOn w:val="3"/>
    <w:qFormat/>
    <w:uiPriority w:val="0"/>
    <w:rPr>
      <w:rFonts w:ascii="Times New Roman" w:hAnsi="Times New Roman" w:eastAsia="黑体"/>
      <w:bCs w:val="0"/>
      <w:kern w:val="2"/>
      <w:sz w:val="28"/>
      <w:lang w:val="zh-CN" w:eastAsia="zh-CN"/>
    </w:rPr>
  </w:style>
  <w:style w:type="paragraph" w:customStyle="1" w:styleId="166">
    <w:name w:val="样式 左侧:  0.63 厘米 行距: 多倍行距 3 字行"/>
    <w:basedOn w:val="1"/>
    <w:qFormat/>
    <w:uiPriority w:val="0"/>
    <w:pPr>
      <w:spacing w:line="720" w:lineRule="auto"/>
      <w:ind w:left="360"/>
    </w:pPr>
    <w:rPr>
      <w:rFonts w:cs="宋体"/>
      <w:b/>
    </w:rPr>
  </w:style>
  <w:style w:type="paragraph" w:customStyle="1" w:styleId="167">
    <w:name w:val="图表说明"/>
    <w:basedOn w:val="1"/>
    <w:next w:val="7"/>
    <w:qFormat/>
    <w:uiPriority w:val="0"/>
    <w:pPr>
      <w:widowControl/>
      <w:spacing w:before="200" w:after="200" w:line="288" w:lineRule="auto"/>
      <w:jc w:val="center"/>
    </w:pPr>
    <w:rPr>
      <w:rFonts w:ascii="Arial" w:hAnsi="Arial"/>
      <w:b/>
      <w:bCs/>
      <w:kern w:val="0"/>
      <w:sz w:val="24"/>
      <w:szCs w:val="24"/>
      <w:u w:val="single"/>
    </w:rPr>
  </w:style>
  <w:style w:type="paragraph" w:customStyle="1" w:styleId="168">
    <w:name w:val="Char1"/>
    <w:basedOn w:val="1"/>
    <w:qFormat/>
    <w:uiPriority w:val="0"/>
    <w:pPr>
      <w:tabs>
        <w:tab w:val="left" w:pos="360"/>
      </w:tabs>
      <w:spacing w:line="360" w:lineRule="auto"/>
      <w:jc w:val="center"/>
    </w:pPr>
    <w:rPr>
      <w:rFonts w:ascii="黑体" w:eastAsia="黑体"/>
      <w:szCs w:val="21"/>
    </w:rPr>
  </w:style>
  <w:style w:type="paragraph" w:customStyle="1" w:styleId="169">
    <w:name w:val="正文啊"/>
    <w:basedOn w:val="159"/>
    <w:link w:val="170"/>
    <w:qFormat/>
    <w:uiPriority w:val="0"/>
    <w:pPr>
      <w:tabs>
        <w:tab w:val="right" w:pos="8306"/>
      </w:tabs>
      <w:ind w:firstLine="420"/>
    </w:pPr>
    <w:rPr>
      <w:szCs w:val="24"/>
    </w:rPr>
  </w:style>
  <w:style w:type="character" w:customStyle="1" w:styleId="170">
    <w:name w:val="正文啊 Char"/>
    <w:link w:val="169"/>
    <w:qFormat/>
    <w:uiPriority w:val="0"/>
    <w:rPr>
      <w:kern w:val="2"/>
      <w:sz w:val="21"/>
      <w:szCs w:val="24"/>
      <w:lang w:val="zh-CN" w:eastAsia="zh-CN"/>
    </w:rPr>
  </w:style>
  <w:style w:type="paragraph" w:customStyle="1" w:styleId="171">
    <w:name w:val="一级标题"/>
    <w:basedOn w:val="162"/>
    <w:link w:val="172"/>
    <w:qFormat/>
    <w:uiPriority w:val="0"/>
  </w:style>
  <w:style w:type="character" w:customStyle="1" w:styleId="172">
    <w:name w:val="一级标题 Char Char"/>
    <w:link w:val="171"/>
    <w:qFormat/>
    <w:uiPriority w:val="0"/>
    <w:rPr>
      <w:rFonts w:eastAsia="黑体"/>
      <w:kern w:val="2"/>
      <w:sz w:val="32"/>
      <w:szCs w:val="32"/>
      <w:lang w:val="zh-CN" w:eastAsia="zh-CN"/>
    </w:rPr>
  </w:style>
  <w:style w:type="character" w:customStyle="1" w:styleId="173">
    <w:name w:val="一级标题 Char"/>
    <w:basedOn w:val="163"/>
    <w:qFormat/>
    <w:uiPriority w:val="0"/>
    <w:rPr>
      <w:rFonts w:eastAsia="黑体"/>
      <w:kern w:val="2"/>
      <w:sz w:val="32"/>
      <w:szCs w:val="32"/>
      <w:lang w:val="zh-CN" w:eastAsia="zh-CN"/>
    </w:rPr>
  </w:style>
  <w:style w:type="paragraph" w:customStyle="1" w:styleId="174">
    <w:name w:val="articl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75">
    <w:name w:val="Char Char Char Char Char Char Char Char Char Char Char Char Char Char Char Char1"/>
    <w:basedOn w:val="1"/>
    <w:qFormat/>
    <w:uiPriority w:val="0"/>
    <w:pPr>
      <w:tabs>
        <w:tab w:val="left" w:pos="360"/>
      </w:tabs>
    </w:pPr>
    <w:rPr>
      <w:sz w:val="24"/>
      <w:szCs w:val="24"/>
    </w:rPr>
  </w:style>
  <w:style w:type="character" w:customStyle="1" w:styleId="176">
    <w:name w:val="正文啊 Char Char"/>
    <w:qFormat/>
    <w:uiPriority w:val="0"/>
    <w:rPr>
      <w:rFonts w:ascii="Times New Roman" w:hAnsi="Times New Roman"/>
      <w:kern w:val="2"/>
      <w:sz w:val="21"/>
      <w:szCs w:val="24"/>
    </w:rPr>
  </w:style>
  <w:style w:type="character" w:customStyle="1" w:styleId="177">
    <w:name w:val="01书的正文 Char Char"/>
    <w:qFormat/>
    <w:uiPriority w:val="0"/>
    <w:rPr>
      <w:rFonts w:ascii="Times New Roman" w:hAnsi="Times New Roman"/>
      <w:kern w:val="2"/>
      <w:sz w:val="21"/>
      <w:szCs w:val="21"/>
    </w:rPr>
  </w:style>
  <w:style w:type="character" w:customStyle="1" w:styleId="178">
    <w:name w:val="二级标题 Char Char"/>
    <w:qFormat/>
    <w:uiPriority w:val="0"/>
    <w:rPr>
      <w:rFonts w:ascii="Times New Roman" w:hAnsi="Times New Roman" w:eastAsia="方正姚体"/>
      <w:kern w:val="2"/>
      <w:sz w:val="30"/>
      <w:szCs w:val="30"/>
      <w:lang w:val="zh-CN" w:eastAsia="zh-CN" w:bidi="ar-SA"/>
    </w:rPr>
  </w:style>
  <w:style w:type="character" w:customStyle="1" w:styleId="179">
    <w:name w:val="样式 02节（2级标题） + (西文) Times New Roman (中文) 宋体 五号 Char Char"/>
    <w:qFormat/>
    <w:uiPriority w:val="0"/>
    <w:rPr>
      <w:rFonts w:ascii="Times New Roman" w:hAnsi="Times New Roman" w:eastAsia="黑体"/>
      <w:kern w:val="2"/>
      <w:sz w:val="32"/>
      <w:szCs w:val="32"/>
    </w:rPr>
  </w:style>
  <w:style w:type="character" w:customStyle="1" w:styleId="180">
    <w:name w:val="02节（2级标题） Char Char"/>
    <w:qFormat/>
    <w:uiPriority w:val="0"/>
    <w:rPr>
      <w:rFonts w:ascii="Arial" w:hAnsi="Arial" w:eastAsia="黑体"/>
      <w:kern w:val="2"/>
      <w:sz w:val="32"/>
      <w:szCs w:val="32"/>
    </w:rPr>
  </w:style>
  <w:style w:type="character" w:customStyle="1" w:styleId="181">
    <w:name w:val="样式 02小节（3级标题） + (西文) Times New Roman (中文) 宋体 五号 Char Char"/>
    <w:qFormat/>
    <w:uiPriority w:val="0"/>
    <w:rPr>
      <w:rFonts w:ascii="Times New Roman" w:hAnsi="Times New Roman" w:eastAsia="方正姚体"/>
      <w:kern w:val="2"/>
      <w:sz w:val="30"/>
      <w:szCs w:val="30"/>
    </w:rPr>
  </w:style>
  <w:style w:type="paragraph" w:customStyle="1" w:styleId="182">
    <w:name w:val="Revision"/>
    <w:hidden/>
    <w:semiHidden/>
    <w:qFormat/>
    <w:uiPriority w:val="99"/>
    <w:rPr>
      <w:rFonts w:ascii="Times New Roman" w:hAnsi="Times New Roman" w:eastAsia="宋体" w:cs="Times New Roman"/>
      <w:kern w:val="2"/>
      <w:sz w:val="21"/>
      <w:szCs w:val="24"/>
      <w:lang w:val="en-US" w:eastAsia="zh-CN" w:bidi="ar-SA"/>
    </w:rPr>
  </w:style>
  <w:style w:type="paragraph" w:customStyle="1" w:styleId="183">
    <w:name w:val="TOC Heading"/>
    <w:basedOn w:val="2"/>
    <w:next w:val="1"/>
    <w:unhideWhenUsed/>
    <w:qFormat/>
    <w:uiPriority w:val="39"/>
    <w:pPr>
      <w:widowControl/>
      <w:spacing w:before="480" w:after="0" w:line="276" w:lineRule="auto"/>
      <w:jc w:val="left"/>
      <w:outlineLvl w:val="9"/>
    </w:pPr>
    <w:rPr>
      <w:rFonts w:ascii="Cambria" w:hAnsi="Cambria"/>
      <w:bCs/>
      <w:color w:val="365F91"/>
      <w:kern w:val="0"/>
      <w:sz w:val="28"/>
      <w:szCs w:val="28"/>
      <w:lang w:val="zh-CN" w:eastAsia="zh-CN"/>
    </w:rPr>
  </w:style>
  <w:style w:type="paragraph" w:customStyle="1" w:styleId="184">
    <w:name w:val="目录 22"/>
    <w:basedOn w:val="1"/>
    <w:next w:val="1"/>
    <w:unhideWhenUsed/>
    <w:qFormat/>
    <w:uiPriority w:val="39"/>
    <w:pPr>
      <w:widowControl/>
      <w:spacing w:after="100" w:line="276" w:lineRule="auto"/>
      <w:ind w:left="220"/>
      <w:jc w:val="left"/>
    </w:pPr>
    <w:rPr>
      <w:rFonts w:ascii="Calibri" w:hAnsi="Calibri"/>
      <w:kern w:val="0"/>
      <w:sz w:val="22"/>
      <w:szCs w:val="22"/>
    </w:rPr>
  </w:style>
  <w:style w:type="paragraph" w:customStyle="1" w:styleId="185">
    <w:name w:val="目录 12"/>
    <w:basedOn w:val="1"/>
    <w:next w:val="1"/>
    <w:unhideWhenUsed/>
    <w:qFormat/>
    <w:uiPriority w:val="39"/>
    <w:pPr>
      <w:widowControl/>
      <w:spacing w:after="100" w:line="276" w:lineRule="auto"/>
      <w:jc w:val="left"/>
    </w:pPr>
    <w:rPr>
      <w:rFonts w:ascii="Calibri" w:hAnsi="Calibri"/>
      <w:kern w:val="0"/>
      <w:sz w:val="22"/>
      <w:szCs w:val="22"/>
    </w:rPr>
  </w:style>
  <w:style w:type="paragraph" w:customStyle="1" w:styleId="186">
    <w:name w:val="目录 32"/>
    <w:basedOn w:val="1"/>
    <w:next w:val="1"/>
    <w:unhideWhenUsed/>
    <w:qFormat/>
    <w:uiPriority w:val="39"/>
    <w:pPr>
      <w:widowControl/>
      <w:spacing w:after="100" w:line="276" w:lineRule="auto"/>
      <w:ind w:left="440"/>
      <w:jc w:val="left"/>
    </w:pPr>
    <w:rPr>
      <w:rFonts w:ascii="Calibri" w:hAnsi="Calibri"/>
      <w:kern w:val="0"/>
      <w:sz w:val="22"/>
      <w:szCs w:val="22"/>
    </w:rPr>
  </w:style>
  <w:style w:type="character" w:customStyle="1" w:styleId="187">
    <w:name w:val="Unresolved Mention"/>
    <w:semiHidden/>
    <w:unhideWhenUsed/>
    <w:qFormat/>
    <w:uiPriority w:val="99"/>
    <w:rPr>
      <w:color w:val="808080"/>
      <w:shd w:val="clear" w:color="auto" w:fill="E6E6E6"/>
    </w:rPr>
  </w:style>
  <w:style w:type="table" w:customStyle="1" w:styleId="188">
    <w:name w:val="Grid Table 6 Colorful"/>
    <w:basedOn w:val="37"/>
    <w:qFormat/>
    <w:uiPriority w:val="51"/>
    <w:rPr>
      <w:rFonts w:ascii="等线" w:hAnsi="等线" w:eastAsia="等线"/>
      <w:color w:val="000000"/>
      <w:kern w:val="2"/>
      <w:sz w:val="21"/>
      <w:szCs w:val="22"/>
    </w:rPr>
    <w:tblPr>
      <w:tblBorders>
        <w:top w:val="single" w:color="666666" w:sz="4" w:space="0"/>
        <w:left w:val="single" w:color="666666" w:sz="4" w:space="0"/>
        <w:bottom w:val="single" w:color="666666" w:sz="4" w:space="0"/>
        <w:right w:val="single" w:color="666666" w:sz="4" w:space="0"/>
        <w:insideH w:val="single" w:color="666666" w:sz="4" w:space="0"/>
        <w:insideV w:val="single" w:color="666666" w:sz="4" w:space="0"/>
      </w:tblBorders>
    </w:tblPr>
    <w:tblStylePr w:type="firstRow">
      <w:rPr>
        <w:b/>
        <w:bCs/>
      </w:rPr>
      <w:tcPr>
        <w:tcBorders>
          <w:bottom w:val="single" w:color="666666" w:sz="12" w:space="0"/>
        </w:tcBorders>
      </w:tcPr>
    </w:tblStylePr>
    <w:tblStylePr w:type="lastRow">
      <w:rPr>
        <w:b/>
        <w:bCs/>
      </w:rPr>
      <w:tcPr>
        <w:tcBorders>
          <w:top w:val="double" w:color="666666" w:sz="4" w:space="0"/>
        </w:tcBorders>
      </w:tcPr>
    </w:tblStylePr>
    <w:tblStylePr w:type="firstCol">
      <w:rPr>
        <w:b/>
        <w:bCs/>
      </w:rPr>
    </w:tblStylePr>
    <w:tblStylePr w:type="lastCol">
      <w:rPr>
        <w:b/>
        <w:bCs/>
      </w:rPr>
    </w:tblStylePr>
    <w:tblStylePr w:type="band1Vert">
      <w:tcPr>
        <w:shd w:val="clear" w:color="auto" w:fill="CCCCCC"/>
      </w:tcPr>
    </w:tblStylePr>
    <w:tblStylePr w:type="band1Horz">
      <w:tcPr>
        <w:shd w:val="clear" w:color="auto" w:fill="CCCCCC"/>
      </w:tcPr>
    </w:tblStylePr>
  </w:style>
  <w:style w:type="paragraph" w:customStyle="1" w:styleId="189">
    <w:name w:val="样式1"/>
    <w:basedOn w:val="1"/>
    <w:link w:val="190"/>
    <w:qFormat/>
    <w:uiPriority w:val="0"/>
    <w:pPr>
      <w:spacing w:line="300" w:lineRule="auto"/>
      <w:ind w:firstLine="420"/>
    </w:pPr>
    <w:rPr>
      <w:rFonts w:ascii="Elephant" w:hAnsi="Elephant" w:eastAsia="Times New Roman"/>
    </w:rPr>
  </w:style>
  <w:style w:type="character" w:customStyle="1" w:styleId="190">
    <w:name w:val="样式1 字符"/>
    <w:basedOn w:val="40"/>
    <w:link w:val="189"/>
    <w:qFormat/>
    <w:uiPriority w:val="0"/>
    <w:rPr>
      <w:rFonts w:ascii="Elephant" w:hAnsi="Elephant" w:eastAsia="Times New Roman"/>
      <w:kern w:val="2"/>
      <w:sz w:val="21"/>
    </w:rPr>
  </w:style>
  <w:style w:type="paragraph" w:customStyle="1" w:styleId="191">
    <w:name w:val="样式2"/>
    <w:basedOn w:val="1"/>
    <w:link w:val="192"/>
    <w:qFormat/>
    <w:uiPriority w:val="0"/>
    <w:pPr>
      <w:widowControl/>
      <w:spacing w:line="300" w:lineRule="auto"/>
    </w:pPr>
  </w:style>
  <w:style w:type="character" w:customStyle="1" w:styleId="192">
    <w:name w:val="样式2 字符"/>
    <w:basedOn w:val="40"/>
    <w:link w:val="191"/>
    <w:qFormat/>
    <w:uiPriority w:val="0"/>
    <w:rPr>
      <w:kern w:val="2"/>
      <w:sz w:val="21"/>
    </w:rPr>
  </w:style>
  <w:style w:type="character" w:customStyle="1" w:styleId="193">
    <w:name w:val="translated-span"/>
    <w:basedOn w:val="40"/>
    <w:qFormat/>
    <w:uiPriority w:val="0"/>
  </w:style>
  <w:style w:type="character" w:customStyle="1" w:styleId="194">
    <w:name w:val="15"/>
    <w:basedOn w:val="40"/>
    <w:qFormat/>
    <w:uiPriority w:val="0"/>
    <w:rPr>
      <w:rFonts w:hint="default" w:ascii="Times New Roman" w:hAnsi="Times New Roman" w:cs="Times New Roman"/>
    </w:rPr>
  </w:style>
  <w:style w:type="paragraph" w:customStyle="1" w:styleId="195">
    <w:name w:val="paragraph"/>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196">
    <w:name w:val="尾注文本 字符"/>
    <w:basedOn w:val="40"/>
    <w:link w:val="22"/>
    <w:semiHidden/>
    <w:qFormat/>
    <w:uiPriority w:val="99"/>
    <w:rPr>
      <w:kern w:val="2"/>
      <w:sz w:val="21"/>
    </w:rPr>
  </w:style>
  <w:style w:type="character" w:customStyle="1" w:styleId="197">
    <w:name w:val="脚注文本 字符"/>
    <w:basedOn w:val="40"/>
    <w:link w:val="29"/>
    <w:semiHidden/>
    <w:qFormat/>
    <w:uiPriority w:val="99"/>
    <w:rPr>
      <w:kern w:val="2"/>
      <w:sz w:val="18"/>
      <w:szCs w:val="18"/>
    </w:rPr>
  </w:style>
  <w:style w:type="paragraph" w:customStyle="1" w:styleId="198">
    <w:name w:val="MTDisplayEquation"/>
    <w:basedOn w:val="1"/>
    <w:next w:val="1"/>
    <w:link w:val="199"/>
    <w:uiPriority w:val="0"/>
    <w:pPr>
      <w:tabs>
        <w:tab w:val="center" w:pos="4160"/>
        <w:tab w:val="right" w:pos="8300"/>
      </w:tabs>
      <w:ind w:firstLine="480" w:firstLineChars="200"/>
      <w:jc w:val="center"/>
    </w:pPr>
    <w:rPr>
      <w:rFonts w:cstheme="minorBidi"/>
      <w:sz w:val="24"/>
      <w:szCs w:val="22"/>
    </w:rPr>
  </w:style>
  <w:style w:type="character" w:customStyle="1" w:styleId="199">
    <w:name w:val="MTDisplayEquation 字符"/>
    <w:basedOn w:val="40"/>
    <w:link w:val="198"/>
    <w:uiPriority w:val="0"/>
    <w:rPr>
      <w:rFonts w:cstheme="minorBidi"/>
      <w:kern w:val="2"/>
      <w:sz w:val="24"/>
      <w:szCs w:val="22"/>
    </w:rPr>
  </w:style>
  <w:style w:type="character" w:customStyle="1" w:styleId="200">
    <w:name w:val="mwe-math-mathml-inline"/>
    <w:basedOn w:val="40"/>
    <w:qFormat/>
    <w:uiPriority w:val="0"/>
  </w:style>
  <w:style w:type="paragraph" w:customStyle="1" w:styleId="201">
    <w:name w:val="ident-first-line"/>
    <w:basedOn w:val="1"/>
    <w:qFormat/>
    <w:uiPriority w:val="0"/>
    <w:pPr>
      <w:widowControl/>
      <w:spacing w:before="100" w:beforeAutospacing="1" w:after="100" w:afterAutospacing="1"/>
      <w:jc w:val="left"/>
    </w:pPr>
    <w:rPr>
      <w:rFonts w:ascii="宋体" w:hAnsi="宋体" w:cs="宋体"/>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3" Type="http://schemas.openxmlformats.org/officeDocument/2006/relationships/fontTable" Target="fontTable.xml"/><Relationship Id="rId52" Type="http://schemas.openxmlformats.org/officeDocument/2006/relationships/customXml" Target="../customXml/item2.xml"/><Relationship Id="rId51" Type="http://schemas.openxmlformats.org/officeDocument/2006/relationships/customXml" Target="../customXml/item1.xml"/><Relationship Id="rId50" Type="http://schemas.openxmlformats.org/officeDocument/2006/relationships/numbering" Target="numbering.xml"/><Relationship Id="rId5" Type="http://schemas.openxmlformats.org/officeDocument/2006/relationships/oleObject" Target="embeddings/oleObject1.bin"/><Relationship Id="rId49" Type="http://schemas.openxmlformats.org/officeDocument/2006/relationships/image" Target="media/image20.wmf"/><Relationship Id="rId48" Type="http://schemas.openxmlformats.org/officeDocument/2006/relationships/oleObject" Target="embeddings/oleObject25.bin"/><Relationship Id="rId47" Type="http://schemas.openxmlformats.org/officeDocument/2006/relationships/image" Target="media/image19.png"/><Relationship Id="rId46" Type="http://schemas.openxmlformats.org/officeDocument/2006/relationships/image" Target="media/image18.png"/><Relationship Id="rId45" Type="http://schemas.openxmlformats.org/officeDocument/2006/relationships/image" Target="media/image17.png"/><Relationship Id="rId44" Type="http://schemas.openxmlformats.org/officeDocument/2006/relationships/image" Target="media/image16.png"/><Relationship Id="rId43" Type="http://schemas.openxmlformats.org/officeDocument/2006/relationships/image" Target="media/image15.png"/><Relationship Id="rId42" Type="http://schemas.openxmlformats.org/officeDocument/2006/relationships/oleObject" Target="embeddings/oleObject24.bin"/><Relationship Id="rId41" Type="http://schemas.openxmlformats.org/officeDocument/2006/relationships/oleObject" Target="embeddings/oleObject23.bin"/><Relationship Id="rId40" Type="http://schemas.openxmlformats.org/officeDocument/2006/relationships/oleObject" Target="embeddings/oleObject22.bin"/><Relationship Id="rId4" Type="http://schemas.openxmlformats.org/officeDocument/2006/relationships/theme" Target="theme/theme1.xml"/><Relationship Id="rId39" Type="http://schemas.openxmlformats.org/officeDocument/2006/relationships/image" Target="media/image14.wmf"/><Relationship Id="rId38" Type="http://schemas.openxmlformats.org/officeDocument/2006/relationships/oleObject" Target="embeddings/oleObject21.bin"/><Relationship Id="rId37" Type="http://schemas.openxmlformats.org/officeDocument/2006/relationships/oleObject" Target="embeddings/oleObject20.bin"/><Relationship Id="rId36" Type="http://schemas.openxmlformats.org/officeDocument/2006/relationships/oleObject" Target="embeddings/oleObject19.bin"/><Relationship Id="rId35" Type="http://schemas.openxmlformats.org/officeDocument/2006/relationships/oleObject" Target="embeddings/oleObject18.bin"/><Relationship Id="rId34" Type="http://schemas.openxmlformats.org/officeDocument/2006/relationships/image" Target="media/image13.wmf"/><Relationship Id="rId33" Type="http://schemas.openxmlformats.org/officeDocument/2006/relationships/oleObject" Target="embeddings/oleObject17.bin"/><Relationship Id="rId32" Type="http://schemas.openxmlformats.org/officeDocument/2006/relationships/oleObject" Target="embeddings/oleObject16.bin"/><Relationship Id="rId31" Type="http://schemas.openxmlformats.org/officeDocument/2006/relationships/image" Target="media/image12.wmf"/><Relationship Id="rId30" Type="http://schemas.openxmlformats.org/officeDocument/2006/relationships/oleObject" Target="embeddings/oleObject15.bin"/><Relationship Id="rId3" Type="http://schemas.openxmlformats.org/officeDocument/2006/relationships/footer" Target="footer1.xml"/><Relationship Id="rId29" Type="http://schemas.openxmlformats.org/officeDocument/2006/relationships/image" Target="media/image11.wmf"/><Relationship Id="rId28" Type="http://schemas.openxmlformats.org/officeDocument/2006/relationships/oleObject" Target="embeddings/oleObject14.bin"/><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oleObject" Target="embeddings/oleObject6.bin"/><Relationship Id="rId13" Type="http://schemas.openxmlformats.org/officeDocument/2006/relationships/image" Target="media/image4.wmf"/><Relationship Id="rId12" Type="http://schemas.openxmlformats.org/officeDocument/2006/relationships/oleObject" Target="embeddings/oleObject5.bin"/><Relationship Id="rId11" Type="http://schemas.openxmlformats.org/officeDocument/2006/relationships/image" Target="media/image3.jpe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overPageProperties xmlns="http://schemas.microsoft.com/office/2006/coverPageProps">
  <PublishDate>2015-03-31T00:00:00</PublishDate>
  <Abstract/>
  <CompanyAddress/>
  <CompanyPhone/>
  <CompanyFax/>
  <CompanyEmail/>
</CoverPageProperties>
</file>

<file path=customXml/itemProps1.xml><?xml version="1.0" encoding="utf-8"?>
<ds:datastoreItem xmlns:ds="http://schemas.openxmlformats.org/officeDocument/2006/customXml" ds:itemID="{F1C77279-DBEF-4076-B225-031D0073EE7C}">
  <ds:schemaRefs/>
</ds:datastoreItem>
</file>

<file path=customXml/itemProps2.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Template>
  <Pages>18</Pages>
  <Words>4791</Words>
  <Characters>8151</Characters>
  <Lines>90</Lines>
  <Paragraphs>25</Paragraphs>
  <TotalTime>3</TotalTime>
  <ScaleCrop>false</ScaleCrop>
  <LinksUpToDate>false</LinksUpToDate>
  <CharactersWithSpaces>8656</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03T12:43:00Z</dcterms:created>
  <dc:creator>刘哲理 贾春福</dc:creator>
  <cp:lastModifiedBy>qzuser</cp:lastModifiedBy>
  <cp:lastPrinted>2022-03-28T11:48:00Z</cp:lastPrinted>
  <dcterms:modified xsi:type="dcterms:W3CDTF">2023-04-17T06:00:25Z</dcterms:modified>
  <dc:title>漏洞利用及渗透测试基础</dc:title>
  <cp:revision>237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C7FB9F49F7D1421EAC5AE402D916C4E4</vt:lpwstr>
  </property>
  <property fmtid="{D5CDD505-2E9C-101B-9397-08002B2CF9AE}" pid="4" name="GrammarlyDocumentId">
    <vt:lpwstr>8793e61895a069732a9e9ca37260b501766fed7dde53d30ec5caf49eeee71c6f</vt:lpwstr>
  </property>
</Properties>
</file>